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9" r:id="rId2"/>
    <p:sldMasterId id="2147483697" r:id="rId3"/>
  </p:sldMasterIdLst>
  <p:notesMasterIdLst>
    <p:notesMasterId r:id="rId37"/>
  </p:notesMasterIdLst>
  <p:sldIdLst>
    <p:sldId id="2679" r:id="rId4"/>
    <p:sldId id="2642" r:id="rId5"/>
    <p:sldId id="329" r:id="rId6"/>
    <p:sldId id="411" r:id="rId7"/>
    <p:sldId id="412" r:id="rId8"/>
    <p:sldId id="413" r:id="rId9"/>
    <p:sldId id="2693" r:id="rId10"/>
    <p:sldId id="2694" r:id="rId11"/>
    <p:sldId id="2664" r:id="rId12"/>
    <p:sldId id="2649" r:id="rId13"/>
    <p:sldId id="2650" r:id="rId14"/>
    <p:sldId id="2681" r:id="rId15"/>
    <p:sldId id="2682" r:id="rId16"/>
    <p:sldId id="2695" r:id="rId17"/>
    <p:sldId id="2670" r:id="rId18"/>
    <p:sldId id="2651" r:id="rId19"/>
    <p:sldId id="2696" r:id="rId20"/>
    <p:sldId id="2685" r:id="rId21"/>
    <p:sldId id="2686" r:id="rId22"/>
    <p:sldId id="2671" r:id="rId23"/>
    <p:sldId id="2672" r:id="rId24"/>
    <p:sldId id="2673" r:id="rId25"/>
    <p:sldId id="2687" r:id="rId26"/>
    <p:sldId id="2688" r:id="rId27"/>
    <p:sldId id="2676" r:id="rId28"/>
    <p:sldId id="2677" r:id="rId29"/>
    <p:sldId id="2689" r:id="rId30"/>
    <p:sldId id="2690" r:id="rId31"/>
    <p:sldId id="2683" r:id="rId32"/>
    <p:sldId id="2691" r:id="rId33"/>
    <p:sldId id="2684" r:id="rId34"/>
    <p:sldId id="2661" r:id="rId35"/>
    <p:sldId id="2680" r:id="rId3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C2EC"/>
    <a:srgbClr val="EB3D9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676" y="52"/>
      </p:cViewPr>
      <p:guideLst/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EC00AF-A4C4-4DAD-8926-006B211292E0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FC4BB9-31B4-452E-B465-57C64F82DB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98904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0666765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2554981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4857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c6c21a602b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c6c21a602b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5820570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c6c21a602b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c6c21a602b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8069626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894891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57654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c6c21a602b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c6c21a602b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8378519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c6c21a602b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c6c21a602b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427780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c6c21a602b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c6c21a602b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2210436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" name="Google Shape;537;gc6c21a602b_0_3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38" name="Google Shape;538;gc6c21a602b_0_3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8691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0528772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40184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765308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947287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1254346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129581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0748063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0963524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673234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83921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561989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8F6036-E835-44CB-A25A-34C755DFD5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8860355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432346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78F6036-E835-44CB-A25A-34C755DFD5D4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538676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01206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75DDD8-1ECD-409E-8538-2F1E746E1F6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55317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hyperlink" Target="http://bit.ly/2TyoMsr" TargetMode="External"/><Relationship Id="rId2" Type="http://schemas.openxmlformats.org/officeDocument/2006/relationships/hyperlink" Target="http://bit.ly/2Tynxth" TargetMode="External"/><Relationship Id="rId1" Type="http://schemas.openxmlformats.org/officeDocument/2006/relationships/slideMaster" Target="../slideMasters/slideMaster2.xml"/><Relationship Id="rId4" Type="http://schemas.openxmlformats.org/officeDocument/2006/relationships/hyperlink" Target="http://bit.ly/2TtBDfr" TargetMode="Externa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597462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 userDrawn="1">
  <p:cSld name="Table of contents">
    <p:bg>
      <p:bgPr>
        <a:solidFill>
          <a:schemeClr val="accent2"/>
        </a:solidFill>
        <a:effectLst/>
      </p:bgPr>
    </p:bg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" name="Google Shape;266;p15"/>
          <p:cNvGrpSpPr/>
          <p:nvPr/>
        </p:nvGrpSpPr>
        <p:grpSpPr>
          <a:xfrm>
            <a:off x="314300" y="305800"/>
            <a:ext cx="11563200" cy="6246400"/>
            <a:chOff x="235725" y="229350"/>
            <a:chExt cx="8672400" cy="4684800"/>
          </a:xfrm>
        </p:grpSpPr>
        <p:sp>
          <p:nvSpPr>
            <p:cNvPr id="267" name="Google Shape;267;p15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15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69" name="Google Shape;269;p15"/>
          <p:cNvSpPr txBox="1">
            <a:spLocks noGrp="1"/>
          </p:cNvSpPr>
          <p:nvPr>
            <p:ph type="title"/>
          </p:nvPr>
        </p:nvSpPr>
        <p:spPr>
          <a:xfrm>
            <a:off x="2083067" y="404021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70" name="Google Shape;270;p15"/>
          <p:cNvSpPr txBox="1">
            <a:spLocks noGrp="1"/>
          </p:cNvSpPr>
          <p:nvPr>
            <p:ph type="subTitle" idx="1"/>
          </p:nvPr>
        </p:nvSpPr>
        <p:spPr>
          <a:xfrm>
            <a:off x="2083067" y="4720673"/>
            <a:ext cx="3115200" cy="8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1" name="Google Shape;271;p15"/>
          <p:cNvSpPr txBox="1">
            <a:spLocks noGrp="1"/>
          </p:cNvSpPr>
          <p:nvPr>
            <p:ph type="title" idx="2"/>
          </p:nvPr>
        </p:nvSpPr>
        <p:spPr>
          <a:xfrm>
            <a:off x="6993733" y="404021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72" name="Google Shape;272;p15"/>
          <p:cNvSpPr txBox="1">
            <a:spLocks noGrp="1"/>
          </p:cNvSpPr>
          <p:nvPr>
            <p:ph type="subTitle" idx="3"/>
          </p:nvPr>
        </p:nvSpPr>
        <p:spPr>
          <a:xfrm>
            <a:off x="6993733" y="4720673"/>
            <a:ext cx="3115200" cy="8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4" name="Google Shape;274;p15"/>
          <p:cNvSpPr txBox="1">
            <a:spLocks noGrp="1"/>
          </p:cNvSpPr>
          <p:nvPr>
            <p:ph type="title" idx="4" hasCustomPrompt="1"/>
          </p:nvPr>
        </p:nvSpPr>
        <p:spPr>
          <a:xfrm>
            <a:off x="7338933" y="1938733"/>
            <a:ext cx="2424800" cy="20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4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75" name="Google Shape;275;p15"/>
          <p:cNvSpPr txBox="1">
            <a:spLocks noGrp="1"/>
          </p:cNvSpPr>
          <p:nvPr>
            <p:ph type="title" idx="5" hasCustomPrompt="1"/>
          </p:nvPr>
        </p:nvSpPr>
        <p:spPr>
          <a:xfrm>
            <a:off x="2428267" y="1938733"/>
            <a:ext cx="2424800" cy="20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4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1294966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bg>
      <p:bgPr>
        <a:solidFill>
          <a:schemeClr val="accent2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314401" y="284734"/>
            <a:ext cx="11563191" cy="6288533"/>
            <a:chOff x="235800" y="213550"/>
            <a:chExt cx="8672393" cy="4716400"/>
          </a:xfrm>
        </p:grpSpPr>
        <p:sp>
          <p:nvSpPr>
            <p:cNvPr id="10" name="Google Shape;10;p2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2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2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2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2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2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2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2"/>
          <p:cNvSpPr txBox="1">
            <a:spLocks noGrp="1"/>
          </p:cNvSpPr>
          <p:nvPr>
            <p:ph type="subTitle" idx="1"/>
          </p:nvPr>
        </p:nvSpPr>
        <p:spPr>
          <a:xfrm>
            <a:off x="3295767" y="4876300"/>
            <a:ext cx="6090000" cy="5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1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7" name="Google Shape;37;p2"/>
          <p:cNvSpPr txBox="1">
            <a:spLocks noGrp="1"/>
          </p:cNvSpPr>
          <p:nvPr>
            <p:ph type="ctrTitle"/>
          </p:nvPr>
        </p:nvSpPr>
        <p:spPr>
          <a:xfrm>
            <a:off x="3295933" y="3984217"/>
            <a:ext cx="6090000" cy="69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2933"/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8" name="Google Shape;38;p2"/>
          <p:cNvSpPr txBox="1">
            <a:spLocks noGrp="1"/>
          </p:cNvSpPr>
          <p:nvPr>
            <p:ph type="ctrTitle" idx="2"/>
          </p:nvPr>
        </p:nvSpPr>
        <p:spPr>
          <a:xfrm>
            <a:off x="3295933" y="1384067"/>
            <a:ext cx="6090000" cy="2486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5200"/>
              <a:buNone/>
              <a:defRPr sz="9600" b="1"/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5343071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bg>
      <p:bgPr>
        <a:solidFill>
          <a:schemeClr val="accent2"/>
        </a:soli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oogle Shape;40;p3"/>
          <p:cNvGrpSpPr/>
          <p:nvPr/>
        </p:nvGrpSpPr>
        <p:grpSpPr>
          <a:xfrm>
            <a:off x="314401" y="284734"/>
            <a:ext cx="11563191" cy="6288533"/>
            <a:chOff x="235800" y="213550"/>
            <a:chExt cx="8672393" cy="4716400"/>
          </a:xfrm>
        </p:grpSpPr>
        <p:sp>
          <p:nvSpPr>
            <p:cNvPr id="41" name="Google Shape;41;p3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2" name="Google Shape;52;p3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3" name="Google Shape;53;p3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4" name="Google Shape;54;p3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5" name="Google Shape;55;p3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6" name="Google Shape;56;p3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7" name="Google Shape;57;p3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8" name="Google Shape;58;p3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3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0" name="Google Shape;60;p3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1" name="Google Shape;61;p3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2" name="Google Shape;62;p3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3" name="Google Shape;63;p3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3"/>
            <p:cNvSpPr/>
            <p:nvPr/>
          </p:nvSpPr>
          <p:spPr>
            <a:xfrm>
              <a:off x="1326852" y="576450"/>
              <a:ext cx="7375789" cy="3990588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5" name="Google Shape;65;p3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6" name="Google Shape;66;p3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7" name="Google Shape;67;p3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8" name="Google Shape;68;p3"/>
          <p:cNvSpPr txBox="1">
            <a:spLocks noGrp="1"/>
          </p:cNvSpPr>
          <p:nvPr>
            <p:ph type="title"/>
          </p:nvPr>
        </p:nvSpPr>
        <p:spPr>
          <a:xfrm>
            <a:off x="3434117" y="3344684"/>
            <a:ext cx="5813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7066" b="1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69" name="Google Shape;69;p3"/>
          <p:cNvSpPr txBox="1">
            <a:spLocks noGrp="1"/>
          </p:cNvSpPr>
          <p:nvPr>
            <p:ph type="title" idx="2" hasCustomPrompt="1"/>
          </p:nvPr>
        </p:nvSpPr>
        <p:spPr>
          <a:xfrm>
            <a:off x="4240333" y="1460884"/>
            <a:ext cx="4201200" cy="2227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4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70" name="Google Shape;70;p3"/>
          <p:cNvSpPr txBox="1">
            <a:spLocks noGrp="1"/>
          </p:cNvSpPr>
          <p:nvPr>
            <p:ph type="subTitle" idx="1"/>
          </p:nvPr>
        </p:nvSpPr>
        <p:spPr>
          <a:xfrm>
            <a:off x="3434117" y="4754717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1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960021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userDrawn="1">
  <p:cSld name="Title and body">
    <p:bg>
      <p:bgPr>
        <a:solidFill>
          <a:schemeClr val="accent2"/>
        </a:solidFill>
        <a:effectLst/>
      </p:bgPr>
    </p:bg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oogle Shape;72;p4"/>
          <p:cNvGrpSpPr/>
          <p:nvPr/>
        </p:nvGrpSpPr>
        <p:grpSpPr>
          <a:xfrm>
            <a:off x="314300" y="-1"/>
            <a:ext cx="11563200" cy="6758609"/>
            <a:chOff x="235725" y="229350"/>
            <a:chExt cx="8672400" cy="4684800"/>
          </a:xfrm>
        </p:grpSpPr>
        <p:sp>
          <p:nvSpPr>
            <p:cNvPr id="73" name="Google Shape;73;p4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4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6074847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bg>
      <p:bgPr>
        <a:solidFill>
          <a:schemeClr val="accent2"/>
        </a:soli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9" name="Google Shape;79;p5"/>
          <p:cNvGrpSpPr/>
          <p:nvPr/>
        </p:nvGrpSpPr>
        <p:grpSpPr>
          <a:xfrm>
            <a:off x="314300" y="305800"/>
            <a:ext cx="11563200" cy="6246400"/>
            <a:chOff x="235725" y="229350"/>
            <a:chExt cx="8672400" cy="4684800"/>
          </a:xfrm>
        </p:grpSpPr>
        <p:sp>
          <p:nvSpPr>
            <p:cNvPr id="80" name="Google Shape;80;p5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1" name="Google Shape;81;p5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2" name="Google Shape;82;p5"/>
          <p:cNvSpPr txBox="1">
            <a:spLocks noGrp="1"/>
          </p:cNvSpPr>
          <p:nvPr>
            <p:ph type="subTitle" idx="1"/>
          </p:nvPr>
        </p:nvSpPr>
        <p:spPr>
          <a:xfrm>
            <a:off x="960000" y="4891267"/>
            <a:ext cx="3876800" cy="6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 sz="2400"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9pPr>
          </a:lstStyle>
          <a:p>
            <a:endParaRPr/>
          </a:p>
        </p:txBody>
      </p:sp>
      <p:sp>
        <p:nvSpPr>
          <p:cNvPr id="83" name="Google Shape;83;p5"/>
          <p:cNvSpPr txBox="1">
            <a:spLocks noGrp="1"/>
          </p:cNvSpPr>
          <p:nvPr>
            <p:ph type="subTitle" idx="2"/>
          </p:nvPr>
        </p:nvSpPr>
        <p:spPr>
          <a:xfrm>
            <a:off x="7355300" y="2234267"/>
            <a:ext cx="3876800" cy="6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 sz="2400"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9pPr>
          </a:lstStyle>
          <a:p>
            <a:endParaRPr/>
          </a:p>
        </p:txBody>
      </p:sp>
      <p:sp>
        <p:nvSpPr>
          <p:cNvPr id="84" name="Google Shape;84;p5"/>
          <p:cNvSpPr txBox="1">
            <a:spLocks noGrp="1"/>
          </p:cNvSpPr>
          <p:nvPr>
            <p:ph type="subTitle" idx="3"/>
          </p:nvPr>
        </p:nvSpPr>
        <p:spPr>
          <a:xfrm>
            <a:off x="960000" y="5537600"/>
            <a:ext cx="3876800" cy="44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5"/>
          <p:cNvSpPr txBox="1">
            <a:spLocks noGrp="1"/>
          </p:cNvSpPr>
          <p:nvPr>
            <p:ph type="subTitle" idx="4"/>
          </p:nvPr>
        </p:nvSpPr>
        <p:spPr>
          <a:xfrm>
            <a:off x="7355300" y="2880600"/>
            <a:ext cx="3876800" cy="44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5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87" name="Google Shape;87;p5"/>
          <p:cNvCxnSpPr/>
          <p:nvPr/>
        </p:nvCxnSpPr>
        <p:spPr>
          <a:xfrm>
            <a:off x="1089033" y="1472400"/>
            <a:ext cx="8292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021427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bg>
      <p:bgPr>
        <a:solidFill>
          <a:schemeClr val="accent2"/>
        </a:solidFill>
        <a:effectLst/>
      </p:bgPr>
    </p:bg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oogle Shape;89;p6"/>
          <p:cNvGrpSpPr/>
          <p:nvPr/>
        </p:nvGrpSpPr>
        <p:grpSpPr>
          <a:xfrm>
            <a:off x="314300" y="305800"/>
            <a:ext cx="11563200" cy="6246400"/>
            <a:chOff x="235725" y="229350"/>
            <a:chExt cx="8672400" cy="4684800"/>
          </a:xfrm>
        </p:grpSpPr>
        <p:sp>
          <p:nvSpPr>
            <p:cNvPr id="90" name="Google Shape;90;p6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1" name="Google Shape;91;p6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2" name="Google Shape;92;p6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93" name="Google Shape;93;p6"/>
          <p:cNvCxnSpPr/>
          <p:nvPr/>
        </p:nvCxnSpPr>
        <p:spPr>
          <a:xfrm>
            <a:off x="1089033" y="1472400"/>
            <a:ext cx="8292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4118764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bg>
      <p:bgPr>
        <a:solidFill>
          <a:schemeClr val="accent2"/>
        </a:solidFill>
        <a:effectLst/>
      </p:bgPr>
    </p:bg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7"/>
          <p:cNvGrpSpPr/>
          <p:nvPr/>
        </p:nvGrpSpPr>
        <p:grpSpPr>
          <a:xfrm>
            <a:off x="314300" y="305800"/>
            <a:ext cx="11563200" cy="6246400"/>
            <a:chOff x="235725" y="229350"/>
            <a:chExt cx="8672400" cy="4684800"/>
          </a:xfrm>
        </p:grpSpPr>
        <p:sp>
          <p:nvSpPr>
            <p:cNvPr id="96" name="Google Shape;96;p7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7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98" name="Google Shape;98;p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99" name="Google Shape;99;p7"/>
          <p:cNvSpPr txBox="1">
            <a:spLocks noGrp="1"/>
          </p:cNvSpPr>
          <p:nvPr>
            <p:ph type="subTitle" idx="1"/>
          </p:nvPr>
        </p:nvSpPr>
        <p:spPr>
          <a:xfrm>
            <a:off x="6376900" y="3603017"/>
            <a:ext cx="48552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00" name="Google Shape;100;p7"/>
          <p:cNvCxnSpPr/>
          <p:nvPr/>
        </p:nvCxnSpPr>
        <p:spPr>
          <a:xfrm>
            <a:off x="1089033" y="1472400"/>
            <a:ext cx="8292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01" name="Google Shape;101;p7"/>
          <p:cNvSpPr txBox="1">
            <a:spLocks noGrp="1"/>
          </p:cNvSpPr>
          <p:nvPr>
            <p:ph type="subTitle" idx="2"/>
          </p:nvPr>
        </p:nvSpPr>
        <p:spPr>
          <a:xfrm>
            <a:off x="6376767" y="2944617"/>
            <a:ext cx="4855200" cy="65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 sz="2400"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 panose="020B0606020202050201"/>
              <a:buNone/>
              <a:defRPr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7414234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bg>
      <p:bgPr>
        <a:solidFill>
          <a:schemeClr val="accent2"/>
        </a:solidFill>
        <a:effectLst/>
      </p:bgPr>
    </p:bg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3" name="Google Shape;103;p8"/>
          <p:cNvGrpSpPr/>
          <p:nvPr/>
        </p:nvGrpSpPr>
        <p:grpSpPr>
          <a:xfrm>
            <a:off x="314401" y="284734"/>
            <a:ext cx="11563191" cy="6288533"/>
            <a:chOff x="235800" y="213550"/>
            <a:chExt cx="8672393" cy="4716400"/>
          </a:xfrm>
        </p:grpSpPr>
        <p:sp>
          <p:nvSpPr>
            <p:cNvPr id="104" name="Google Shape;104;p8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8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8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8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8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8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8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8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8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8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8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8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8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8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8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8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8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8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8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8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9" name="Google Shape;129;p8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0" name="Google Shape;130;p8"/>
          <p:cNvSpPr txBox="1">
            <a:spLocks noGrp="1"/>
          </p:cNvSpPr>
          <p:nvPr>
            <p:ph type="title"/>
          </p:nvPr>
        </p:nvSpPr>
        <p:spPr>
          <a:xfrm>
            <a:off x="3366133" y="1742800"/>
            <a:ext cx="5949600" cy="337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SzPts val="4800"/>
              <a:buNone/>
              <a:defRPr sz="96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105155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bg>
      <p:bgPr>
        <a:solidFill>
          <a:schemeClr val="accent2"/>
        </a:solidFill>
        <a:effectLst/>
      </p:bgPr>
    </p:bg>
    <p:spTree>
      <p:nvGrpSpPr>
        <p:cNvPr id="1" name="Shape 1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2" name="Google Shape;132;p9"/>
          <p:cNvGrpSpPr/>
          <p:nvPr/>
        </p:nvGrpSpPr>
        <p:grpSpPr>
          <a:xfrm>
            <a:off x="314401" y="284734"/>
            <a:ext cx="11563191" cy="6288533"/>
            <a:chOff x="235800" y="213550"/>
            <a:chExt cx="8672393" cy="4716400"/>
          </a:xfrm>
        </p:grpSpPr>
        <p:sp>
          <p:nvSpPr>
            <p:cNvPr id="133" name="Google Shape;133;p9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9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9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9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9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9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9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9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9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9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9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9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9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9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9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9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9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9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2" name="Google Shape;152;p9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3" name="Google Shape;153;p9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9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9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9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9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9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59" name="Google Shape;159;p9"/>
          <p:cNvSpPr txBox="1">
            <a:spLocks noGrp="1"/>
          </p:cNvSpPr>
          <p:nvPr>
            <p:ph type="title"/>
          </p:nvPr>
        </p:nvSpPr>
        <p:spPr>
          <a:xfrm>
            <a:off x="3434133" y="2082217"/>
            <a:ext cx="5813600" cy="198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12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160" name="Google Shape;160;p9"/>
          <p:cNvSpPr txBox="1">
            <a:spLocks noGrp="1"/>
          </p:cNvSpPr>
          <p:nvPr>
            <p:ph type="subTitle" idx="1"/>
          </p:nvPr>
        </p:nvSpPr>
        <p:spPr>
          <a:xfrm>
            <a:off x="3434133" y="4116984"/>
            <a:ext cx="5813600" cy="65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1"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448034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bg>
      <p:bgPr>
        <a:solidFill>
          <a:schemeClr val="accent2"/>
        </a:solidFill>
        <a:effectLst/>
      </p:bgPr>
    </p:bg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2" name="Google Shape;162;p10"/>
          <p:cNvGrpSpPr/>
          <p:nvPr/>
        </p:nvGrpSpPr>
        <p:grpSpPr>
          <a:xfrm>
            <a:off x="1507146" y="886554"/>
            <a:ext cx="9177705" cy="5084869"/>
            <a:chOff x="1130359" y="664915"/>
            <a:chExt cx="6883279" cy="3813652"/>
          </a:xfrm>
        </p:grpSpPr>
        <p:sp>
          <p:nvSpPr>
            <p:cNvPr id="163" name="Google Shape;163;p10"/>
            <p:cNvSpPr/>
            <p:nvPr/>
          </p:nvSpPr>
          <p:spPr>
            <a:xfrm rot="5400000">
              <a:off x="7611455" y="4179633"/>
              <a:ext cx="56604" cy="541265"/>
            </a:xfrm>
            <a:custGeom>
              <a:avLst/>
              <a:gdLst/>
              <a:ahLst/>
              <a:cxnLst/>
              <a:rect l="l" t="t" r="r" b="b"/>
              <a:pathLst>
                <a:path w="2582" h="21396" extrusionOk="0">
                  <a:moveTo>
                    <a:pt x="1340" y="0"/>
                  </a:moveTo>
                  <a:cubicBezTo>
                    <a:pt x="691" y="0"/>
                    <a:pt x="1" y="451"/>
                    <a:pt x="5" y="1289"/>
                  </a:cubicBezTo>
                  <a:cubicBezTo>
                    <a:pt x="38" y="7629"/>
                    <a:pt x="65" y="13969"/>
                    <a:pt x="129" y="20309"/>
                  </a:cubicBezTo>
                  <a:cubicBezTo>
                    <a:pt x="136" y="21048"/>
                    <a:pt x="674" y="21396"/>
                    <a:pt x="1244" y="21396"/>
                  </a:cubicBezTo>
                  <a:cubicBezTo>
                    <a:pt x="1892" y="21396"/>
                    <a:pt x="2582" y="20944"/>
                    <a:pt x="2574" y="20107"/>
                  </a:cubicBezTo>
                  <a:cubicBezTo>
                    <a:pt x="2509" y="13769"/>
                    <a:pt x="2483" y="7428"/>
                    <a:pt x="2452" y="1088"/>
                  </a:cubicBezTo>
                  <a:cubicBezTo>
                    <a:pt x="2447" y="348"/>
                    <a:pt x="1909" y="0"/>
                    <a:pt x="13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10"/>
            <p:cNvSpPr/>
            <p:nvPr/>
          </p:nvSpPr>
          <p:spPr>
            <a:xfrm rot="5400000">
              <a:off x="7949183" y="4411964"/>
              <a:ext cx="62479" cy="66431"/>
            </a:xfrm>
            <a:custGeom>
              <a:avLst/>
              <a:gdLst/>
              <a:ahLst/>
              <a:cxnLst/>
              <a:rect l="l" t="t" r="r" b="b"/>
              <a:pathLst>
                <a:path w="2850" h="2626" extrusionOk="0">
                  <a:moveTo>
                    <a:pt x="1421" y="1"/>
                  </a:moveTo>
                  <a:cubicBezTo>
                    <a:pt x="803" y="1"/>
                    <a:pt x="253" y="440"/>
                    <a:pt x="135" y="1070"/>
                  </a:cubicBezTo>
                  <a:cubicBezTo>
                    <a:pt x="0" y="1783"/>
                    <a:pt x="469" y="2468"/>
                    <a:pt x="1182" y="2603"/>
                  </a:cubicBezTo>
                  <a:cubicBezTo>
                    <a:pt x="1264" y="2618"/>
                    <a:pt x="1346" y="2626"/>
                    <a:pt x="1427" y="2626"/>
                  </a:cubicBezTo>
                  <a:cubicBezTo>
                    <a:pt x="2045" y="2626"/>
                    <a:pt x="2596" y="2186"/>
                    <a:pt x="2714" y="1556"/>
                  </a:cubicBezTo>
                  <a:cubicBezTo>
                    <a:pt x="2850" y="843"/>
                    <a:pt x="2381" y="158"/>
                    <a:pt x="1667" y="24"/>
                  </a:cubicBezTo>
                  <a:cubicBezTo>
                    <a:pt x="1585" y="8"/>
                    <a:pt x="1502" y="1"/>
                    <a:pt x="1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10"/>
            <p:cNvSpPr/>
            <p:nvPr/>
          </p:nvSpPr>
          <p:spPr>
            <a:xfrm rot="10800000">
              <a:off x="1130359" y="3834028"/>
              <a:ext cx="56604" cy="541265"/>
            </a:xfrm>
            <a:custGeom>
              <a:avLst/>
              <a:gdLst/>
              <a:ahLst/>
              <a:cxnLst/>
              <a:rect l="l" t="t" r="r" b="b"/>
              <a:pathLst>
                <a:path w="2582" h="21396" extrusionOk="0">
                  <a:moveTo>
                    <a:pt x="1340" y="0"/>
                  </a:moveTo>
                  <a:cubicBezTo>
                    <a:pt x="691" y="0"/>
                    <a:pt x="1" y="451"/>
                    <a:pt x="5" y="1289"/>
                  </a:cubicBezTo>
                  <a:cubicBezTo>
                    <a:pt x="38" y="7629"/>
                    <a:pt x="65" y="13969"/>
                    <a:pt x="129" y="20309"/>
                  </a:cubicBezTo>
                  <a:cubicBezTo>
                    <a:pt x="136" y="21048"/>
                    <a:pt x="674" y="21396"/>
                    <a:pt x="1244" y="21396"/>
                  </a:cubicBezTo>
                  <a:cubicBezTo>
                    <a:pt x="1892" y="21396"/>
                    <a:pt x="2582" y="20944"/>
                    <a:pt x="2574" y="20107"/>
                  </a:cubicBezTo>
                  <a:cubicBezTo>
                    <a:pt x="2509" y="13769"/>
                    <a:pt x="2483" y="7428"/>
                    <a:pt x="2452" y="1088"/>
                  </a:cubicBezTo>
                  <a:cubicBezTo>
                    <a:pt x="2447" y="348"/>
                    <a:pt x="1909" y="0"/>
                    <a:pt x="13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10"/>
            <p:cNvSpPr/>
            <p:nvPr/>
          </p:nvSpPr>
          <p:spPr>
            <a:xfrm rot="10800000">
              <a:off x="1132507" y="4412111"/>
              <a:ext cx="62479" cy="66431"/>
            </a:xfrm>
            <a:custGeom>
              <a:avLst/>
              <a:gdLst/>
              <a:ahLst/>
              <a:cxnLst/>
              <a:rect l="l" t="t" r="r" b="b"/>
              <a:pathLst>
                <a:path w="2850" h="2626" extrusionOk="0">
                  <a:moveTo>
                    <a:pt x="1421" y="1"/>
                  </a:moveTo>
                  <a:cubicBezTo>
                    <a:pt x="803" y="1"/>
                    <a:pt x="253" y="440"/>
                    <a:pt x="135" y="1070"/>
                  </a:cubicBezTo>
                  <a:cubicBezTo>
                    <a:pt x="0" y="1783"/>
                    <a:pt x="469" y="2468"/>
                    <a:pt x="1182" y="2603"/>
                  </a:cubicBezTo>
                  <a:cubicBezTo>
                    <a:pt x="1264" y="2618"/>
                    <a:pt x="1346" y="2626"/>
                    <a:pt x="1427" y="2626"/>
                  </a:cubicBezTo>
                  <a:cubicBezTo>
                    <a:pt x="2045" y="2626"/>
                    <a:pt x="2596" y="2186"/>
                    <a:pt x="2714" y="1556"/>
                  </a:cubicBezTo>
                  <a:cubicBezTo>
                    <a:pt x="2850" y="843"/>
                    <a:pt x="2381" y="158"/>
                    <a:pt x="1667" y="24"/>
                  </a:cubicBezTo>
                  <a:cubicBezTo>
                    <a:pt x="1585" y="8"/>
                    <a:pt x="1502" y="1"/>
                    <a:pt x="1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7" name="Google Shape;167;p10"/>
            <p:cNvSpPr/>
            <p:nvPr/>
          </p:nvSpPr>
          <p:spPr>
            <a:xfrm rot="5400000">
              <a:off x="1372705" y="430608"/>
              <a:ext cx="56604" cy="541265"/>
            </a:xfrm>
            <a:custGeom>
              <a:avLst/>
              <a:gdLst/>
              <a:ahLst/>
              <a:cxnLst/>
              <a:rect l="l" t="t" r="r" b="b"/>
              <a:pathLst>
                <a:path w="2582" h="21396" extrusionOk="0">
                  <a:moveTo>
                    <a:pt x="1340" y="0"/>
                  </a:moveTo>
                  <a:cubicBezTo>
                    <a:pt x="691" y="0"/>
                    <a:pt x="1" y="451"/>
                    <a:pt x="5" y="1289"/>
                  </a:cubicBezTo>
                  <a:cubicBezTo>
                    <a:pt x="38" y="7629"/>
                    <a:pt x="65" y="13969"/>
                    <a:pt x="129" y="20309"/>
                  </a:cubicBezTo>
                  <a:cubicBezTo>
                    <a:pt x="136" y="21048"/>
                    <a:pt x="674" y="21396"/>
                    <a:pt x="1244" y="21396"/>
                  </a:cubicBezTo>
                  <a:cubicBezTo>
                    <a:pt x="1892" y="21396"/>
                    <a:pt x="2582" y="20944"/>
                    <a:pt x="2574" y="20107"/>
                  </a:cubicBezTo>
                  <a:cubicBezTo>
                    <a:pt x="2509" y="13769"/>
                    <a:pt x="2483" y="7428"/>
                    <a:pt x="2452" y="1088"/>
                  </a:cubicBezTo>
                  <a:cubicBezTo>
                    <a:pt x="2447" y="348"/>
                    <a:pt x="1909" y="0"/>
                    <a:pt x="13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8" name="Google Shape;168;p10"/>
            <p:cNvSpPr/>
            <p:nvPr/>
          </p:nvSpPr>
          <p:spPr>
            <a:xfrm rot="5400000">
              <a:off x="1710433" y="662939"/>
              <a:ext cx="62479" cy="66431"/>
            </a:xfrm>
            <a:custGeom>
              <a:avLst/>
              <a:gdLst/>
              <a:ahLst/>
              <a:cxnLst/>
              <a:rect l="l" t="t" r="r" b="b"/>
              <a:pathLst>
                <a:path w="2850" h="2626" extrusionOk="0">
                  <a:moveTo>
                    <a:pt x="1421" y="1"/>
                  </a:moveTo>
                  <a:cubicBezTo>
                    <a:pt x="803" y="1"/>
                    <a:pt x="253" y="440"/>
                    <a:pt x="135" y="1070"/>
                  </a:cubicBezTo>
                  <a:cubicBezTo>
                    <a:pt x="0" y="1783"/>
                    <a:pt x="469" y="2468"/>
                    <a:pt x="1182" y="2603"/>
                  </a:cubicBezTo>
                  <a:cubicBezTo>
                    <a:pt x="1264" y="2618"/>
                    <a:pt x="1346" y="2626"/>
                    <a:pt x="1427" y="2626"/>
                  </a:cubicBezTo>
                  <a:cubicBezTo>
                    <a:pt x="2045" y="2626"/>
                    <a:pt x="2596" y="2186"/>
                    <a:pt x="2714" y="1556"/>
                  </a:cubicBezTo>
                  <a:cubicBezTo>
                    <a:pt x="2850" y="843"/>
                    <a:pt x="2381" y="158"/>
                    <a:pt x="1667" y="24"/>
                  </a:cubicBezTo>
                  <a:cubicBezTo>
                    <a:pt x="1585" y="8"/>
                    <a:pt x="1502" y="1"/>
                    <a:pt x="1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9" name="Google Shape;169;p10"/>
            <p:cNvSpPr/>
            <p:nvPr/>
          </p:nvSpPr>
          <p:spPr>
            <a:xfrm rot="10800000">
              <a:off x="7948934" y="664928"/>
              <a:ext cx="56604" cy="541265"/>
            </a:xfrm>
            <a:custGeom>
              <a:avLst/>
              <a:gdLst/>
              <a:ahLst/>
              <a:cxnLst/>
              <a:rect l="l" t="t" r="r" b="b"/>
              <a:pathLst>
                <a:path w="2582" h="21396" extrusionOk="0">
                  <a:moveTo>
                    <a:pt x="1340" y="0"/>
                  </a:moveTo>
                  <a:cubicBezTo>
                    <a:pt x="691" y="0"/>
                    <a:pt x="1" y="451"/>
                    <a:pt x="5" y="1289"/>
                  </a:cubicBezTo>
                  <a:cubicBezTo>
                    <a:pt x="38" y="7629"/>
                    <a:pt x="65" y="13969"/>
                    <a:pt x="129" y="20309"/>
                  </a:cubicBezTo>
                  <a:cubicBezTo>
                    <a:pt x="136" y="21048"/>
                    <a:pt x="674" y="21396"/>
                    <a:pt x="1244" y="21396"/>
                  </a:cubicBezTo>
                  <a:cubicBezTo>
                    <a:pt x="1892" y="21396"/>
                    <a:pt x="2582" y="20944"/>
                    <a:pt x="2574" y="20107"/>
                  </a:cubicBezTo>
                  <a:cubicBezTo>
                    <a:pt x="2509" y="13769"/>
                    <a:pt x="2483" y="7428"/>
                    <a:pt x="2452" y="1088"/>
                  </a:cubicBezTo>
                  <a:cubicBezTo>
                    <a:pt x="2447" y="348"/>
                    <a:pt x="1909" y="0"/>
                    <a:pt x="134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0" name="Google Shape;170;p10"/>
            <p:cNvSpPr/>
            <p:nvPr/>
          </p:nvSpPr>
          <p:spPr>
            <a:xfrm rot="10800000">
              <a:off x="7951082" y="1243011"/>
              <a:ext cx="62479" cy="66431"/>
            </a:xfrm>
            <a:custGeom>
              <a:avLst/>
              <a:gdLst/>
              <a:ahLst/>
              <a:cxnLst/>
              <a:rect l="l" t="t" r="r" b="b"/>
              <a:pathLst>
                <a:path w="2850" h="2626" extrusionOk="0">
                  <a:moveTo>
                    <a:pt x="1421" y="1"/>
                  </a:moveTo>
                  <a:cubicBezTo>
                    <a:pt x="803" y="1"/>
                    <a:pt x="253" y="440"/>
                    <a:pt x="135" y="1070"/>
                  </a:cubicBezTo>
                  <a:cubicBezTo>
                    <a:pt x="0" y="1783"/>
                    <a:pt x="469" y="2468"/>
                    <a:pt x="1182" y="2603"/>
                  </a:cubicBezTo>
                  <a:cubicBezTo>
                    <a:pt x="1264" y="2618"/>
                    <a:pt x="1346" y="2626"/>
                    <a:pt x="1427" y="2626"/>
                  </a:cubicBezTo>
                  <a:cubicBezTo>
                    <a:pt x="2045" y="2626"/>
                    <a:pt x="2596" y="2186"/>
                    <a:pt x="2714" y="1556"/>
                  </a:cubicBezTo>
                  <a:cubicBezTo>
                    <a:pt x="2850" y="843"/>
                    <a:pt x="2381" y="158"/>
                    <a:pt x="1667" y="24"/>
                  </a:cubicBezTo>
                  <a:cubicBezTo>
                    <a:pt x="1585" y="8"/>
                    <a:pt x="1502" y="1"/>
                    <a:pt x="14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71" name="Google Shape;171;p10"/>
          <p:cNvSpPr txBox="1">
            <a:spLocks noGrp="1"/>
          </p:cNvSpPr>
          <p:nvPr>
            <p:ph type="title"/>
          </p:nvPr>
        </p:nvSpPr>
        <p:spPr>
          <a:xfrm>
            <a:off x="960000" y="1925200"/>
            <a:ext cx="5680400" cy="300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300"/>
              <a:buNone/>
              <a:defRPr sz="7066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300"/>
              <a:buNone/>
              <a:defRPr sz="7066">
                <a:solidFill>
                  <a:schemeClr val="lt1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300"/>
              <a:buNone/>
              <a:defRPr sz="7066">
                <a:solidFill>
                  <a:schemeClr val="lt1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300"/>
              <a:buNone/>
              <a:defRPr sz="7066">
                <a:solidFill>
                  <a:schemeClr val="lt1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300"/>
              <a:buNone/>
              <a:defRPr sz="7066">
                <a:solidFill>
                  <a:schemeClr val="lt1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300"/>
              <a:buNone/>
              <a:defRPr sz="7066">
                <a:solidFill>
                  <a:schemeClr val="lt1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300"/>
              <a:buNone/>
              <a:defRPr sz="7066">
                <a:solidFill>
                  <a:schemeClr val="lt1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300"/>
              <a:buNone/>
              <a:defRPr sz="7066">
                <a:solidFill>
                  <a:schemeClr val="lt1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300"/>
              <a:buNone/>
              <a:defRPr sz="7066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207411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6847417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bg>
      <p:bgPr>
        <a:solidFill>
          <a:schemeClr val="accent2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3" name="Google Shape;173;p11"/>
          <p:cNvGrpSpPr/>
          <p:nvPr/>
        </p:nvGrpSpPr>
        <p:grpSpPr>
          <a:xfrm>
            <a:off x="314401" y="284734"/>
            <a:ext cx="11563191" cy="6288533"/>
            <a:chOff x="235800" y="213550"/>
            <a:chExt cx="8672393" cy="4716400"/>
          </a:xfrm>
        </p:grpSpPr>
        <p:sp>
          <p:nvSpPr>
            <p:cNvPr id="174" name="Google Shape;174;p11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5" name="Google Shape;175;p11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6" name="Google Shape;176;p11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7" name="Google Shape;177;p11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8" name="Google Shape;178;p11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9" name="Google Shape;179;p11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0" name="Google Shape;180;p11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1" name="Google Shape;181;p11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2" name="Google Shape;182;p11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3" name="Google Shape;183;p11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4" name="Google Shape;184;p11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5" name="Google Shape;185;p11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6" name="Google Shape;186;p11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7" name="Google Shape;187;p11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8" name="Google Shape;188;p11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9" name="Google Shape;189;p11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0" name="Google Shape;190;p11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1" name="Google Shape;191;p11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2" name="Google Shape;192;p11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3" name="Google Shape;193;p11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4" name="Google Shape;194;p11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5" name="Google Shape;195;p11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6" name="Google Shape;196;p11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7" name="Google Shape;197;p11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11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9" name="Google Shape;199;p11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00" name="Google Shape;200;p11"/>
          <p:cNvSpPr txBox="1">
            <a:spLocks noGrp="1"/>
          </p:cNvSpPr>
          <p:nvPr>
            <p:ph type="title" hasCustomPrompt="1"/>
          </p:nvPr>
        </p:nvSpPr>
        <p:spPr>
          <a:xfrm>
            <a:off x="2261733" y="2077967"/>
            <a:ext cx="87680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201" name="Google Shape;201;p11"/>
          <p:cNvSpPr txBox="1">
            <a:spLocks noGrp="1"/>
          </p:cNvSpPr>
          <p:nvPr>
            <p:ph type="subTitle" idx="1"/>
          </p:nvPr>
        </p:nvSpPr>
        <p:spPr>
          <a:xfrm>
            <a:off x="2261733" y="4273400"/>
            <a:ext cx="8768000" cy="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455953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rgbClr val="FFFFFF"/>
        </a:solidFill>
        <a:effectLst/>
      </p:bgPr>
    </p:bg>
    <p:spTree>
      <p:nvGrpSpPr>
        <p:cNvPr id="1" name="Shape 20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3879376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bg>
      <p:bgPr>
        <a:solidFill>
          <a:schemeClr val="accent2"/>
        </a:solidFill>
        <a:effectLst/>
      </p:bgPr>
    </p:bg>
    <p:spTree>
      <p:nvGrpSpPr>
        <p:cNvPr id="1" name="Shape 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" name="Google Shape;204;p13"/>
          <p:cNvGrpSpPr/>
          <p:nvPr/>
        </p:nvGrpSpPr>
        <p:grpSpPr>
          <a:xfrm>
            <a:off x="314401" y="284734"/>
            <a:ext cx="11563191" cy="6288533"/>
            <a:chOff x="235800" y="213550"/>
            <a:chExt cx="8672393" cy="4716400"/>
          </a:xfrm>
        </p:grpSpPr>
        <p:sp>
          <p:nvSpPr>
            <p:cNvPr id="205" name="Google Shape;205;p13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6" name="Google Shape;206;p13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7" name="Google Shape;207;p13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8" name="Google Shape;208;p13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13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13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13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13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13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13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13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13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13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13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13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13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13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13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13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13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13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13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13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13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13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13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31" name="Google Shape;231;p13"/>
          <p:cNvSpPr txBox="1">
            <a:spLocks noGrp="1"/>
          </p:cNvSpPr>
          <p:nvPr>
            <p:ph type="title"/>
          </p:nvPr>
        </p:nvSpPr>
        <p:spPr>
          <a:xfrm>
            <a:off x="3288908" y="4441551"/>
            <a:ext cx="64380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32" name="Google Shape;232;p13"/>
          <p:cNvSpPr txBox="1">
            <a:spLocks noGrp="1"/>
          </p:cNvSpPr>
          <p:nvPr>
            <p:ph type="subTitle" idx="1"/>
          </p:nvPr>
        </p:nvSpPr>
        <p:spPr>
          <a:xfrm>
            <a:off x="3288767" y="1707251"/>
            <a:ext cx="6438000" cy="26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3200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9302262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bg>
      <p:bgPr>
        <a:solidFill>
          <a:schemeClr val="accent2"/>
        </a:solidFill>
        <a:effectLst/>
      </p:bgPr>
    </p:bg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4" name="Google Shape;234;p14"/>
          <p:cNvGrpSpPr/>
          <p:nvPr/>
        </p:nvGrpSpPr>
        <p:grpSpPr>
          <a:xfrm>
            <a:off x="314401" y="284734"/>
            <a:ext cx="11563191" cy="6288533"/>
            <a:chOff x="235800" y="213550"/>
            <a:chExt cx="8672393" cy="4716400"/>
          </a:xfrm>
        </p:grpSpPr>
        <p:sp>
          <p:nvSpPr>
            <p:cNvPr id="235" name="Google Shape;235;p14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14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14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14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14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14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1" name="Google Shape;241;p14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2" name="Google Shape;242;p14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3" name="Google Shape;243;p14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4" name="Google Shape;244;p14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5" name="Google Shape;245;p14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14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14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14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14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14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14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14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14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14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14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14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14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14"/>
            <p:cNvSpPr/>
            <p:nvPr/>
          </p:nvSpPr>
          <p:spPr>
            <a:xfrm>
              <a:off x="1326852" y="576450"/>
              <a:ext cx="7375789" cy="3990588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14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14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14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62" name="Google Shape;262;p14"/>
          <p:cNvSpPr txBox="1">
            <a:spLocks noGrp="1"/>
          </p:cNvSpPr>
          <p:nvPr>
            <p:ph type="title"/>
          </p:nvPr>
        </p:nvSpPr>
        <p:spPr>
          <a:xfrm>
            <a:off x="2512284" y="2373784"/>
            <a:ext cx="5813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7066" b="1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63" name="Google Shape;263;p14"/>
          <p:cNvSpPr txBox="1">
            <a:spLocks noGrp="1"/>
          </p:cNvSpPr>
          <p:nvPr>
            <p:ph type="title" idx="2" hasCustomPrompt="1"/>
          </p:nvPr>
        </p:nvSpPr>
        <p:spPr>
          <a:xfrm>
            <a:off x="8377500" y="2373800"/>
            <a:ext cx="2424800" cy="20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4666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64" name="Google Shape;264;p14"/>
          <p:cNvSpPr txBox="1">
            <a:spLocks noGrp="1"/>
          </p:cNvSpPr>
          <p:nvPr>
            <p:ph type="subTitle" idx="1"/>
          </p:nvPr>
        </p:nvSpPr>
        <p:spPr>
          <a:xfrm>
            <a:off x="2512284" y="3783817"/>
            <a:ext cx="5813600" cy="59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b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897048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 userDrawn="1">
  <p:cSld name="Table of contents">
    <p:bg>
      <p:bgPr>
        <a:solidFill>
          <a:schemeClr val="accent2"/>
        </a:solidFill>
        <a:effectLst/>
      </p:bgPr>
    </p:bg>
    <p:spTree>
      <p:nvGrpSpPr>
        <p:cNvPr id="1" name="Shape 2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" name="Google Shape;266;p15"/>
          <p:cNvGrpSpPr/>
          <p:nvPr/>
        </p:nvGrpSpPr>
        <p:grpSpPr>
          <a:xfrm>
            <a:off x="314300" y="305800"/>
            <a:ext cx="11563200" cy="6246400"/>
            <a:chOff x="235725" y="229350"/>
            <a:chExt cx="8672400" cy="4684800"/>
          </a:xfrm>
        </p:grpSpPr>
        <p:sp>
          <p:nvSpPr>
            <p:cNvPr id="267" name="Google Shape;267;p15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15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69" name="Google Shape;269;p15"/>
          <p:cNvSpPr txBox="1">
            <a:spLocks noGrp="1"/>
          </p:cNvSpPr>
          <p:nvPr>
            <p:ph type="title"/>
          </p:nvPr>
        </p:nvSpPr>
        <p:spPr>
          <a:xfrm>
            <a:off x="2083067" y="404021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70" name="Google Shape;270;p15"/>
          <p:cNvSpPr txBox="1">
            <a:spLocks noGrp="1"/>
          </p:cNvSpPr>
          <p:nvPr>
            <p:ph type="subTitle" idx="1"/>
          </p:nvPr>
        </p:nvSpPr>
        <p:spPr>
          <a:xfrm>
            <a:off x="2083067" y="4720673"/>
            <a:ext cx="3115200" cy="8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1" name="Google Shape;271;p15"/>
          <p:cNvSpPr txBox="1">
            <a:spLocks noGrp="1"/>
          </p:cNvSpPr>
          <p:nvPr>
            <p:ph type="title" idx="2"/>
          </p:nvPr>
        </p:nvSpPr>
        <p:spPr>
          <a:xfrm>
            <a:off x="6993733" y="404021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72" name="Google Shape;272;p15"/>
          <p:cNvSpPr txBox="1">
            <a:spLocks noGrp="1"/>
          </p:cNvSpPr>
          <p:nvPr>
            <p:ph type="subTitle" idx="3"/>
          </p:nvPr>
        </p:nvSpPr>
        <p:spPr>
          <a:xfrm>
            <a:off x="6993733" y="4720673"/>
            <a:ext cx="3115200" cy="88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74" name="Google Shape;274;p15"/>
          <p:cNvSpPr txBox="1">
            <a:spLocks noGrp="1"/>
          </p:cNvSpPr>
          <p:nvPr>
            <p:ph type="title" idx="4" hasCustomPrompt="1"/>
          </p:nvPr>
        </p:nvSpPr>
        <p:spPr>
          <a:xfrm>
            <a:off x="7338933" y="1938733"/>
            <a:ext cx="2424800" cy="20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4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75" name="Google Shape;275;p15"/>
          <p:cNvSpPr txBox="1">
            <a:spLocks noGrp="1"/>
          </p:cNvSpPr>
          <p:nvPr>
            <p:ph type="title" idx="5" hasCustomPrompt="1"/>
          </p:nvPr>
        </p:nvSpPr>
        <p:spPr>
          <a:xfrm>
            <a:off x="2428267" y="1938733"/>
            <a:ext cx="2424800" cy="201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4666">
                <a:solidFill>
                  <a:schemeClr val="accent4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2949381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bg>
      <p:bgPr>
        <a:solidFill>
          <a:schemeClr val="accent2"/>
        </a:solidFill>
        <a:effectLst/>
      </p:bgPr>
    </p:bg>
    <p:spTree>
      <p:nvGrpSpPr>
        <p:cNvPr id="1" name="Shape 2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" name="Google Shape;286;p17"/>
          <p:cNvGrpSpPr/>
          <p:nvPr/>
        </p:nvGrpSpPr>
        <p:grpSpPr>
          <a:xfrm>
            <a:off x="314300" y="305800"/>
            <a:ext cx="11563200" cy="6246400"/>
            <a:chOff x="235725" y="229350"/>
            <a:chExt cx="8672400" cy="4684800"/>
          </a:xfrm>
        </p:grpSpPr>
        <p:sp>
          <p:nvSpPr>
            <p:cNvPr id="287" name="Google Shape;287;p17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8" name="Google Shape;288;p17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89" name="Google Shape;289;p17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90" name="Google Shape;290;p17"/>
          <p:cNvSpPr txBox="1">
            <a:spLocks noGrp="1"/>
          </p:cNvSpPr>
          <p:nvPr>
            <p:ph type="title" idx="2"/>
          </p:nvPr>
        </p:nvSpPr>
        <p:spPr>
          <a:xfrm>
            <a:off x="960000" y="4811151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91" name="Google Shape;291;p17"/>
          <p:cNvSpPr txBox="1">
            <a:spLocks noGrp="1"/>
          </p:cNvSpPr>
          <p:nvPr>
            <p:ph type="subTitle" idx="1"/>
          </p:nvPr>
        </p:nvSpPr>
        <p:spPr>
          <a:xfrm>
            <a:off x="906421" y="5491600"/>
            <a:ext cx="31884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2" name="Google Shape;292;p17"/>
          <p:cNvSpPr txBox="1">
            <a:spLocks noGrp="1"/>
          </p:cNvSpPr>
          <p:nvPr>
            <p:ph type="title" idx="3"/>
          </p:nvPr>
        </p:nvSpPr>
        <p:spPr>
          <a:xfrm>
            <a:off x="4538400" y="4811151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93" name="Google Shape;293;p17"/>
          <p:cNvSpPr txBox="1">
            <a:spLocks noGrp="1"/>
          </p:cNvSpPr>
          <p:nvPr>
            <p:ph type="subTitle" idx="4"/>
          </p:nvPr>
        </p:nvSpPr>
        <p:spPr>
          <a:xfrm>
            <a:off x="4450195" y="5491600"/>
            <a:ext cx="31884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7"/>
          <p:cNvSpPr txBox="1">
            <a:spLocks noGrp="1"/>
          </p:cNvSpPr>
          <p:nvPr>
            <p:ph type="title" idx="5"/>
          </p:nvPr>
        </p:nvSpPr>
        <p:spPr>
          <a:xfrm>
            <a:off x="8116800" y="4811151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295" name="Google Shape;295;p17"/>
          <p:cNvSpPr txBox="1">
            <a:spLocks noGrp="1"/>
          </p:cNvSpPr>
          <p:nvPr>
            <p:ph type="subTitle" idx="6"/>
          </p:nvPr>
        </p:nvSpPr>
        <p:spPr>
          <a:xfrm>
            <a:off x="8083951" y="5491600"/>
            <a:ext cx="31884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296" name="Google Shape;296;p17"/>
          <p:cNvCxnSpPr/>
          <p:nvPr/>
        </p:nvCxnSpPr>
        <p:spPr>
          <a:xfrm>
            <a:off x="1089033" y="1472400"/>
            <a:ext cx="8292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7478733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eight columns">
  <p:cSld name="Title and eight columns">
    <p:bg>
      <p:bgPr>
        <a:solidFill>
          <a:schemeClr val="accent2"/>
        </a:solidFill>
        <a:effectLst/>
      </p:bgPr>
    </p:bg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8"/>
          <p:cNvGrpSpPr/>
          <p:nvPr/>
        </p:nvGrpSpPr>
        <p:grpSpPr>
          <a:xfrm>
            <a:off x="314300" y="305800"/>
            <a:ext cx="11563200" cy="6246400"/>
            <a:chOff x="235725" y="229350"/>
            <a:chExt cx="8672400" cy="4684800"/>
          </a:xfrm>
        </p:grpSpPr>
        <p:sp>
          <p:nvSpPr>
            <p:cNvPr id="299" name="Google Shape;299;p18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8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01" name="Google Shape;301;p18"/>
          <p:cNvSpPr txBox="1">
            <a:spLocks noGrp="1"/>
          </p:cNvSpPr>
          <p:nvPr>
            <p:ph type="title"/>
          </p:nvPr>
        </p:nvSpPr>
        <p:spPr>
          <a:xfrm>
            <a:off x="960000" y="2604133"/>
            <a:ext cx="198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2" name="Google Shape;302;p18"/>
          <p:cNvSpPr txBox="1">
            <a:spLocks noGrp="1"/>
          </p:cNvSpPr>
          <p:nvPr>
            <p:ph type="subTitle" idx="1"/>
          </p:nvPr>
        </p:nvSpPr>
        <p:spPr>
          <a:xfrm>
            <a:off x="960000" y="3386167"/>
            <a:ext cx="1982800" cy="4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303" name="Google Shape;303;p18"/>
          <p:cNvCxnSpPr/>
          <p:nvPr/>
        </p:nvCxnSpPr>
        <p:spPr>
          <a:xfrm>
            <a:off x="1089033" y="1472400"/>
            <a:ext cx="829200" cy="0"/>
          </a:xfrm>
          <a:prstGeom prst="straightConnector1">
            <a:avLst/>
          </a:prstGeom>
          <a:noFill/>
          <a:ln w="19050" cap="flat" cmpd="sng">
            <a:solidFill>
              <a:schemeClr val="dk2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04" name="Google Shape;304;p18"/>
          <p:cNvSpPr txBox="1">
            <a:spLocks noGrp="1"/>
          </p:cNvSpPr>
          <p:nvPr>
            <p:ph type="title" idx="2"/>
          </p:nvPr>
        </p:nvSpPr>
        <p:spPr>
          <a:xfrm>
            <a:off x="3723067" y="2604133"/>
            <a:ext cx="198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5" name="Google Shape;305;p18"/>
          <p:cNvSpPr txBox="1">
            <a:spLocks noGrp="1"/>
          </p:cNvSpPr>
          <p:nvPr>
            <p:ph type="subTitle" idx="3"/>
          </p:nvPr>
        </p:nvSpPr>
        <p:spPr>
          <a:xfrm>
            <a:off x="3723067" y="3386167"/>
            <a:ext cx="1982800" cy="4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6" name="Google Shape;306;p18"/>
          <p:cNvSpPr txBox="1">
            <a:spLocks noGrp="1"/>
          </p:cNvSpPr>
          <p:nvPr>
            <p:ph type="title" idx="4"/>
          </p:nvPr>
        </p:nvSpPr>
        <p:spPr>
          <a:xfrm>
            <a:off x="6486133" y="2604133"/>
            <a:ext cx="198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7" name="Google Shape;307;p18"/>
          <p:cNvSpPr txBox="1">
            <a:spLocks noGrp="1"/>
          </p:cNvSpPr>
          <p:nvPr>
            <p:ph type="subTitle" idx="5"/>
          </p:nvPr>
        </p:nvSpPr>
        <p:spPr>
          <a:xfrm>
            <a:off x="6486133" y="3386167"/>
            <a:ext cx="1982800" cy="4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08" name="Google Shape;308;p18"/>
          <p:cNvSpPr txBox="1">
            <a:spLocks noGrp="1"/>
          </p:cNvSpPr>
          <p:nvPr>
            <p:ph type="title" idx="6"/>
          </p:nvPr>
        </p:nvSpPr>
        <p:spPr>
          <a:xfrm>
            <a:off x="9249200" y="2604133"/>
            <a:ext cx="198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09" name="Google Shape;309;p18"/>
          <p:cNvSpPr txBox="1">
            <a:spLocks noGrp="1"/>
          </p:cNvSpPr>
          <p:nvPr>
            <p:ph type="subTitle" idx="7"/>
          </p:nvPr>
        </p:nvSpPr>
        <p:spPr>
          <a:xfrm>
            <a:off x="9249200" y="3386167"/>
            <a:ext cx="1982800" cy="4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0" name="Google Shape;310;p18"/>
          <p:cNvSpPr txBox="1">
            <a:spLocks noGrp="1"/>
          </p:cNvSpPr>
          <p:nvPr>
            <p:ph type="title" idx="8"/>
          </p:nvPr>
        </p:nvSpPr>
        <p:spPr>
          <a:xfrm>
            <a:off x="960000" y="4889167"/>
            <a:ext cx="198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11" name="Google Shape;311;p18"/>
          <p:cNvSpPr txBox="1">
            <a:spLocks noGrp="1"/>
          </p:cNvSpPr>
          <p:nvPr>
            <p:ph type="subTitle" idx="9"/>
          </p:nvPr>
        </p:nvSpPr>
        <p:spPr>
          <a:xfrm>
            <a:off x="960000" y="5671200"/>
            <a:ext cx="1982800" cy="4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2" name="Google Shape;312;p18"/>
          <p:cNvSpPr txBox="1">
            <a:spLocks noGrp="1"/>
          </p:cNvSpPr>
          <p:nvPr>
            <p:ph type="title" idx="13"/>
          </p:nvPr>
        </p:nvSpPr>
        <p:spPr>
          <a:xfrm>
            <a:off x="3723067" y="4889167"/>
            <a:ext cx="198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13" name="Google Shape;313;p18"/>
          <p:cNvSpPr txBox="1">
            <a:spLocks noGrp="1"/>
          </p:cNvSpPr>
          <p:nvPr>
            <p:ph type="subTitle" idx="14"/>
          </p:nvPr>
        </p:nvSpPr>
        <p:spPr>
          <a:xfrm>
            <a:off x="3723067" y="5671200"/>
            <a:ext cx="1982800" cy="4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4" name="Google Shape;314;p18"/>
          <p:cNvSpPr txBox="1">
            <a:spLocks noGrp="1"/>
          </p:cNvSpPr>
          <p:nvPr>
            <p:ph type="title" idx="15"/>
          </p:nvPr>
        </p:nvSpPr>
        <p:spPr>
          <a:xfrm>
            <a:off x="6486133" y="4889167"/>
            <a:ext cx="198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15" name="Google Shape;315;p18"/>
          <p:cNvSpPr txBox="1">
            <a:spLocks noGrp="1"/>
          </p:cNvSpPr>
          <p:nvPr>
            <p:ph type="subTitle" idx="16"/>
          </p:nvPr>
        </p:nvSpPr>
        <p:spPr>
          <a:xfrm>
            <a:off x="6486133" y="5671200"/>
            <a:ext cx="1982800" cy="4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6" name="Google Shape;316;p18"/>
          <p:cNvSpPr txBox="1">
            <a:spLocks noGrp="1"/>
          </p:cNvSpPr>
          <p:nvPr>
            <p:ph type="title" idx="17"/>
          </p:nvPr>
        </p:nvSpPr>
        <p:spPr>
          <a:xfrm>
            <a:off x="9249200" y="4889167"/>
            <a:ext cx="19828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317" name="Google Shape;317;p18"/>
          <p:cNvSpPr txBox="1">
            <a:spLocks noGrp="1"/>
          </p:cNvSpPr>
          <p:nvPr>
            <p:ph type="subTitle" idx="18"/>
          </p:nvPr>
        </p:nvSpPr>
        <p:spPr>
          <a:xfrm>
            <a:off x="9249200" y="5671200"/>
            <a:ext cx="1982800" cy="466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18" name="Google Shape;318;p18"/>
          <p:cNvSpPr txBox="1">
            <a:spLocks noGrp="1"/>
          </p:cNvSpPr>
          <p:nvPr>
            <p:ph type="title" idx="19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340529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hanks">
  <p:cSld name="Thanks">
    <p:bg>
      <p:bgPr>
        <a:solidFill>
          <a:schemeClr val="accent2"/>
        </a:solidFill>
        <a:effectLst/>
      </p:bgPr>
    </p:bg>
    <p:spTree>
      <p:nvGrpSpPr>
        <p:cNvPr id="1" name="Shape 3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0" name="Google Shape;320;p19"/>
          <p:cNvGrpSpPr/>
          <p:nvPr/>
        </p:nvGrpSpPr>
        <p:grpSpPr>
          <a:xfrm>
            <a:off x="314401" y="284734"/>
            <a:ext cx="11563191" cy="6288533"/>
            <a:chOff x="235800" y="213550"/>
            <a:chExt cx="8672393" cy="4716400"/>
          </a:xfrm>
        </p:grpSpPr>
        <p:sp>
          <p:nvSpPr>
            <p:cNvPr id="321" name="Google Shape;321;p19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19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19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19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19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19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19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19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19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19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19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2" name="Google Shape;332;p19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3" name="Google Shape;333;p19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4" name="Google Shape;334;p19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5" name="Google Shape;335;p19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6" name="Google Shape;336;p19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7" name="Google Shape;337;p19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8" name="Google Shape;338;p19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9" name="Google Shape;339;p19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0" name="Google Shape;340;p19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1" name="Google Shape;341;p19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2" name="Google Shape;342;p19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3" name="Google Shape;343;p19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4" name="Google Shape;344;p19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5" name="Google Shape;345;p19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6" name="Google Shape;346;p19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47" name="Google Shape;347;p19"/>
          <p:cNvSpPr txBox="1">
            <a:spLocks noGrp="1"/>
          </p:cNvSpPr>
          <p:nvPr>
            <p:ph type="ctrTitle"/>
          </p:nvPr>
        </p:nvSpPr>
        <p:spPr>
          <a:xfrm>
            <a:off x="3572400" y="720000"/>
            <a:ext cx="5047200" cy="209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lnSpc>
                <a:spcPct val="8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6933" b="1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6933">
                <a:solidFill>
                  <a:schemeClr val="lt1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6933">
                <a:solidFill>
                  <a:schemeClr val="lt1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6933">
                <a:solidFill>
                  <a:schemeClr val="lt1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6933">
                <a:solidFill>
                  <a:schemeClr val="lt1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6933">
                <a:solidFill>
                  <a:schemeClr val="lt1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6933">
                <a:solidFill>
                  <a:schemeClr val="lt1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6933">
                <a:solidFill>
                  <a:schemeClr val="lt1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200"/>
              <a:buNone/>
              <a:defRPr sz="6933">
                <a:solidFill>
                  <a:schemeClr val="lt1"/>
                </a:solidFill>
              </a:defRPr>
            </a:lvl9pPr>
          </a:lstStyle>
          <a:p>
            <a:endParaRPr/>
          </a:p>
        </p:txBody>
      </p:sp>
      <p:sp>
        <p:nvSpPr>
          <p:cNvPr id="348" name="Google Shape;348;p19"/>
          <p:cNvSpPr txBox="1">
            <a:spLocks noGrp="1"/>
          </p:cNvSpPr>
          <p:nvPr>
            <p:ph type="subTitle" idx="1"/>
          </p:nvPr>
        </p:nvSpPr>
        <p:spPr>
          <a:xfrm>
            <a:off x="3572400" y="2941300"/>
            <a:ext cx="5047200" cy="163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49" name="Google Shape;349;p19"/>
          <p:cNvSpPr txBox="1">
            <a:spLocks noGrp="1"/>
          </p:cNvSpPr>
          <p:nvPr>
            <p:ph type="subTitle" idx="2"/>
          </p:nvPr>
        </p:nvSpPr>
        <p:spPr>
          <a:xfrm>
            <a:off x="3572403" y="5640233"/>
            <a:ext cx="5047200" cy="49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100"/>
              <a:buNone/>
              <a:defRPr sz="1467"/>
            </a:lvl9pPr>
          </a:lstStyle>
          <a:p>
            <a:endParaRPr/>
          </a:p>
        </p:txBody>
      </p:sp>
      <p:sp>
        <p:nvSpPr>
          <p:cNvPr id="350" name="Google Shape;350;p19"/>
          <p:cNvSpPr txBox="1"/>
          <p:nvPr/>
        </p:nvSpPr>
        <p:spPr>
          <a:xfrm>
            <a:off x="3572400" y="4541600"/>
            <a:ext cx="5047200" cy="93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lvl="0" indent="0" algn="ctr" rtl="0">
              <a:spcBef>
                <a:spcPts val="400"/>
              </a:spcBef>
              <a:spcAft>
                <a:spcPts val="0"/>
              </a:spcAft>
              <a:buNone/>
            </a:pPr>
            <a:r>
              <a:rPr lang="en-GB" sz="1600" b="1"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rPr>
              <a:t>CREDITS:</a:t>
            </a:r>
            <a:r>
              <a:rPr lang="en-GB" sz="1600"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rPr>
              <a:t> This presentation template was created by </a:t>
            </a:r>
            <a:r>
              <a:rPr lang="en-GB" sz="1600" b="1" u="sng">
                <a:solidFill>
                  <a:schemeClr val="dk2"/>
                </a:solidFill>
                <a:highlight>
                  <a:schemeClr val="lt1"/>
                </a:highlight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  <a:hlinkClick r:id="rId2"/>
              </a:rPr>
              <a:t>Slidesgo</a:t>
            </a:r>
            <a:r>
              <a:rPr lang="en-GB" sz="1600" b="1" u="sng">
                <a:solidFill>
                  <a:schemeClr val="dk2"/>
                </a:solidFill>
                <a:highlight>
                  <a:schemeClr val="lt1"/>
                </a:highlight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rPr>
              <a:t>,</a:t>
            </a:r>
            <a:r>
              <a:rPr lang="en-GB" sz="1600"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rPr>
              <a:t> including icons by </a:t>
            </a:r>
            <a:r>
              <a:rPr lang="en-GB" sz="1600" b="1" u="sng">
                <a:solidFill>
                  <a:schemeClr val="dk2"/>
                </a:solidFill>
                <a:highlight>
                  <a:schemeClr val="lt1"/>
                </a:highlight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  <a:hlinkClick r:id="rId3"/>
              </a:rPr>
              <a:t>Flaticon</a:t>
            </a:r>
            <a:r>
              <a:rPr lang="en-GB" sz="1600" b="1" u="sng">
                <a:solidFill>
                  <a:schemeClr val="dk2"/>
                </a:solidFill>
                <a:highlight>
                  <a:schemeClr val="lt1"/>
                </a:highlight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rPr>
              <a:t>,</a:t>
            </a:r>
            <a:r>
              <a:rPr lang="en-GB" sz="1600"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rPr>
              <a:t> and infographics &amp; images by </a:t>
            </a:r>
            <a:r>
              <a:rPr lang="en-GB" sz="1600" b="1" u="sng">
                <a:solidFill>
                  <a:schemeClr val="dk2"/>
                </a:solidFill>
                <a:highlight>
                  <a:schemeClr val="lt1"/>
                </a:highlight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  <a:hlinkClick r:id="rId4"/>
              </a:rPr>
              <a:t>Freepik</a:t>
            </a:r>
            <a:endParaRPr sz="1600" b="1" u="sng">
              <a:solidFill>
                <a:schemeClr val="dk2"/>
              </a:solidFill>
              <a:highlight>
                <a:schemeClr val="lt1"/>
              </a:highlight>
              <a:latin typeface="Karla" panose="020B0004030503030003"/>
              <a:ea typeface="Karla" panose="020B0004030503030003"/>
              <a:cs typeface="Karla" panose="020B0004030503030003"/>
              <a:sym typeface="Karla" panose="020B0004030503030003"/>
            </a:endParaRPr>
          </a:p>
        </p:txBody>
      </p:sp>
      <p:cxnSp>
        <p:nvCxnSpPr>
          <p:cNvPr id="351" name="Google Shape;351;p19"/>
          <p:cNvCxnSpPr/>
          <p:nvPr/>
        </p:nvCxnSpPr>
        <p:spPr>
          <a:xfrm>
            <a:off x="5681400" y="2880200"/>
            <a:ext cx="829200" cy="0"/>
          </a:xfrm>
          <a:prstGeom prst="straightConnector1">
            <a:avLst/>
          </a:prstGeom>
          <a:noFill/>
          <a:ln w="19050" cap="flat" cmpd="sng">
            <a:solidFill>
              <a:schemeClr val="lt1"/>
            </a:solidFill>
            <a:prstDash val="dash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6065284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bg>
      <p:bgPr>
        <a:solidFill>
          <a:schemeClr val="dk2"/>
        </a:solidFill>
        <a:effectLst/>
      </p:bgPr>
    </p:bg>
    <p:spTree>
      <p:nvGrpSpPr>
        <p:cNvPr id="1" name="Shape 35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672856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bg>
      <p:bgPr>
        <a:solidFill>
          <a:schemeClr val="accent2"/>
        </a:solidFill>
        <a:effectLst/>
      </p:bgPr>
    </p:bg>
    <p:spTree>
      <p:nvGrpSpPr>
        <p:cNvPr id="1" name="Shape 353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5350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8145098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bg>
      <p:bgPr>
        <a:solidFill>
          <a:schemeClr val="accent1"/>
        </a:solidFill>
        <a:effectLst/>
      </p:bgPr>
    </p:bg>
    <p:spTree>
      <p:nvGrpSpPr>
        <p:cNvPr id="1" name="Shape 35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927655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bg>
      <p:bgPr>
        <a:solidFill>
          <a:schemeClr val="accent2"/>
        </a:solidFill>
        <a:effectLst/>
      </p:bgPr>
    </p:bg>
    <p:spTree>
      <p:nvGrpSpPr>
        <p:cNvPr id="1" name="Shape 3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6" name="Google Shape;356;p23"/>
          <p:cNvGrpSpPr/>
          <p:nvPr/>
        </p:nvGrpSpPr>
        <p:grpSpPr>
          <a:xfrm>
            <a:off x="314401" y="284734"/>
            <a:ext cx="11563191" cy="6288533"/>
            <a:chOff x="235800" y="213550"/>
            <a:chExt cx="8672393" cy="4716400"/>
          </a:xfrm>
        </p:grpSpPr>
        <p:sp>
          <p:nvSpPr>
            <p:cNvPr id="357" name="Google Shape;357;p23"/>
            <p:cNvSpPr/>
            <p:nvPr/>
          </p:nvSpPr>
          <p:spPr>
            <a:xfrm>
              <a:off x="420024" y="213550"/>
              <a:ext cx="8311596" cy="4715505"/>
            </a:xfrm>
            <a:custGeom>
              <a:avLst/>
              <a:gdLst/>
              <a:ahLst/>
              <a:cxnLst/>
              <a:rect l="l" t="t" r="r" b="b"/>
              <a:pathLst>
                <a:path w="141824" h="89559" extrusionOk="0">
                  <a:moveTo>
                    <a:pt x="9819" y="0"/>
                  </a:moveTo>
                  <a:cubicBezTo>
                    <a:pt x="4591" y="0"/>
                    <a:pt x="304" y="4267"/>
                    <a:pt x="285" y="9500"/>
                  </a:cubicBezTo>
                  <a:lnTo>
                    <a:pt x="20" y="79757"/>
                  </a:lnTo>
                  <a:cubicBezTo>
                    <a:pt x="1" y="85001"/>
                    <a:pt x="4276" y="89308"/>
                    <a:pt x="9520" y="89327"/>
                  </a:cubicBezTo>
                  <a:lnTo>
                    <a:pt x="40300" y="89442"/>
                  </a:lnTo>
                  <a:lnTo>
                    <a:pt x="135808" y="89551"/>
                  </a:lnTo>
                  <a:lnTo>
                    <a:pt x="137983" y="89559"/>
                  </a:lnTo>
                  <a:cubicBezTo>
                    <a:pt x="137987" y="89559"/>
                    <a:pt x="137992" y="89559"/>
                    <a:pt x="137996" y="89559"/>
                  </a:cubicBezTo>
                  <a:cubicBezTo>
                    <a:pt x="139922" y="89559"/>
                    <a:pt x="141502" y="87986"/>
                    <a:pt x="141510" y="86060"/>
                  </a:cubicBezTo>
                  <a:lnTo>
                    <a:pt x="141818" y="3758"/>
                  </a:lnTo>
                  <a:cubicBezTo>
                    <a:pt x="141823" y="1829"/>
                    <a:pt x="140249" y="242"/>
                    <a:pt x="138319" y="235"/>
                  </a:cubicBezTo>
                  <a:lnTo>
                    <a:pt x="136144" y="225"/>
                  </a:lnTo>
                  <a:lnTo>
                    <a:pt x="40635" y="116"/>
                  </a:lnTo>
                  <a:lnTo>
                    <a:pt x="9855" y="0"/>
                  </a:lnTo>
                  <a:cubicBezTo>
                    <a:pt x="9843" y="0"/>
                    <a:pt x="9831" y="0"/>
                    <a:pt x="981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8" name="Google Shape;358;p23"/>
            <p:cNvSpPr/>
            <p:nvPr/>
          </p:nvSpPr>
          <p:spPr>
            <a:xfrm>
              <a:off x="596481" y="214234"/>
              <a:ext cx="8311713" cy="4715716"/>
            </a:xfrm>
            <a:custGeom>
              <a:avLst/>
              <a:gdLst/>
              <a:ahLst/>
              <a:cxnLst/>
              <a:rect l="l" t="t" r="r" b="b"/>
              <a:pathLst>
                <a:path w="141826" h="89563" extrusionOk="0">
                  <a:moveTo>
                    <a:pt x="9822" y="1"/>
                  </a:moveTo>
                  <a:cubicBezTo>
                    <a:pt x="4592" y="1"/>
                    <a:pt x="306" y="4268"/>
                    <a:pt x="285" y="9501"/>
                  </a:cubicBezTo>
                  <a:lnTo>
                    <a:pt x="21" y="79759"/>
                  </a:lnTo>
                  <a:cubicBezTo>
                    <a:pt x="1" y="85004"/>
                    <a:pt x="4276" y="89308"/>
                    <a:pt x="9520" y="89329"/>
                  </a:cubicBezTo>
                  <a:lnTo>
                    <a:pt x="40301" y="89445"/>
                  </a:lnTo>
                  <a:lnTo>
                    <a:pt x="135810" y="89553"/>
                  </a:lnTo>
                  <a:lnTo>
                    <a:pt x="137984" y="89562"/>
                  </a:lnTo>
                  <a:cubicBezTo>
                    <a:pt x="137988" y="89562"/>
                    <a:pt x="137993" y="89562"/>
                    <a:pt x="137997" y="89562"/>
                  </a:cubicBezTo>
                  <a:cubicBezTo>
                    <a:pt x="139924" y="89562"/>
                    <a:pt x="141504" y="87990"/>
                    <a:pt x="141511" y="86063"/>
                  </a:cubicBezTo>
                  <a:lnTo>
                    <a:pt x="141820" y="3761"/>
                  </a:lnTo>
                  <a:cubicBezTo>
                    <a:pt x="141826" y="1827"/>
                    <a:pt x="140249" y="239"/>
                    <a:pt x="138317" y="233"/>
                  </a:cubicBezTo>
                  <a:lnTo>
                    <a:pt x="136143" y="225"/>
                  </a:lnTo>
                  <a:lnTo>
                    <a:pt x="40635" y="117"/>
                  </a:lnTo>
                  <a:lnTo>
                    <a:pt x="9856" y="1"/>
                  </a:lnTo>
                  <a:cubicBezTo>
                    <a:pt x="9845" y="1"/>
                    <a:pt x="9833" y="1"/>
                    <a:pt x="982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9" name="Google Shape;359;p23"/>
            <p:cNvSpPr/>
            <p:nvPr/>
          </p:nvSpPr>
          <p:spPr>
            <a:xfrm>
              <a:off x="810919" y="559949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0"/>
                  </a:moveTo>
                  <a:lnTo>
                    <a:pt x="0" y="5896"/>
                  </a:lnTo>
                  <a:lnTo>
                    <a:pt x="5897" y="5920"/>
                  </a:lnTo>
                  <a:lnTo>
                    <a:pt x="5918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0" name="Google Shape;360;p23"/>
            <p:cNvSpPr/>
            <p:nvPr/>
          </p:nvSpPr>
          <p:spPr>
            <a:xfrm>
              <a:off x="250174" y="605967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5" y="0"/>
                    <a:pt x="3" y="349"/>
                    <a:pt x="2" y="782"/>
                  </a:cubicBezTo>
                  <a:cubicBezTo>
                    <a:pt x="1" y="1214"/>
                    <a:pt x="350" y="1567"/>
                    <a:pt x="783" y="1568"/>
                  </a:cubicBezTo>
                  <a:lnTo>
                    <a:pt x="13141" y="1614"/>
                  </a:lnTo>
                  <a:cubicBezTo>
                    <a:pt x="13141" y="1614"/>
                    <a:pt x="13142" y="1614"/>
                    <a:pt x="13142" y="1614"/>
                  </a:cubicBezTo>
                  <a:cubicBezTo>
                    <a:pt x="13574" y="1614"/>
                    <a:pt x="13926" y="1265"/>
                    <a:pt x="13927" y="833"/>
                  </a:cubicBezTo>
                  <a:cubicBezTo>
                    <a:pt x="13930" y="399"/>
                    <a:pt x="13579" y="47"/>
                    <a:pt x="13147" y="46"/>
                  </a:cubicBezTo>
                  <a:lnTo>
                    <a:pt x="788" y="0"/>
                  </a:lnTo>
                  <a:cubicBezTo>
                    <a:pt x="788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1" name="Google Shape;361;p23"/>
            <p:cNvSpPr/>
            <p:nvPr/>
          </p:nvSpPr>
          <p:spPr>
            <a:xfrm>
              <a:off x="249700" y="738071"/>
              <a:ext cx="733397" cy="85034"/>
            </a:xfrm>
            <a:custGeom>
              <a:avLst/>
              <a:gdLst/>
              <a:ahLst/>
              <a:cxnLst/>
              <a:rect l="l" t="t" r="r" b="b"/>
              <a:pathLst>
                <a:path w="13929" h="1615" extrusionOk="0">
                  <a:moveTo>
                    <a:pt x="782" y="0"/>
                  </a:moveTo>
                  <a:cubicBezTo>
                    <a:pt x="353" y="0"/>
                    <a:pt x="3" y="350"/>
                    <a:pt x="1" y="782"/>
                  </a:cubicBezTo>
                  <a:cubicBezTo>
                    <a:pt x="0" y="1214"/>
                    <a:pt x="349" y="1566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5"/>
                    <a:pt x="13927" y="833"/>
                  </a:cubicBezTo>
                  <a:cubicBezTo>
                    <a:pt x="13929" y="400"/>
                    <a:pt x="13580" y="47"/>
                    <a:pt x="13145" y="46"/>
                  </a:cubicBezTo>
                  <a:lnTo>
                    <a:pt x="788" y="0"/>
                  </a:lnTo>
                  <a:cubicBezTo>
                    <a:pt x="786" y="0"/>
                    <a:pt x="784" y="0"/>
                    <a:pt x="782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2" name="Google Shape;362;p23"/>
            <p:cNvSpPr/>
            <p:nvPr/>
          </p:nvSpPr>
          <p:spPr>
            <a:xfrm>
              <a:off x="808918" y="108836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3" y="1"/>
                  </a:moveTo>
                  <a:lnTo>
                    <a:pt x="1" y="5898"/>
                  </a:lnTo>
                  <a:lnTo>
                    <a:pt x="5897" y="5920"/>
                  </a:lnTo>
                  <a:lnTo>
                    <a:pt x="5919" y="23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3" name="Google Shape;363;p23"/>
            <p:cNvSpPr/>
            <p:nvPr/>
          </p:nvSpPr>
          <p:spPr>
            <a:xfrm>
              <a:off x="248173" y="1134385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4" y="0"/>
                  </a:moveTo>
                  <a:cubicBezTo>
                    <a:pt x="353" y="0"/>
                    <a:pt x="2" y="348"/>
                    <a:pt x="1" y="782"/>
                  </a:cubicBezTo>
                  <a:cubicBezTo>
                    <a:pt x="0" y="1213"/>
                    <a:pt x="349" y="1566"/>
                    <a:pt x="783" y="1568"/>
                  </a:cubicBezTo>
                  <a:lnTo>
                    <a:pt x="13141" y="1615"/>
                  </a:lnTo>
                  <a:cubicBezTo>
                    <a:pt x="13142" y="1615"/>
                    <a:pt x="13142" y="1615"/>
                    <a:pt x="13143" y="1615"/>
                  </a:cubicBezTo>
                  <a:cubicBezTo>
                    <a:pt x="13574" y="1615"/>
                    <a:pt x="13927" y="1266"/>
                    <a:pt x="13928" y="834"/>
                  </a:cubicBezTo>
                  <a:cubicBezTo>
                    <a:pt x="13930" y="399"/>
                    <a:pt x="13582" y="48"/>
                    <a:pt x="13145" y="47"/>
                  </a:cubicBezTo>
                  <a:lnTo>
                    <a:pt x="788" y="0"/>
                  </a:lnTo>
                  <a:cubicBezTo>
                    <a:pt x="787" y="0"/>
                    <a:pt x="785" y="0"/>
                    <a:pt x="78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4" name="Google Shape;364;p23"/>
            <p:cNvSpPr/>
            <p:nvPr/>
          </p:nvSpPr>
          <p:spPr>
            <a:xfrm>
              <a:off x="247647" y="1266594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5" y="0"/>
                  </a:moveTo>
                  <a:cubicBezTo>
                    <a:pt x="354" y="0"/>
                    <a:pt x="3" y="348"/>
                    <a:pt x="2" y="780"/>
                  </a:cubicBezTo>
                  <a:cubicBezTo>
                    <a:pt x="1" y="1212"/>
                    <a:pt x="350" y="1565"/>
                    <a:pt x="783" y="1566"/>
                  </a:cubicBezTo>
                  <a:lnTo>
                    <a:pt x="13141" y="1613"/>
                  </a:lnTo>
                  <a:cubicBezTo>
                    <a:pt x="13142" y="1613"/>
                    <a:pt x="13143" y="1613"/>
                    <a:pt x="13144" y="1613"/>
                  </a:cubicBezTo>
                  <a:cubicBezTo>
                    <a:pt x="13578" y="1613"/>
                    <a:pt x="13927" y="1265"/>
                    <a:pt x="13928" y="832"/>
                  </a:cubicBezTo>
                  <a:cubicBezTo>
                    <a:pt x="13930" y="399"/>
                    <a:pt x="13581" y="47"/>
                    <a:pt x="13146" y="47"/>
                  </a:cubicBezTo>
                  <a:lnTo>
                    <a:pt x="788" y="0"/>
                  </a:lnTo>
                  <a:cubicBezTo>
                    <a:pt x="787" y="0"/>
                    <a:pt x="786" y="0"/>
                    <a:pt x="78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5" name="Google Shape;365;p23"/>
            <p:cNvSpPr/>
            <p:nvPr/>
          </p:nvSpPr>
          <p:spPr>
            <a:xfrm>
              <a:off x="806970" y="1616837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8"/>
                  </a:lnTo>
                  <a:lnTo>
                    <a:pt x="5897" y="5920"/>
                  </a:lnTo>
                  <a:lnTo>
                    <a:pt x="5918" y="24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6" name="Google Shape;366;p23"/>
            <p:cNvSpPr/>
            <p:nvPr/>
          </p:nvSpPr>
          <p:spPr>
            <a:xfrm>
              <a:off x="246172" y="1662802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0"/>
                  </a:moveTo>
                  <a:cubicBezTo>
                    <a:pt x="356" y="0"/>
                    <a:pt x="4" y="350"/>
                    <a:pt x="3" y="781"/>
                  </a:cubicBezTo>
                  <a:cubicBezTo>
                    <a:pt x="1" y="1214"/>
                    <a:pt x="350" y="1567"/>
                    <a:pt x="784" y="1568"/>
                  </a:cubicBezTo>
                  <a:lnTo>
                    <a:pt x="13142" y="1615"/>
                  </a:lnTo>
                  <a:cubicBezTo>
                    <a:pt x="13143" y="1615"/>
                    <a:pt x="13145" y="1615"/>
                    <a:pt x="13147" y="1615"/>
                  </a:cubicBezTo>
                  <a:cubicBezTo>
                    <a:pt x="13577" y="1615"/>
                    <a:pt x="13927" y="1265"/>
                    <a:pt x="13928" y="835"/>
                  </a:cubicBezTo>
                  <a:cubicBezTo>
                    <a:pt x="13929" y="400"/>
                    <a:pt x="13580" y="48"/>
                    <a:pt x="13147" y="47"/>
                  </a:cubicBezTo>
                  <a:lnTo>
                    <a:pt x="789" y="0"/>
                  </a:lnTo>
                  <a:cubicBezTo>
                    <a:pt x="789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7" name="Google Shape;367;p23"/>
            <p:cNvSpPr/>
            <p:nvPr/>
          </p:nvSpPr>
          <p:spPr>
            <a:xfrm>
              <a:off x="245751" y="1794959"/>
              <a:ext cx="733344" cy="85034"/>
            </a:xfrm>
            <a:custGeom>
              <a:avLst/>
              <a:gdLst/>
              <a:ahLst/>
              <a:cxnLst/>
              <a:rect l="l" t="t" r="r" b="b"/>
              <a:pathLst>
                <a:path w="13928" h="1615" extrusionOk="0">
                  <a:moveTo>
                    <a:pt x="787" y="0"/>
                  </a:moveTo>
                  <a:cubicBezTo>
                    <a:pt x="355" y="0"/>
                    <a:pt x="2" y="349"/>
                    <a:pt x="1" y="782"/>
                  </a:cubicBezTo>
                  <a:cubicBezTo>
                    <a:pt x="0" y="1214"/>
                    <a:pt x="350" y="1565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3" y="1614"/>
                    <a:pt x="13144" y="1614"/>
                  </a:cubicBezTo>
                  <a:cubicBezTo>
                    <a:pt x="13575" y="1614"/>
                    <a:pt x="13926" y="1266"/>
                    <a:pt x="13927" y="834"/>
                  </a:cubicBezTo>
                  <a:cubicBezTo>
                    <a:pt x="13928" y="400"/>
                    <a:pt x="13579" y="47"/>
                    <a:pt x="13146" y="47"/>
                  </a:cubicBezTo>
                  <a:lnTo>
                    <a:pt x="789" y="0"/>
                  </a:lnTo>
                  <a:cubicBezTo>
                    <a:pt x="788" y="0"/>
                    <a:pt x="788" y="0"/>
                    <a:pt x="787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8" name="Google Shape;368;p23"/>
            <p:cNvSpPr/>
            <p:nvPr/>
          </p:nvSpPr>
          <p:spPr>
            <a:xfrm>
              <a:off x="804969" y="2145307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1" y="5897"/>
                  </a:lnTo>
                  <a:lnTo>
                    <a:pt x="5896" y="5919"/>
                  </a:lnTo>
                  <a:lnTo>
                    <a:pt x="5919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9" name="Google Shape;369;p23"/>
            <p:cNvSpPr/>
            <p:nvPr/>
          </p:nvSpPr>
          <p:spPr>
            <a:xfrm>
              <a:off x="244172" y="2191325"/>
              <a:ext cx="733502" cy="85034"/>
            </a:xfrm>
            <a:custGeom>
              <a:avLst/>
              <a:gdLst/>
              <a:ahLst/>
              <a:cxnLst/>
              <a:rect l="l" t="t" r="r" b="b"/>
              <a:pathLst>
                <a:path w="13931" h="1615" extrusionOk="0">
                  <a:moveTo>
                    <a:pt x="786" y="0"/>
                  </a:moveTo>
                  <a:cubicBezTo>
                    <a:pt x="353" y="0"/>
                    <a:pt x="2" y="349"/>
                    <a:pt x="1" y="780"/>
                  </a:cubicBezTo>
                  <a:cubicBezTo>
                    <a:pt x="0" y="1214"/>
                    <a:pt x="349" y="1567"/>
                    <a:pt x="783" y="1568"/>
                  </a:cubicBezTo>
                  <a:lnTo>
                    <a:pt x="13140" y="1614"/>
                  </a:lnTo>
                  <a:cubicBezTo>
                    <a:pt x="13141" y="1614"/>
                    <a:pt x="13141" y="1614"/>
                    <a:pt x="13142" y="1614"/>
                  </a:cubicBezTo>
                  <a:cubicBezTo>
                    <a:pt x="13574" y="1614"/>
                    <a:pt x="13927" y="1265"/>
                    <a:pt x="13928" y="833"/>
                  </a:cubicBezTo>
                  <a:cubicBezTo>
                    <a:pt x="13931" y="400"/>
                    <a:pt x="13581" y="48"/>
                    <a:pt x="13146" y="46"/>
                  </a:cubicBezTo>
                  <a:lnTo>
                    <a:pt x="788" y="0"/>
                  </a:lnTo>
                  <a:cubicBezTo>
                    <a:pt x="787" y="0"/>
                    <a:pt x="787" y="0"/>
                    <a:pt x="78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0" name="Google Shape;370;p23"/>
            <p:cNvSpPr/>
            <p:nvPr/>
          </p:nvSpPr>
          <p:spPr>
            <a:xfrm>
              <a:off x="243645" y="2323324"/>
              <a:ext cx="733555" cy="85086"/>
            </a:xfrm>
            <a:custGeom>
              <a:avLst/>
              <a:gdLst/>
              <a:ahLst/>
              <a:cxnLst/>
              <a:rect l="l" t="t" r="r" b="b"/>
              <a:pathLst>
                <a:path w="13932" h="1616" extrusionOk="0">
                  <a:moveTo>
                    <a:pt x="788" y="1"/>
                  </a:moveTo>
                  <a:cubicBezTo>
                    <a:pt x="356" y="1"/>
                    <a:pt x="4" y="350"/>
                    <a:pt x="3" y="782"/>
                  </a:cubicBezTo>
                  <a:cubicBezTo>
                    <a:pt x="1" y="1216"/>
                    <a:pt x="352" y="1568"/>
                    <a:pt x="784" y="1569"/>
                  </a:cubicBezTo>
                  <a:lnTo>
                    <a:pt x="13143" y="1616"/>
                  </a:lnTo>
                  <a:cubicBezTo>
                    <a:pt x="13144" y="1616"/>
                    <a:pt x="13145" y="1616"/>
                    <a:pt x="13146" y="1616"/>
                  </a:cubicBezTo>
                  <a:cubicBezTo>
                    <a:pt x="13577" y="1616"/>
                    <a:pt x="13928" y="1266"/>
                    <a:pt x="13929" y="835"/>
                  </a:cubicBezTo>
                  <a:cubicBezTo>
                    <a:pt x="13931" y="401"/>
                    <a:pt x="13581" y="51"/>
                    <a:pt x="13147" y="47"/>
                  </a:cubicBezTo>
                  <a:lnTo>
                    <a:pt x="789" y="1"/>
                  </a:lnTo>
                  <a:cubicBezTo>
                    <a:pt x="789" y="1"/>
                    <a:pt x="788" y="1"/>
                    <a:pt x="788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1" name="Google Shape;371;p23"/>
            <p:cNvSpPr/>
            <p:nvPr/>
          </p:nvSpPr>
          <p:spPr>
            <a:xfrm>
              <a:off x="802968" y="2673830"/>
              <a:ext cx="311650" cy="311703"/>
            </a:xfrm>
            <a:custGeom>
              <a:avLst/>
              <a:gdLst/>
              <a:ahLst/>
              <a:cxnLst/>
              <a:rect l="l" t="t" r="r" b="b"/>
              <a:pathLst>
                <a:path w="5919" h="5920" extrusionOk="0">
                  <a:moveTo>
                    <a:pt x="23" y="1"/>
                  </a:moveTo>
                  <a:lnTo>
                    <a:pt x="0" y="5897"/>
                  </a:lnTo>
                  <a:lnTo>
                    <a:pt x="5898" y="5919"/>
                  </a:lnTo>
                  <a:lnTo>
                    <a:pt x="5918" y="22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2" name="Google Shape;372;p23"/>
            <p:cNvSpPr/>
            <p:nvPr/>
          </p:nvSpPr>
          <p:spPr>
            <a:xfrm>
              <a:off x="242224" y="2719638"/>
              <a:ext cx="733502" cy="85139"/>
            </a:xfrm>
            <a:custGeom>
              <a:avLst/>
              <a:gdLst/>
              <a:ahLst/>
              <a:cxnLst/>
              <a:rect l="l" t="t" r="r" b="b"/>
              <a:pathLst>
                <a:path w="13931" h="1617" extrusionOk="0">
                  <a:moveTo>
                    <a:pt x="790" y="1"/>
                  </a:moveTo>
                  <a:cubicBezTo>
                    <a:pt x="356" y="1"/>
                    <a:pt x="5" y="350"/>
                    <a:pt x="2" y="782"/>
                  </a:cubicBezTo>
                  <a:cubicBezTo>
                    <a:pt x="1" y="1217"/>
                    <a:pt x="351" y="1569"/>
                    <a:pt x="783" y="1570"/>
                  </a:cubicBezTo>
                  <a:lnTo>
                    <a:pt x="13140" y="1617"/>
                  </a:lnTo>
                  <a:cubicBezTo>
                    <a:pt x="13575" y="1617"/>
                    <a:pt x="13926" y="1270"/>
                    <a:pt x="13927" y="838"/>
                  </a:cubicBezTo>
                  <a:cubicBezTo>
                    <a:pt x="13930" y="402"/>
                    <a:pt x="13580" y="51"/>
                    <a:pt x="13149" y="48"/>
                  </a:cubicBezTo>
                  <a:lnTo>
                    <a:pt x="790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3" name="Google Shape;373;p23"/>
            <p:cNvSpPr/>
            <p:nvPr/>
          </p:nvSpPr>
          <p:spPr>
            <a:xfrm>
              <a:off x="241697" y="2851795"/>
              <a:ext cx="733502" cy="85086"/>
            </a:xfrm>
            <a:custGeom>
              <a:avLst/>
              <a:gdLst/>
              <a:ahLst/>
              <a:cxnLst/>
              <a:rect l="l" t="t" r="r" b="b"/>
              <a:pathLst>
                <a:path w="13931" h="1616" extrusionOk="0">
                  <a:moveTo>
                    <a:pt x="787" y="1"/>
                  </a:moveTo>
                  <a:cubicBezTo>
                    <a:pt x="354" y="1"/>
                    <a:pt x="4" y="350"/>
                    <a:pt x="2" y="783"/>
                  </a:cubicBezTo>
                  <a:cubicBezTo>
                    <a:pt x="0" y="1216"/>
                    <a:pt x="350" y="1569"/>
                    <a:pt x="784" y="1570"/>
                  </a:cubicBezTo>
                  <a:lnTo>
                    <a:pt x="13141" y="1616"/>
                  </a:lnTo>
                  <a:cubicBezTo>
                    <a:pt x="13142" y="1616"/>
                    <a:pt x="13142" y="1616"/>
                    <a:pt x="13143" y="1616"/>
                  </a:cubicBezTo>
                  <a:cubicBezTo>
                    <a:pt x="13577" y="1616"/>
                    <a:pt x="13927" y="1266"/>
                    <a:pt x="13930" y="835"/>
                  </a:cubicBezTo>
                  <a:cubicBezTo>
                    <a:pt x="13931" y="401"/>
                    <a:pt x="13582" y="49"/>
                    <a:pt x="13147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4" name="Google Shape;374;p23"/>
            <p:cNvSpPr/>
            <p:nvPr/>
          </p:nvSpPr>
          <p:spPr>
            <a:xfrm>
              <a:off x="800968" y="3202195"/>
              <a:ext cx="311703" cy="311808"/>
            </a:xfrm>
            <a:custGeom>
              <a:avLst/>
              <a:gdLst/>
              <a:ahLst/>
              <a:cxnLst/>
              <a:rect l="l" t="t" r="r" b="b"/>
              <a:pathLst>
                <a:path w="5920" h="5922" extrusionOk="0">
                  <a:moveTo>
                    <a:pt x="23" y="1"/>
                  </a:moveTo>
                  <a:lnTo>
                    <a:pt x="1" y="5897"/>
                  </a:lnTo>
                  <a:lnTo>
                    <a:pt x="5898" y="5921"/>
                  </a:lnTo>
                  <a:lnTo>
                    <a:pt x="5920" y="24"/>
                  </a:lnTo>
                  <a:lnTo>
                    <a:pt x="23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5" name="Google Shape;375;p23"/>
            <p:cNvSpPr/>
            <p:nvPr/>
          </p:nvSpPr>
          <p:spPr>
            <a:xfrm>
              <a:off x="240275" y="3248161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7" y="1"/>
                  </a:moveTo>
                  <a:cubicBezTo>
                    <a:pt x="353" y="1"/>
                    <a:pt x="2" y="350"/>
                    <a:pt x="1" y="782"/>
                  </a:cubicBezTo>
                  <a:cubicBezTo>
                    <a:pt x="0" y="1216"/>
                    <a:pt x="350" y="1568"/>
                    <a:pt x="783" y="1570"/>
                  </a:cubicBezTo>
                  <a:lnTo>
                    <a:pt x="13141" y="1616"/>
                  </a:lnTo>
                  <a:cubicBezTo>
                    <a:pt x="13142" y="1616"/>
                    <a:pt x="13144" y="1616"/>
                    <a:pt x="13145" y="1616"/>
                  </a:cubicBezTo>
                  <a:cubicBezTo>
                    <a:pt x="13575" y="1616"/>
                    <a:pt x="13927" y="1268"/>
                    <a:pt x="13928" y="835"/>
                  </a:cubicBezTo>
                  <a:cubicBezTo>
                    <a:pt x="13930" y="401"/>
                    <a:pt x="13581" y="50"/>
                    <a:pt x="13146" y="48"/>
                  </a:cubicBezTo>
                  <a:lnTo>
                    <a:pt x="789" y="1"/>
                  </a:lnTo>
                  <a:cubicBezTo>
                    <a:pt x="788" y="1"/>
                    <a:pt x="788" y="1"/>
                    <a:pt x="787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6" name="Google Shape;376;p23"/>
            <p:cNvSpPr/>
            <p:nvPr/>
          </p:nvSpPr>
          <p:spPr>
            <a:xfrm>
              <a:off x="239749" y="3380318"/>
              <a:ext cx="733502" cy="84981"/>
            </a:xfrm>
            <a:custGeom>
              <a:avLst/>
              <a:gdLst/>
              <a:ahLst/>
              <a:cxnLst/>
              <a:rect l="l" t="t" r="r" b="b"/>
              <a:pathLst>
                <a:path w="13931" h="1614" extrusionOk="0">
                  <a:moveTo>
                    <a:pt x="783" y="1"/>
                  </a:moveTo>
                  <a:cubicBezTo>
                    <a:pt x="353" y="1"/>
                    <a:pt x="5" y="350"/>
                    <a:pt x="2" y="780"/>
                  </a:cubicBezTo>
                  <a:cubicBezTo>
                    <a:pt x="1" y="1215"/>
                    <a:pt x="351" y="1566"/>
                    <a:pt x="783" y="1569"/>
                  </a:cubicBezTo>
                  <a:lnTo>
                    <a:pt x="13141" y="1614"/>
                  </a:lnTo>
                  <a:cubicBezTo>
                    <a:pt x="13142" y="1614"/>
                    <a:pt x="13144" y="1614"/>
                    <a:pt x="13146" y="1614"/>
                  </a:cubicBezTo>
                  <a:cubicBezTo>
                    <a:pt x="13576" y="1614"/>
                    <a:pt x="13926" y="1263"/>
                    <a:pt x="13927" y="835"/>
                  </a:cubicBezTo>
                  <a:cubicBezTo>
                    <a:pt x="13930" y="400"/>
                    <a:pt x="13580" y="48"/>
                    <a:pt x="13147" y="45"/>
                  </a:cubicBezTo>
                  <a:lnTo>
                    <a:pt x="788" y="1"/>
                  </a:lnTo>
                  <a:cubicBezTo>
                    <a:pt x="787" y="1"/>
                    <a:pt x="785" y="1"/>
                    <a:pt x="783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7" name="Google Shape;377;p23"/>
            <p:cNvSpPr/>
            <p:nvPr/>
          </p:nvSpPr>
          <p:spPr>
            <a:xfrm>
              <a:off x="799019" y="3730665"/>
              <a:ext cx="311650" cy="311755"/>
            </a:xfrm>
            <a:custGeom>
              <a:avLst/>
              <a:gdLst/>
              <a:ahLst/>
              <a:cxnLst/>
              <a:rect l="l" t="t" r="r" b="b"/>
              <a:pathLst>
                <a:path w="5919" h="5921" extrusionOk="0">
                  <a:moveTo>
                    <a:pt x="22" y="1"/>
                  </a:moveTo>
                  <a:lnTo>
                    <a:pt x="0" y="5897"/>
                  </a:lnTo>
                  <a:lnTo>
                    <a:pt x="5898" y="5920"/>
                  </a:lnTo>
                  <a:lnTo>
                    <a:pt x="5918" y="23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8" name="Google Shape;378;p23"/>
            <p:cNvSpPr/>
            <p:nvPr/>
          </p:nvSpPr>
          <p:spPr>
            <a:xfrm>
              <a:off x="238275" y="3776578"/>
              <a:ext cx="733449" cy="85034"/>
            </a:xfrm>
            <a:custGeom>
              <a:avLst/>
              <a:gdLst/>
              <a:ahLst/>
              <a:cxnLst/>
              <a:rect l="l" t="t" r="r" b="b"/>
              <a:pathLst>
                <a:path w="13930" h="1615" extrusionOk="0">
                  <a:moveTo>
                    <a:pt x="786" y="1"/>
                  </a:moveTo>
                  <a:cubicBezTo>
                    <a:pt x="355" y="1"/>
                    <a:pt x="3" y="351"/>
                    <a:pt x="2" y="782"/>
                  </a:cubicBezTo>
                  <a:cubicBezTo>
                    <a:pt x="1" y="1215"/>
                    <a:pt x="350" y="1568"/>
                    <a:pt x="783" y="1569"/>
                  </a:cubicBezTo>
                  <a:lnTo>
                    <a:pt x="13140" y="1615"/>
                  </a:lnTo>
                  <a:cubicBezTo>
                    <a:pt x="13142" y="1615"/>
                    <a:pt x="13144" y="1615"/>
                    <a:pt x="13146" y="1615"/>
                  </a:cubicBezTo>
                  <a:cubicBezTo>
                    <a:pt x="13577" y="1615"/>
                    <a:pt x="13926" y="1267"/>
                    <a:pt x="13928" y="834"/>
                  </a:cubicBezTo>
                  <a:cubicBezTo>
                    <a:pt x="13929" y="404"/>
                    <a:pt x="13580" y="50"/>
                    <a:pt x="13147" y="48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9" name="Google Shape;379;p23"/>
            <p:cNvSpPr/>
            <p:nvPr/>
          </p:nvSpPr>
          <p:spPr>
            <a:xfrm>
              <a:off x="237801" y="3908683"/>
              <a:ext cx="733449" cy="85139"/>
            </a:xfrm>
            <a:custGeom>
              <a:avLst/>
              <a:gdLst/>
              <a:ahLst/>
              <a:cxnLst/>
              <a:rect l="l" t="t" r="r" b="b"/>
              <a:pathLst>
                <a:path w="13930" h="1617" extrusionOk="0">
                  <a:moveTo>
                    <a:pt x="789" y="1"/>
                  </a:moveTo>
                  <a:cubicBezTo>
                    <a:pt x="354" y="1"/>
                    <a:pt x="2" y="350"/>
                    <a:pt x="1" y="782"/>
                  </a:cubicBezTo>
                  <a:cubicBezTo>
                    <a:pt x="0" y="1216"/>
                    <a:pt x="349" y="1569"/>
                    <a:pt x="783" y="1570"/>
                  </a:cubicBezTo>
                  <a:lnTo>
                    <a:pt x="13140" y="1617"/>
                  </a:lnTo>
                  <a:cubicBezTo>
                    <a:pt x="13141" y="1617"/>
                    <a:pt x="13141" y="1617"/>
                    <a:pt x="13142" y="1617"/>
                  </a:cubicBezTo>
                  <a:cubicBezTo>
                    <a:pt x="13575" y="1617"/>
                    <a:pt x="13926" y="1267"/>
                    <a:pt x="13927" y="835"/>
                  </a:cubicBezTo>
                  <a:cubicBezTo>
                    <a:pt x="13930" y="402"/>
                    <a:pt x="13579" y="50"/>
                    <a:pt x="13146" y="47"/>
                  </a:cubicBezTo>
                  <a:lnTo>
                    <a:pt x="789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0" name="Google Shape;380;p23"/>
            <p:cNvSpPr/>
            <p:nvPr/>
          </p:nvSpPr>
          <p:spPr>
            <a:xfrm>
              <a:off x="797071" y="4259188"/>
              <a:ext cx="311650" cy="311650"/>
            </a:xfrm>
            <a:custGeom>
              <a:avLst/>
              <a:gdLst/>
              <a:ahLst/>
              <a:cxnLst/>
              <a:rect l="l" t="t" r="r" b="b"/>
              <a:pathLst>
                <a:path w="5919" h="5919" extrusionOk="0">
                  <a:moveTo>
                    <a:pt x="22" y="1"/>
                  </a:moveTo>
                  <a:lnTo>
                    <a:pt x="1" y="5896"/>
                  </a:lnTo>
                  <a:lnTo>
                    <a:pt x="5897" y="5919"/>
                  </a:lnTo>
                  <a:lnTo>
                    <a:pt x="5919" y="22"/>
                  </a:lnTo>
                  <a:lnTo>
                    <a:pt x="22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1" name="Google Shape;381;p23"/>
            <p:cNvSpPr/>
            <p:nvPr/>
          </p:nvSpPr>
          <p:spPr>
            <a:xfrm>
              <a:off x="236274" y="4305048"/>
              <a:ext cx="733449" cy="85086"/>
            </a:xfrm>
            <a:custGeom>
              <a:avLst/>
              <a:gdLst/>
              <a:ahLst/>
              <a:cxnLst/>
              <a:rect l="l" t="t" r="r" b="b"/>
              <a:pathLst>
                <a:path w="13930" h="1616" extrusionOk="0">
                  <a:moveTo>
                    <a:pt x="786" y="1"/>
                  </a:moveTo>
                  <a:cubicBezTo>
                    <a:pt x="353" y="1"/>
                    <a:pt x="3" y="350"/>
                    <a:pt x="1" y="782"/>
                  </a:cubicBezTo>
                  <a:cubicBezTo>
                    <a:pt x="0" y="1215"/>
                    <a:pt x="349" y="1568"/>
                    <a:pt x="783" y="1570"/>
                  </a:cubicBezTo>
                  <a:lnTo>
                    <a:pt x="13140" y="1616"/>
                  </a:lnTo>
                  <a:cubicBezTo>
                    <a:pt x="13141" y="1616"/>
                    <a:pt x="13141" y="1616"/>
                    <a:pt x="13142" y="1616"/>
                  </a:cubicBezTo>
                  <a:cubicBezTo>
                    <a:pt x="13575" y="1616"/>
                    <a:pt x="13928" y="1267"/>
                    <a:pt x="13929" y="834"/>
                  </a:cubicBezTo>
                  <a:cubicBezTo>
                    <a:pt x="13930" y="401"/>
                    <a:pt x="13581" y="49"/>
                    <a:pt x="13146" y="49"/>
                  </a:cubicBezTo>
                  <a:lnTo>
                    <a:pt x="788" y="1"/>
                  </a:lnTo>
                  <a:cubicBezTo>
                    <a:pt x="787" y="1"/>
                    <a:pt x="786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2" name="Google Shape;382;p23"/>
            <p:cNvSpPr/>
            <p:nvPr/>
          </p:nvSpPr>
          <p:spPr>
            <a:xfrm>
              <a:off x="235800" y="4437100"/>
              <a:ext cx="733449" cy="85192"/>
            </a:xfrm>
            <a:custGeom>
              <a:avLst/>
              <a:gdLst/>
              <a:ahLst/>
              <a:cxnLst/>
              <a:rect l="l" t="t" r="r" b="b"/>
              <a:pathLst>
                <a:path w="13930" h="1618" extrusionOk="0">
                  <a:moveTo>
                    <a:pt x="786" y="1"/>
                  </a:moveTo>
                  <a:cubicBezTo>
                    <a:pt x="355" y="1"/>
                    <a:pt x="3" y="349"/>
                    <a:pt x="2" y="782"/>
                  </a:cubicBezTo>
                  <a:cubicBezTo>
                    <a:pt x="1" y="1218"/>
                    <a:pt x="351" y="1568"/>
                    <a:pt x="783" y="1571"/>
                  </a:cubicBezTo>
                  <a:lnTo>
                    <a:pt x="13141" y="1618"/>
                  </a:lnTo>
                  <a:cubicBezTo>
                    <a:pt x="13142" y="1618"/>
                    <a:pt x="13143" y="1618"/>
                    <a:pt x="13144" y="1618"/>
                  </a:cubicBezTo>
                  <a:cubicBezTo>
                    <a:pt x="13576" y="1618"/>
                    <a:pt x="13927" y="1269"/>
                    <a:pt x="13928" y="836"/>
                  </a:cubicBezTo>
                  <a:cubicBezTo>
                    <a:pt x="13929" y="402"/>
                    <a:pt x="13579" y="50"/>
                    <a:pt x="13146" y="47"/>
                  </a:cubicBezTo>
                  <a:lnTo>
                    <a:pt x="788" y="1"/>
                  </a:lnTo>
                  <a:cubicBezTo>
                    <a:pt x="788" y="1"/>
                    <a:pt x="787" y="1"/>
                    <a:pt x="786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346465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5">
  <p:cSld name="Background 5">
    <p:bg>
      <p:bgPr>
        <a:solidFill>
          <a:schemeClr val="accent2"/>
        </a:solidFill>
        <a:effectLst/>
      </p:bgPr>
    </p:bg>
    <p:spTree>
      <p:nvGrpSpPr>
        <p:cNvPr id="1" name="Shape 3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4" name="Google Shape;384;p24"/>
          <p:cNvGrpSpPr/>
          <p:nvPr/>
        </p:nvGrpSpPr>
        <p:grpSpPr>
          <a:xfrm>
            <a:off x="314300" y="305800"/>
            <a:ext cx="11563200" cy="6246400"/>
            <a:chOff x="235725" y="229350"/>
            <a:chExt cx="8672400" cy="4684800"/>
          </a:xfrm>
        </p:grpSpPr>
        <p:sp>
          <p:nvSpPr>
            <p:cNvPr id="385" name="Google Shape;385;p24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6" name="Google Shape;386;p24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7334790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444090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9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19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4036518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9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19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459645741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9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19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0057027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9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19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2982252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9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19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83387820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9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19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4140539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617389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1_Title Slide">
    <p:spTree>
      <p:nvGrpSpPr>
        <p:cNvPr id="1" name="Shape 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16;p19"/>
          <p:cNvSpPr txBox="1"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19"/>
          <p:cNvSpPr txBox="1"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lvl="0" algn="ctr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/>
            </a:lvl1pPr>
            <a:lvl2pPr lvl="1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/>
            </a:lvl2pPr>
            <a:lvl3pPr lvl="2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/>
            </a:lvl3pPr>
            <a:lvl4pPr lvl="3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4pPr>
            <a:lvl5pPr lvl="4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5pPr>
            <a:lvl6pPr lvl="5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6pPr>
            <a:lvl7pPr lvl="6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7pPr>
            <a:lvl8pPr lvl="7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8pPr>
            <a:lvl9pPr lvl="8" algn="ctr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9pPr>
          </a:lstStyle>
          <a:p>
            <a:endParaRPr/>
          </a:p>
        </p:txBody>
      </p:sp>
      <p:sp>
        <p:nvSpPr>
          <p:cNvPr id="18" name="Google Shape;18;p1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9" name="Google Shape;19;p1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" name="Google Shape;20;p1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79251895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9"/>
          <p:cNvSpPr txBox="1"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Calibri"/>
              <a:buNone/>
              <a:defRPr sz="60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2" name="Google Shape;32;p39"/>
          <p:cNvSpPr txBox="1"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rgbClr val="888888"/>
              </a:buClr>
              <a:buSzPts val="2400"/>
              <a:buNone/>
              <a:defRPr sz="2400">
                <a:solidFill>
                  <a:srgbClr val="888888"/>
                </a:solidFill>
              </a:defRPr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2000"/>
              <a:buNone/>
              <a:defRPr sz="2000">
                <a:solidFill>
                  <a:srgbClr val="888888"/>
                </a:solidFill>
              </a:defRPr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800"/>
              <a:buNone/>
              <a:defRPr sz="1800">
                <a:solidFill>
                  <a:srgbClr val="888888"/>
                </a:solidFill>
              </a:defRPr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rgbClr val="888888"/>
              </a:buClr>
              <a:buSzPts val="1600"/>
              <a:buNone/>
              <a:defRPr sz="1600">
                <a:solidFill>
                  <a:srgbClr val="888888"/>
                </a:solidFill>
              </a:defRPr>
            </a:lvl9pPr>
          </a:lstStyle>
          <a:p>
            <a:endParaRPr/>
          </a:p>
        </p:txBody>
      </p:sp>
      <p:sp>
        <p:nvSpPr>
          <p:cNvPr id="33" name="Google Shape;33;p39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4" name="Google Shape;34;p39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5" name="Google Shape;35;p39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99299079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 type="twoObj">
  <p:cSld name="Two Content">
    <p:spTree>
      <p:nvGrpSpPr>
        <p:cNvPr id="1" name="Shape 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Google Shape;37;p40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8" name="Google Shape;38;p40"/>
          <p:cNvSpPr txBox="1">
            <a:spLocks noGrp="1"/>
          </p:cNvSpPr>
          <p:nvPr>
            <p:ph type="body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39" name="Google Shape;39;p40"/>
          <p:cNvSpPr txBox="1">
            <a:spLocks noGrp="1"/>
          </p:cNvSpPr>
          <p:nvPr>
            <p:ph type="body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0" name="Google Shape;40;p40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40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2" name="Google Shape;42;p40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606841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 type="twoTxTwoObj">
  <p:cSld name="Comparison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41"/>
          <p:cNvSpPr txBox="1"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41"/>
          <p:cNvSpPr txBox="1"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6" name="Google Shape;46;p41"/>
          <p:cNvSpPr txBox="1">
            <a:spLocks noGrp="1"/>
          </p:cNvSpPr>
          <p:nvPr>
            <p:ph type="body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7" name="Google Shape;47;p41"/>
          <p:cNvSpPr txBox="1">
            <a:spLocks noGrp="1"/>
          </p:cNvSpPr>
          <p:nvPr>
            <p:ph type="body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2400"/>
              <a:buNone/>
              <a:defRPr sz="2400" b="1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None/>
              <a:defRPr sz="2000" b="1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1800" b="1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 b="1"/>
            </a:lvl9pPr>
          </a:lstStyle>
          <a:p>
            <a:endParaRPr/>
          </a:p>
        </p:txBody>
      </p:sp>
      <p:sp>
        <p:nvSpPr>
          <p:cNvPr id="48" name="Google Shape;48;p41"/>
          <p:cNvSpPr txBox="1">
            <a:spLocks noGrp="1"/>
          </p:cNvSpPr>
          <p:nvPr>
            <p:ph type="body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49" name="Google Shape;49;p41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41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1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5336583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Google Shape;53;p42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4" name="Google Shape;54;p42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5" name="Google Shape;55;p42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6" name="Google Shape;56;p42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33647567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4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4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4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8685695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4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4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4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3474109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4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4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4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62134928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1_Blank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Google Shape;58;p43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9" name="Google Shape;59;p43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0" name="Google Shape;60;p43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14897359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ntent with Caption" type="objTx">
  <p:cSld name="Content with Ca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Google Shape;62;p44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3" name="Google Shape;63;p44"/>
          <p:cNvSpPr txBox="1">
            <a:spLocks noGrp="1"/>
          </p:cNvSpPr>
          <p:nvPr>
            <p:ph type="body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4318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Char char="•"/>
              <a:defRPr sz="3200"/>
            </a:lvl1pPr>
            <a:lvl2pPr marL="914400" lvl="1" indent="-4064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Char char="•"/>
              <a:defRPr sz="2800"/>
            </a:lvl2pPr>
            <a:lvl3pPr marL="1371600" lvl="2" indent="-3810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Char char="•"/>
              <a:defRPr sz="2400"/>
            </a:lvl3pPr>
            <a:lvl4pPr marL="1828800" lvl="3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4pPr>
            <a:lvl5pPr marL="2286000" lvl="4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5pPr>
            <a:lvl6pPr marL="2743200" lvl="5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6pPr>
            <a:lvl7pPr marL="3200400" lvl="6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7pPr>
            <a:lvl8pPr marL="3657600" lvl="7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8pPr>
            <a:lvl9pPr marL="4114800" lvl="8" indent="-355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Char char="•"/>
              <a:defRPr sz="2000"/>
            </a:lvl9pPr>
          </a:lstStyle>
          <a:p>
            <a:endParaRPr/>
          </a:p>
        </p:txBody>
      </p:sp>
      <p:sp>
        <p:nvSpPr>
          <p:cNvPr id="64" name="Google Shape;64;p44"/>
          <p:cNvSpPr txBox="1">
            <a:spLocks noGrp="1"/>
          </p:cNvSpPr>
          <p:nvPr>
            <p:ph type="body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65" name="Google Shape;65;p44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44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7" name="Google Shape;67;p44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1217220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866488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ure with Caption" type="picTx">
  <p:cSld name="Picture with 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45"/>
          <p:cNvSpPr txBox="1"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Calibri"/>
              <a:buNone/>
              <a:defRPr sz="3200"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0" name="Google Shape;70;p45"/>
          <p:cNvSpPr>
            <a:spLocks noGrp="1"/>
          </p:cNvSpPr>
          <p:nvPr>
            <p:ph type="pic" idx="2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R="0" lvl="0" algn="l" rtl="0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rial"/>
              <a:buNone/>
              <a:defRPr sz="3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rial"/>
              <a:buNone/>
              <a:defRPr sz="2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Arial"/>
              <a:buNone/>
              <a:defRPr sz="24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Arial"/>
              <a:buNone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71" name="Google Shape;71;p45"/>
          <p:cNvSpPr txBox="1">
            <a:spLocks noGrp="1"/>
          </p:cNvSpPr>
          <p:nvPr>
            <p:ph type="body" idx="1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2286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600"/>
              <a:buNone/>
              <a:defRPr sz="1600"/>
            </a:lvl1pPr>
            <a:lvl2pPr marL="914400" lvl="1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400"/>
              <a:buNone/>
              <a:defRPr sz="1400"/>
            </a:lvl2pPr>
            <a:lvl3pPr marL="1371600" lvl="2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200"/>
              <a:buNone/>
              <a:defRPr sz="1200"/>
            </a:lvl3pPr>
            <a:lvl4pPr marL="1828800" lvl="3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4pPr>
            <a:lvl5pPr marL="2286000" lvl="4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5pPr>
            <a:lvl6pPr marL="2743200" lvl="5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6pPr>
            <a:lvl7pPr marL="3200400" lvl="6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7pPr>
            <a:lvl8pPr marL="3657600" lvl="7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8pPr>
            <a:lvl9pPr marL="4114800" lvl="8" indent="-2286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000"/>
              <a:buNone/>
              <a:defRPr sz="1000"/>
            </a:lvl9pPr>
          </a:lstStyle>
          <a:p>
            <a:endParaRPr/>
          </a:p>
        </p:txBody>
      </p:sp>
      <p:sp>
        <p:nvSpPr>
          <p:cNvPr id="72" name="Google Shape;72;p45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3" name="Google Shape;73;p45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4" name="Google Shape;74;p45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083327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Vertical Text" type="vertTx">
  <p:cSld name="Title and Vertical Text"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46"/>
          <p:cNvSpPr txBox="1"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7" name="Google Shape;77;p46"/>
          <p:cNvSpPr txBox="1">
            <a:spLocks noGrp="1"/>
          </p:cNvSpPr>
          <p:nvPr>
            <p:ph type="body" idx="1"/>
          </p:nvPr>
        </p:nvSpPr>
        <p:spPr>
          <a:xfrm rot="5400000">
            <a:off x="3920331" y="-1256506"/>
            <a:ext cx="4351338" cy="10515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78" name="Google Shape;78;p46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9" name="Google Shape;79;p46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46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57774135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ical Title and Text" type="vertTitleAndTx">
  <p:cSld name="Vertical Title and Text"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Google Shape;82;p47"/>
          <p:cNvSpPr txBox="1">
            <a:spLocks noGrp="1"/>
          </p:cNvSpPr>
          <p:nvPr>
            <p:ph type="title"/>
          </p:nvPr>
        </p:nvSpPr>
        <p:spPr>
          <a:xfrm rot="5400000">
            <a:off x="7133431" y="1956594"/>
            <a:ext cx="5811838" cy="26289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rmAutofit/>
          </a:bodyPr>
          <a:lstStyle>
            <a:lvl1pPr lvl="0" algn="l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3" name="Google Shape;83;p47"/>
          <p:cNvSpPr txBox="1">
            <a:spLocks noGrp="1"/>
          </p:cNvSpPr>
          <p:nvPr>
            <p:ph type="body" idx="1"/>
          </p:nvPr>
        </p:nvSpPr>
        <p:spPr>
          <a:xfrm rot="5400000">
            <a:off x="1799431" y="-596106"/>
            <a:ext cx="5811838" cy="77343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42900" algn="l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1pPr>
            <a:lvl2pPr marL="914400" lvl="1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2pPr>
            <a:lvl3pPr marL="1371600" lvl="2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3pPr>
            <a:lvl4pPr marL="1828800" lvl="3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4pPr>
            <a:lvl5pPr marL="2286000" lvl="4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5pPr>
            <a:lvl6pPr marL="2743200" lvl="5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6pPr>
            <a:lvl7pPr marL="3200400" lvl="6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7pPr>
            <a:lvl8pPr marL="3657600" lvl="7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8pPr>
            <a:lvl9pPr marL="4114800" lvl="8" indent="-342900" algn="l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dk1"/>
              </a:buClr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84" name="Google Shape;84;p47"/>
          <p:cNvSpPr txBox="1">
            <a:spLocks noGrp="1"/>
          </p:cNvSpPr>
          <p:nvPr>
            <p:ph type="dt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5" name="Google Shape;85;p47"/>
          <p:cNvSpPr txBox="1">
            <a:spLocks noGrp="1"/>
          </p:cNvSpPr>
          <p:nvPr>
            <p:ph type="ft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6" name="Google Shape;86;p47"/>
          <p:cNvSpPr txBox="1">
            <a:spLocks noGrp="1"/>
          </p:cNvSpPr>
          <p:nvPr>
            <p:ph type="sldNum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>
            <a:lvl1pPr marL="0" lvl="0" indent="0" algn="r">
              <a:spcBef>
                <a:spcPts val="0"/>
              </a:spcBef>
              <a:buNone/>
              <a:defRPr/>
            </a:lvl1pPr>
            <a:lvl2pPr marL="0" lvl="1" indent="0" algn="r">
              <a:spcBef>
                <a:spcPts val="0"/>
              </a:spcBef>
              <a:buNone/>
              <a:defRPr/>
            </a:lvl2pPr>
            <a:lvl3pPr marL="0" lvl="2" indent="0" algn="r">
              <a:spcBef>
                <a:spcPts val="0"/>
              </a:spcBef>
              <a:buNone/>
              <a:defRPr/>
            </a:lvl3pPr>
            <a:lvl4pPr marL="0" lvl="3" indent="0" algn="r">
              <a:spcBef>
                <a:spcPts val="0"/>
              </a:spcBef>
              <a:buNone/>
              <a:defRPr/>
            </a:lvl4pPr>
            <a:lvl5pPr marL="0" lvl="4" indent="0" algn="r">
              <a:spcBef>
                <a:spcPts val="0"/>
              </a:spcBef>
              <a:buNone/>
              <a:defRPr/>
            </a:lvl5pPr>
            <a:lvl6pPr marL="0" lvl="5" indent="0" algn="r">
              <a:spcBef>
                <a:spcPts val="0"/>
              </a:spcBef>
              <a:buNone/>
              <a:defRPr/>
            </a:lvl6pPr>
            <a:lvl7pPr marL="0" lvl="6" indent="0" algn="r">
              <a:spcBef>
                <a:spcPts val="0"/>
              </a:spcBef>
              <a:buNone/>
              <a:defRPr/>
            </a:lvl7pPr>
            <a:lvl8pPr marL="0" lvl="7" indent="0" algn="r">
              <a:spcBef>
                <a:spcPts val="0"/>
              </a:spcBef>
              <a:buNone/>
              <a:defRPr/>
            </a:lvl8pPr>
            <a:lvl9pPr marL="0" lvl="8" indent="0" algn="r">
              <a:spcBef>
                <a:spcPts val="0"/>
              </a:spcBef>
              <a:buNone/>
              <a:defRPr/>
            </a:lvl9pPr>
          </a:lstStyle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989278353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自定义版式">
  <p:cSld name="自定义版式">
    <p:spTree>
      <p:nvGrpSpPr>
        <p:cNvPr id="1" name="Shape 87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338978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838753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61172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9129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userDrawn="1">
  <p:cSld name="Title and body">
    <p:bg>
      <p:bgPr>
        <a:solidFill>
          <a:schemeClr val="accent2"/>
        </a:solidFill>
        <a:effectLst/>
      </p:bgPr>
    </p:bg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" name="Google Shape;72;p4"/>
          <p:cNvGrpSpPr/>
          <p:nvPr/>
        </p:nvGrpSpPr>
        <p:grpSpPr>
          <a:xfrm>
            <a:off x="314300" y="-1"/>
            <a:ext cx="11563200" cy="6758609"/>
            <a:chOff x="235725" y="229350"/>
            <a:chExt cx="8672400" cy="4684800"/>
          </a:xfrm>
        </p:grpSpPr>
        <p:sp>
          <p:nvSpPr>
            <p:cNvPr id="73" name="Google Shape;73;p4"/>
            <p:cNvSpPr/>
            <p:nvPr/>
          </p:nvSpPr>
          <p:spPr>
            <a:xfrm>
              <a:off x="235725" y="229350"/>
              <a:ext cx="8672400" cy="4684800"/>
            </a:xfrm>
            <a:prstGeom prst="roundRect">
              <a:avLst>
                <a:gd name="adj" fmla="val 3106"/>
              </a:avLst>
            </a:prstGeom>
            <a:solidFill>
              <a:srgbClr val="FFFFFF"/>
            </a:solidFill>
            <a:ln w="9525" cap="flat" cmpd="sng">
              <a:solidFill>
                <a:schemeClr val="accen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" name="Google Shape;74;p4"/>
            <p:cNvSpPr/>
            <p:nvPr/>
          </p:nvSpPr>
          <p:spPr>
            <a:xfrm>
              <a:off x="408325" y="369475"/>
              <a:ext cx="8327348" cy="4404555"/>
            </a:xfrm>
            <a:custGeom>
              <a:avLst/>
              <a:gdLst/>
              <a:ahLst/>
              <a:cxnLst/>
              <a:rect l="l" t="t" r="r" b="b"/>
              <a:pathLst>
                <a:path w="275216" h="156509" extrusionOk="0">
                  <a:moveTo>
                    <a:pt x="6251" y="311"/>
                  </a:moveTo>
                  <a:lnTo>
                    <a:pt x="6251" y="6247"/>
                  </a:lnTo>
                  <a:lnTo>
                    <a:pt x="315" y="6247"/>
                  </a:lnTo>
                  <a:lnTo>
                    <a:pt x="315" y="311"/>
                  </a:lnTo>
                  <a:close/>
                  <a:moveTo>
                    <a:pt x="12498" y="311"/>
                  </a:moveTo>
                  <a:lnTo>
                    <a:pt x="12498" y="6247"/>
                  </a:lnTo>
                  <a:lnTo>
                    <a:pt x="6562" y="6247"/>
                  </a:lnTo>
                  <a:lnTo>
                    <a:pt x="6562" y="311"/>
                  </a:lnTo>
                  <a:close/>
                  <a:moveTo>
                    <a:pt x="18745" y="311"/>
                  </a:moveTo>
                  <a:lnTo>
                    <a:pt x="18745" y="6247"/>
                  </a:lnTo>
                  <a:lnTo>
                    <a:pt x="12810" y="6247"/>
                  </a:lnTo>
                  <a:lnTo>
                    <a:pt x="12810" y="311"/>
                  </a:lnTo>
                  <a:close/>
                  <a:moveTo>
                    <a:pt x="24992" y="311"/>
                  </a:moveTo>
                  <a:lnTo>
                    <a:pt x="24992" y="6247"/>
                  </a:lnTo>
                  <a:lnTo>
                    <a:pt x="19058" y="6247"/>
                  </a:lnTo>
                  <a:lnTo>
                    <a:pt x="19058" y="311"/>
                  </a:lnTo>
                  <a:close/>
                  <a:moveTo>
                    <a:pt x="31241" y="311"/>
                  </a:moveTo>
                  <a:lnTo>
                    <a:pt x="31241" y="6247"/>
                  </a:lnTo>
                  <a:lnTo>
                    <a:pt x="25305" y="6247"/>
                  </a:lnTo>
                  <a:lnTo>
                    <a:pt x="25305" y="311"/>
                  </a:lnTo>
                  <a:close/>
                  <a:moveTo>
                    <a:pt x="37489" y="311"/>
                  </a:moveTo>
                  <a:lnTo>
                    <a:pt x="37489" y="6247"/>
                  </a:lnTo>
                  <a:lnTo>
                    <a:pt x="31553" y="6247"/>
                  </a:lnTo>
                  <a:lnTo>
                    <a:pt x="31553" y="311"/>
                  </a:lnTo>
                  <a:close/>
                  <a:moveTo>
                    <a:pt x="43737" y="311"/>
                  </a:moveTo>
                  <a:lnTo>
                    <a:pt x="43737" y="6247"/>
                  </a:lnTo>
                  <a:lnTo>
                    <a:pt x="37802" y="6247"/>
                  </a:lnTo>
                  <a:lnTo>
                    <a:pt x="37802" y="311"/>
                  </a:lnTo>
                  <a:close/>
                  <a:moveTo>
                    <a:pt x="49985" y="311"/>
                  </a:moveTo>
                  <a:lnTo>
                    <a:pt x="49985" y="6247"/>
                  </a:lnTo>
                  <a:lnTo>
                    <a:pt x="44049" y="6247"/>
                  </a:lnTo>
                  <a:lnTo>
                    <a:pt x="44049" y="311"/>
                  </a:lnTo>
                  <a:close/>
                  <a:moveTo>
                    <a:pt x="56232" y="311"/>
                  </a:moveTo>
                  <a:lnTo>
                    <a:pt x="56232" y="6247"/>
                  </a:lnTo>
                  <a:lnTo>
                    <a:pt x="50296" y="6247"/>
                  </a:lnTo>
                  <a:lnTo>
                    <a:pt x="50296" y="311"/>
                  </a:lnTo>
                  <a:close/>
                  <a:moveTo>
                    <a:pt x="62480" y="311"/>
                  </a:moveTo>
                  <a:lnTo>
                    <a:pt x="62480" y="6247"/>
                  </a:lnTo>
                  <a:lnTo>
                    <a:pt x="56545" y="6247"/>
                  </a:lnTo>
                  <a:lnTo>
                    <a:pt x="56545" y="311"/>
                  </a:lnTo>
                  <a:close/>
                  <a:moveTo>
                    <a:pt x="68727" y="311"/>
                  </a:moveTo>
                  <a:lnTo>
                    <a:pt x="68727" y="6247"/>
                  </a:lnTo>
                  <a:lnTo>
                    <a:pt x="62792" y="6247"/>
                  </a:lnTo>
                  <a:lnTo>
                    <a:pt x="62792" y="311"/>
                  </a:lnTo>
                  <a:close/>
                  <a:moveTo>
                    <a:pt x="74975" y="311"/>
                  </a:moveTo>
                  <a:lnTo>
                    <a:pt x="74975" y="6247"/>
                  </a:lnTo>
                  <a:lnTo>
                    <a:pt x="69039" y="6247"/>
                  </a:lnTo>
                  <a:lnTo>
                    <a:pt x="69039" y="311"/>
                  </a:lnTo>
                  <a:close/>
                  <a:moveTo>
                    <a:pt x="81223" y="311"/>
                  </a:moveTo>
                  <a:lnTo>
                    <a:pt x="81223" y="6247"/>
                  </a:lnTo>
                  <a:lnTo>
                    <a:pt x="75286" y="6247"/>
                  </a:lnTo>
                  <a:lnTo>
                    <a:pt x="75286" y="311"/>
                  </a:lnTo>
                  <a:close/>
                  <a:moveTo>
                    <a:pt x="87470" y="311"/>
                  </a:moveTo>
                  <a:lnTo>
                    <a:pt x="87470" y="6247"/>
                  </a:lnTo>
                  <a:lnTo>
                    <a:pt x="81535" y="6247"/>
                  </a:lnTo>
                  <a:lnTo>
                    <a:pt x="81535" y="311"/>
                  </a:lnTo>
                  <a:close/>
                  <a:moveTo>
                    <a:pt x="93720" y="311"/>
                  </a:moveTo>
                  <a:lnTo>
                    <a:pt x="93720" y="6247"/>
                  </a:lnTo>
                  <a:lnTo>
                    <a:pt x="87784" y="6247"/>
                  </a:lnTo>
                  <a:lnTo>
                    <a:pt x="87784" y="311"/>
                  </a:lnTo>
                  <a:close/>
                  <a:moveTo>
                    <a:pt x="99967" y="311"/>
                  </a:moveTo>
                  <a:lnTo>
                    <a:pt x="99967" y="6247"/>
                  </a:lnTo>
                  <a:lnTo>
                    <a:pt x="94031" y="6247"/>
                  </a:lnTo>
                  <a:lnTo>
                    <a:pt x="94031" y="311"/>
                  </a:lnTo>
                  <a:close/>
                  <a:moveTo>
                    <a:pt x="106214" y="311"/>
                  </a:moveTo>
                  <a:lnTo>
                    <a:pt x="106214" y="6247"/>
                  </a:lnTo>
                  <a:lnTo>
                    <a:pt x="100280" y="6247"/>
                  </a:lnTo>
                  <a:lnTo>
                    <a:pt x="100280" y="311"/>
                  </a:lnTo>
                  <a:close/>
                  <a:moveTo>
                    <a:pt x="112461" y="311"/>
                  </a:moveTo>
                  <a:lnTo>
                    <a:pt x="112461" y="6247"/>
                  </a:lnTo>
                  <a:lnTo>
                    <a:pt x="106527" y="6247"/>
                  </a:lnTo>
                  <a:lnTo>
                    <a:pt x="106527" y="311"/>
                  </a:lnTo>
                  <a:close/>
                  <a:moveTo>
                    <a:pt x="118710" y="311"/>
                  </a:moveTo>
                  <a:lnTo>
                    <a:pt x="118710" y="6247"/>
                  </a:lnTo>
                  <a:lnTo>
                    <a:pt x="112774" y="6247"/>
                  </a:lnTo>
                  <a:lnTo>
                    <a:pt x="112774" y="311"/>
                  </a:lnTo>
                  <a:close/>
                  <a:moveTo>
                    <a:pt x="124957" y="311"/>
                  </a:moveTo>
                  <a:lnTo>
                    <a:pt x="124957" y="6247"/>
                  </a:lnTo>
                  <a:lnTo>
                    <a:pt x="119021" y="6247"/>
                  </a:lnTo>
                  <a:lnTo>
                    <a:pt x="119021" y="311"/>
                  </a:lnTo>
                  <a:close/>
                  <a:moveTo>
                    <a:pt x="131204" y="311"/>
                  </a:moveTo>
                  <a:lnTo>
                    <a:pt x="131204" y="6247"/>
                  </a:lnTo>
                  <a:lnTo>
                    <a:pt x="125270" y="6247"/>
                  </a:lnTo>
                  <a:lnTo>
                    <a:pt x="125270" y="311"/>
                  </a:lnTo>
                  <a:close/>
                  <a:moveTo>
                    <a:pt x="137451" y="311"/>
                  </a:moveTo>
                  <a:lnTo>
                    <a:pt x="137451" y="6247"/>
                  </a:lnTo>
                  <a:lnTo>
                    <a:pt x="131517" y="6247"/>
                  </a:lnTo>
                  <a:lnTo>
                    <a:pt x="131517" y="311"/>
                  </a:lnTo>
                  <a:close/>
                  <a:moveTo>
                    <a:pt x="143702" y="311"/>
                  </a:moveTo>
                  <a:lnTo>
                    <a:pt x="143702" y="6247"/>
                  </a:lnTo>
                  <a:lnTo>
                    <a:pt x="137766" y="6247"/>
                  </a:lnTo>
                  <a:lnTo>
                    <a:pt x="137766" y="311"/>
                  </a:lnTo>
                  <a:close/>
                  <a:moveTo>
                    <a:pt x="149949" y="311"/>
                  </a:moveTo>
                  <a:lnTo>
                    <a:pt x="149949" y="6247"/>
                  </a:lnTo>
                  <a:lnTo>
                    <a:pt x="144015" y="6247"/>
                  </a:lnTo>
                  <a:lnTo>
                    <a:pt x="144015" y="311"/>
                  </a:lnTo>
                  <a:close/>
                  <a:moveTo>
                    <a:pt x="156196" y="311"/>
                  </a:moveTo>
                  <a:lnTo>
                    <a:pt x="156196" y="6247"/>
                  </a:lnTo>
                  <a:lnTo>
                    <a:pt x="150262" y="6247"/>
                  </a:lnTo>
                  <a:lnTo>
                    <a:pt x="150262" y="311"/>
                  </a:lnTo>
                  <a:close/>
                  <a:moveTo>
                    <a:pt x="162445" y="311"/>
                  </a:moveTo>
                  <a:lnTo>
                    <a:pt x="162445" y="6247"/>
                  </a:lnTo>
                  <a:lnTo>
                    <a:pt x="156509" y="6247"/>
                  </a:lnTo>
                  <a:lnTo>
                    <a:pt x="156509" y="311"/>
                  </a:lnTo>
                  <a:close/>
                  <a:moveTo>
                    <a:pt x="168692" y="311"/>
                  </a:moveTo>
                  <a:lnTo>
                    <a:pt x="168692" y="6247"/>
                  </a:lnTo>
                  <a:lnTo>
                    <a:pt x="162756" y="6247"/>
                  </a:lnTo>
                  <a:lnTo>
                    <a:pt x="162756" y="311"/>
                  </a:lnTo>
                  <a:close/>
                  <a:moveTo>
                    <a:pt x="174939" y="311"/>
                  </a:moveTo>
                  <a:lnTo>
                    <a:pt x="174939" y="6247"/>
                  </a:lnTo>
                  <a:lnTo>
                    <a:pt x="169005" y="6247"/>
                  </a:lnTo>
                  <a:lnTo>
                    <a:pt x="169005" y="311"/>
                  </a:lnTo>
                  <a:close/>
                  <a:moveTo>
                    <a:pt x="181186" y="311"/>
                  </a:moveTo>
                  <a:lnTo>
                    <a:pt x="181186" y="6247"/>
                  </a:lnTo>
                  <a:lnTo>
                    <a:pt x="175252" y="6247"/>
                  </a:lnTo>
                  <a:lnTo>
                    <a:pt x="175252" y="311"/>
                  </a:lnTo>
                  <a:close/>
                  <a:moveTo>
                    <a:pt x="187435" y="311"/>
                  </a:moveTo>
                  <a:lnTo>
                    <a:pt x="187435" y="6247"/>
                  </a:lnTo>
                  <a:lnTo>
                    <a:pt x="181499" y="6247"/>
                  </a:lnTo>
                  <a:lnTo>
                    <a:pt x="181499" y="311"/>
                  </a:lnTo>
                  <a:close/>
                  <a:moveTo>
                    <a:pt x="193684" y="311"/>
                  </a:moveTo>
                  <a:lnTo>
                    <a:pt x="193684" y="6247"/>
                  </a:lnTo>
                  <a:lnTo>
                    <a:pt x="187749" y="6247"/>
                  </a:lnTo>
                  <a:lnTo>
                    <a:pt x="187749" y="311"/>
                  </a:lnTo>
                  <a:close/>
                  <a:moveTo>
                    <a:pt x="199931" y="311"/>
                  </a:moveTo>
                  <a:lnTo>
                    <a:pt x="199931" y="6247"/>
                  </a:lnTo>
                  <a:lnTo>
                    <a:pt x="193996" y="6247"/>
                  </a:lnTo>
                  <a:lnTo>
                    <a:pt x="193996" y="311"/>
                  </a:lnTo>
                  <a:close/>
                  <a:moveTo>
                    <a:pt x="206180" y="311"/>
                  </a:moveTo>
                  <a:lnTo>
                    <a:pt x="206180" y="6247"/>
                  </a:lnTo>
                  <a:lnTo>
                    <a:pt x="200244" y="6247"/>
                  </a:lnTo>
                  <a:lnTo>
                    <a:pt x="200244" y="311"/>
                  </a:lnTo>
                  <a:close/>
                  <a:moveTo>
                    <a:pt x="212427" y="311"/>
                  </a:moveTo>
                  <a:lnTo>
                    <a:pt x="212427" y="6247"/>
                  </a:lnTo>
                  <a:lnTo>
                    <a:pt x="206491" y="6247"/>
                  </a:lnTo>
                  <a:lnTo>
                    <a:pt x="206491" y="311"/>
                  </a:lnTo>
                  <a:close/>
                  <a:moveTo>
                    <a:pt x="218674" y="311"/>
                  </a:moveTo>
                  <a:lnTo>
                    <a:pt x="218674" y="6247"/>
                  </a:lnTo>
                  <a:lnTo>
                    <a:pt x="212739" y="6247"/>
                  </a:lnTo>
                  <a:lnTo>
                    <a:pt x="212739" y="311"/>
                  </a:lnTo>
                  <a:close/>
                  <a:moveTo>
                    <a:pt x="224921" y="311"/>
                  </a:moveTo>
                  <a:lnTo>
                    <a:pt x="224921" y="6247"/>
                  </a:lnTo>
                  <a:lnTo>
                    <a:pt x="218987" y="6247"/>
                  </a:lnTo>
                  <a:lnTo>
                    <a:pt x="218987" y="311"/>
                  </a:lnTo>
                  <a:close/>
                  <a:moveTo>
                    <a:pt x="231170" y="311"/>
                  </a:moveTo>
                  <a:lnTo>
                    <a:pt x="231170" y="6247"/>
                  </a:lnTo>
                  <a:lnTo>
                    <a:pt x="225234" y="6247"/>
                  </a:lnTo>
                  <a:lnTo>
                    <a:pt x="225234" y="311"/>
                  </a:lnTo>
                  <a:close/>
                  <a:moveTo>
                    <a:pt x="237417" y="311"/>
                  </a:moveTo>
                  <a:lnTo>
                    <a:pt x="237417" y="6247"/>
                  </a:lnTo>
                  <a:lnTo>
                    <a:pt x="231481" y="6247"/>
                  </a:lnTo>
                  <a:lnTo>
                    <a:pt x="231481" y="311"/>
                  </a:lnTo>
                  <a:close/>
                  <a:moveTo>
                    <a:pt x="243664" y="311"/>
                  </a:moveTo>
                  <a:lnTo>
                    <a:pt x="243664" y="6247"/>
                  </a:lnTo>
                  <a:lnTo>
                    <a:pt x="237729" y="6247"/>
                  </a:lnTo>
                  <a:lnTo>
                    <a:pt x="237729" y="311"/>
                  </a:lnTo>
                  <a:close/>
                  <a:moveTo>
                    <a:pt x="249914" y="311"/>
                  </a:moveTo>
                  <a:lnTo>
                    <a:pt x="249914" y="6247"/>
                  </a:lnTo>
                  <a:lnTo>
                    <a:pt x="243978" y="6247"/>
                  </a:lnTo>
                  <a:lnTo>
                    <a:pt x="243978" y="311"/>
                  </a:lnTo>
                  <a:close/>
                  <a:moveTo>
                    <a:pt x="256161" y="311"/>
                  </a:moveTo>
                  <a:lnTo>
                    <a:pt x="256161" y="6247"/>
                  </a:lnTo>
                  <a:lnTo>
                    <a:pt x="250225" y="6247"/>
                  </a:lnTo>
                  <a:lnTo>
                    <a:pt x="250225" y="311"/>
                  </a:lnTo>
                  <a:close/>
                  <a:moveTo>
                    <a:pt x="262409" y="311"/>
                  </a:moveTo>
                  <a:lnTo>
                    <a:pt x="262409" y="6247"/>
                  </a:lnTo>
                  <a:lnTo>
                    <a:pt x="256474" y="6247"/>
                  </a:lnTo>
                  <a:lnTo>
                    <a:pt x="256474" y="311"/>
                  </a:lnTo>
                  <a:close/>
                  <a:moveTo>
                    <a:pt x="268656" y="311"/>
                  </a:moveTo>
                  <a:lnTo>
                    <a:pt x="268656" y="6247"/>
                  </a:lnTo>
                  <a:lnTo>
                    <a:pt x="262721" y="6247"/>
                  </a:lnTo>
                  <a:lnTo>
                    <a:pt x="262721" y="311"/>
                  </a:lnTo>
                  <a:close/>
                  <a:moveTo>
                    <a:pt x="274904" y="311"/>
                  </a:moveTo>
                  <a:lnTo>
                    <a:pt x="274904" y="6247"/>
                  </a:lnTo>
                  <a:lnTo>
                    <a:pt x="268968" y="6247"/>
                  </a:lnTo>
                  <a:lnTo>
                    <a:pt x="268968" y="311"/>
                  </a:lnTo>
                  <a:close/>
                  <a:moveTo>
                    <a:pt x="6251" y="6560"/>
                  </a:moveTo>
                  <a:lnTo>
                    <a:pt x="6251" y="12494"/>
                  </a:lnTo>
                  <a:lnTo>
                    <a:pt x="315" y="12494"/>
                  </a:lnTo>
                  <a:lnTo>
                    <a:pt x="315" y="6560"/>
                  </a:lnTo>
                  <a:close/>
                  <a:moveTo>
                    <a:pt x="12498" y="6560"/>
                  </a:moveTo>
                  <a:lnTo>
                    <a:pt x="12498" y="12494"/>
                  </a:lnTo>
                  <a:lnTo>
                    <a:pt x="6562" y="12494"/>
                  </a:lnTo>
                  <a:lnTo>
                    <a:pt x="6562" y="6560"/>
                  </a:lnTo>
                  <a:close/>
                  <a:moveTo>
                    <a:pt x="18745" y="6560"/>
                  </a:moveTo>
                  <a:lnTo>
                    <a:pt x="18745" y="12494"/>
                  </a:lnTo>
                  <a:lnTo>
                    <a:pt x="12810" y="12494"/>
                  </a:lnTo>
                  <a:lnTo>
                    <a:pt x="12810" y="6560"/>
                  </a:lnTo>
                  <a:close/>
                  <a:moveTo>
                    <a:pt x="24992" y="6560"/>
                  </a:moveTo>
                  <a:lnTo>
                    <a:pt x="24992" y="12494"/>
                  </a:lnTo>
                  <a:lnTo>
                    <a:pt x="19058" y="12494"/>
                  </a:lnTo>
                  <a:lnTo>
                    <a:pt x="19058" y="6560"/>
                  </a:lnTo>
                  <a:close/>
                  <a:moveTo>
                    <a:pt x="31241" y="6560"/>
                  </a:moveTo>
                  <a:lnTo>
                    <a:pt x="31241" y="12494"/>
                  </a:lnTo>
                  <a:lnTo>
                    <a:pt x="25305" y="12494"/>
                  </a:lnTo>
                  <a:lnTo>
                    <a:pt x="25305" y="6560"/>
                  </a:lnTo>
                  <a:close/>
                  <a:moveTo>
                    <a:pt x="37489" y="6560"/>
                  </a:moveTo>
                  <a:lnTo>
                    <a:pt x="37489" y="12494"/>
                  </a:lnTo>
                  <a:lnTo>
                    <a:pt x="31553" y="12494"/>
                  </a:lnTo>
                  <a:lnTo>
                    <a:pt x="31553" y="6560"/>
                  </a:lnTo>
                  <a:close/>
                  <a:moveTo>
                    <a:pt x="43737" y="6560"/>
                  </a:moveTo>
                  <a:lnTo>
                    <a:pt x="43737" y="12494"/>
                  </a:lnTo>
                  <a:lnTo>
                    <a:pt x="37802" y="12494"/>
                  </a:lnTo>
                  <a:lnTo>
                    <a:pt x="37802" y="6560"/>
                  </a:lnTo>
                  <a:close/>
                  <a:moveTo>
                    <a:pt x="49985" y="6560"/>
                  </a:moveTo>
                  <a:lnTo>
                    <a:pt x="49985" y="12494"/>
                  </a:lnTo>
                  <a:lnTo>
                    <a:pt x="44049" y="12494"/>
                  </a:lnTo>
                  <a:lnTo>
                    <a:pt x="44049" y="6560"/>
                  </a:lnTo>
                  <a:close/>
                  <a:moveTo>
                    <a:pt x="56232" y="6560"/>
                  </a:moveTo>
                  <a:lnTo>
                    <a:pt x="56232" y="12494"/>
                  </a:lnTo>
                  <a:lnTo>
                    <a:pt x="50296" y="12494"/>
                  </a:lnTo>
                  <a:lnTo>
                    <a:pt x="50296" y="6560"/>
                  </a:lnTo>
                  <a:close/>
                  <a:moveTo>
                    <a:pt x="62480" y="6560"/>
                  </a:moveTo>
                  <a:lnTo>
                    <a:pt x="62480" y="12494"/>
                  </a:lnTo>
                  <a:lnTo>
                    <a:pt x="56545" y="12494"/>
                  </a:lnTo>
                  <a:lnTo>
                    <a:pt x="56545" y="6560"/>
                  </a:lnTo>
                  <a:close/>
                  <a:moveTo>
                    <a:pt x="68727" y="6560"/>
                  </a:moveTo>
                  <a:lnTo>
                    <a:pt x="68727" y="12494"/>
                  </a:lnTo>
                  <a:lnTo>
                    <a:pt x="62792" y="12494"/>
                  </a:lnTo>
                  <a:lnTo>
                    <a:pt x="62792" y="6560"/>
                  </a:lnTo>
                  <a:close/>
                  <a:moveTo>
                    <a:pt x="74975" y="6560"/>
                  </a:moveTo>
                  <a:lnTo>
                    <a:pt x="74975" y="12494"/>
                  </a:lnTo>
                  <a:lnTo>
                    <a:pt x="69039" y="12494"/>
                  </a:lnTo>
                  <a:lnTo>
                    <a:pt x="69039" y="6560"/>
                  </a:lnTo>
                  <a:close/>
                  <a:moveTo>
                    <a:pt x="81223" y="6560"/>
                  </a:moveTo>
                  <a:lnTo>
                    <a:pt x="81223" y="12494"/>
                  </a:lnTo>
                  <a:lnTo>
                    <a:pt x="75286" y="12494"/>
                  </a:lnTo>
                  <a:lnTo>
                    <a:pt x="75286" y="6560"/>
                  </a:lnTo>
                  <a:close/>
                  <a:moveTo>
                    <a:pt x="87470" y="6560"/>
                  </a:moveTo>
                  <a:lnTo>
                    <a:pt x="87470" y="12494"/>
                  </a:lnTo>
                  <a:lnTo>
                    <a:pt x="81535" y="12494"/>
                  </a:lnTo>
                  <a:lnTo>
                    <a:pt x="81535" y="6560"/>
                  </a:lnTo>
                  <a:close/>
                  <a:moveTo>
                    <a:pt x="93720" y="6560"/>
                  </a:moveTo>
                  <a:lnTo>
                    <a:pt x="93720" y="12494"/>
                  </a:lnTo>
                  <a:lnTo>
                    <a:pt x="87784" y="12494"/>
                  </a:lnTo>
                  <a:lnTo>
                    <a:pt x="87784" y="6560"/>
                  </a:lnTo>
                  <a:close/>
                  <a:moveTo>
                    <a:pt x="99967" y="6560"/>
                  </a:moveTo>
                  <a:lnTo>
                    <a:pt x="99967" y="12494"/>
                  </a:lnTo>
                  <a:lnTo>
                    <a:pt x="94031" y="12494"/>
                  </a:lnTo>
                  <a:lnTo>
                    <a:pt x="94031" y="6560"/>
                  </a:lnTo>
                  <a:close/>
                  <a:moveTo>
                    <a:pt x="106214" y="6560"/>
                  </a:moveTo>
                  <a:lnTo>
                    <a:pt x="106214" y="12494"/>
                  </a:lnTo>
                  <a:lnTo>
                    <a:pt x="100280" y="12494"/>
                  </a:lnTo>
                  <a:lnTo>
                    <a:pt x="100280" y="6560"/>
                  </a:lnTo>
                  <a:close/>
                  <a:moveTo>
                    <a:pt x="112461" y="6560"/>
                  </a:moveTo>
                  <a:lnTo>
                    <a:pt x="112461" y="12494"/>
                  </a:lnTo>
                  <a:lnTo>
                    <a:pt x="106527" y="12494"/>
                  </a:lnTo>
                  <a:lnTo>
                    <a:pt x="106527" y="6560"/>
                  </a:lnTo>
                  <a:close/>
                  <a:moveTo>
                    <a:pt x="118710" y="6560"/>
                  </a:moveTo>
                  <a:lnTo>
                    <a:pt x="118710" y="12494"/>
                  </a:lnTo>
                  <a:lnTo>
                    <a:pt x="112774" y="12494"/>
                  </a:lnTo>
                  <a:lnTo>
                    <a:pt x="112774" y="6560"/>
                  </a:lnTo>
                  <a:close/>
                  <a:moveTo>
                    <a:pt x="124957" y="6560"/>
                  </a:moveTo>
                  <a:lnTo>
                    <a:pt x="124957" y="12494"/>
                  </a:lnTo>
                  <a:lnTo>
                    <a:pt x="119021" y="12494"/>
                  </a:lnTo>
                  <a:lnTo>
                    <a:pt x="119021" y="6560"/>
                  </a:lnTo>
                  <a:close/>
                  <a:moveTo>
                    <a:pt x="131204" y="6560"/>
                  </a:moveTo>
                  <a:lnTo>
                    <a:pt x="131204" y="12494"/>
                  </a:lnTo>
                  <a:lnTo>
                    <a:pt x="125270" y="12494"/>
                  </a:lnTo>
                  <a:lnTo>
                    <a:pt x="125270" y="6560"/>
                  </a:lnTo>
                  <a:close/>
                  <a:moveTo>
                    <a:pt x="137451" y="6560"/>
                  </a:moveTo>
                  <a:lnTo>
                    <a:pt x="137451" y="12494"/>
                  </a:lnTo>
                  <a:lnTo>
                    <a:pt x="131517" y="12494"/>
                  </a:lnTo>
                  <a:lnTo>
                    <a:pt x="131517" y="6560"/>
                  </a:lnTo>
                  <a:close/>
                  <a:moveTo>
                    <a:pt x="143702" y="6560"/>
                  </a:moveTo>
                  <a:lnTo>
                    <a:pt x="143702" y="12494"/>
                  </a:lnTo>
                  <a:lnTo>
                    <a:pt x="137766" y="12494"/>
                  </a:lnTo>
                  <a:lnTo>
                    <a:pt x="137766" y="6560"/>
                  </a:lnTo>
                  <a:close/>
                  <a:moveTo>
                    <a:pt x="149949" y="6560"/>
                  </a:moveTo>
                  <a:lnTo>
                    <a:pt x="149949" y="12494"/>
                  </a:lnTo>
                  <a:lnTo>
                    <a:pt x="144015" y="12494"/>
                  </a:lnTo>
                  <a:lnTo>
                    <a:pt x="144015" y="6560"/>
                  </a:lnTo>
                  <a:close/>
                  <a:moveTo>
                    <a:pt x="156196" y="6560"/>
                  </a:moveTo>
                  <a:lnTo>
                    <a:pt x="156196" y="12494"/>
                  </a:lnTo>
                  <a:lnTo>
                    <a:pt x="150262" y="12494"/>
                  </a:lnTo>
                  <a:lnTo>
                    <a:pt x="150262" y="6560"/>
                  </a:lnTo>
                  <a:close/>
                  <a:moveTo>
                    <a:pt x="162445" y="6560"/>
                  </a:moveTo>
                  <a:lnTo>
                    <a:pt x="162445" y="12494"/>
                  </a:lnTo>
                  <a:lnTo>
                    <a:pt x="156509" y="12494"/>
                  </a:lnTo>
                  <a:lnTo>
                    <a:pt x="156509" y="6560"/>
                  </a:lnTo>
                  <a:close/>
                  <a:moveTo>
                    <a:pt x="168692" y="6560"/>
                  </a:moveTo>
                  <a:lnTo>
                    <a:pt x="168692" y="12494"/>
                  </a:lnTo>
                  <a:lnTo>
                    <a:pt x="162756" y="12494"/>
                  </a:lnTo>
                  <a:lnTo>
                    <a:pt x="162756" y="6560"/>
                  </a:lnTo>
                  <a:close/>
                  <a:moveTo>
                    <a:pt x="174939" y="6560"/>
                  </a:moveTo>
                  <a:lnTo>
                    <a:pt x="174939" y="12494"/>
                  </a:lnTo>
                  <a:lnTo>
                    <a:pt x="169005" y="12494"/>
                  </a:lnTo>
                  <a:lnTo>
                    <a:pt x="169005" y="6560"/>
                  </a:lnTo>
                  <a:close/>
                  <a:moveTo>
                    <a:pt x="181186" y="6560"/>
                  </a:moveTo>
                  <a:lnTo>
                    <a:pt x="181186" y="12494"/>
                  </a:lnTo>
                  <a:lnTo>
                    <a:pt x="175252" y="12494"/>
                  </a:lnTo>
                  <a:lnTo>
                    <a:pt x="175252" y="6560"/>
                  </a:lnTo>
                  <a:close/>
                  <a:moveTo>
                    <a:pt x="187435" y="6560"/>
                  </a:moveTo>
                  <a:lnTo>
                    <a:pt x="187435" y="12494"/>
                  </a:lnTo>
                  <a:lnTo>
                    <a:pt x="181499" y="12494"/>
                  </a:lnTo>
                  <a:lnTo>
                    <a:pt x="181499" y="6560"/>
                  </a:lnTo>
                  <a:close/>
                  <a:moveTo>
                    <a:pt x="193684" y="6560"/>
                  </a:moveTo>
                  <a:lnTo>
                    <a:pt x="193684" y="12494"/>
                  </a:lnTo>
                  <a:lnTo>
                    <a:pt x="187749" y="12494"/>
                  </a:lnTo>
                  <a:lnTo>
                    <a:pt x="187749" y="6560"/>
                  </a:lnTo>
                  <a:close/>
                  <a:moveTo>
                    <a:pt x="199931" y="6560"/>
                  </a:moveTo>
                  <a:lnTo>
                    <a:pt x="199931" y="12494"/>
                  </a:lnTo>
                  <a:lnTo>
                    <a:pt x="193996" y="12494"/>
                  </a:lnTo>
                  <a:lnTo>
                    <a:pt x="193996" y="6560"/>
                  </a:lnTo>
                  <a:close/>
                  <a:moveTo>
                    <a:pt x="206180" y="6560"/>
                  </a:moveTo>
                  <a:lnTo>
                    <a:pt x="206180" y="12494"/>
                  </a:lnTo>
                  <a:lnTo>
                    <a:pt x="200244" y="12494"/>
                  </a:lnTo>
                  <a:lnTo>
                    <a:pt x="200244" y="6560"/>
                  </a:lnTo>
                  <a:close/>
                  <a:moveTo>
                    <a:pt x="212427" y="6560"/>
                  </a:moveTo>
                  <a:lnTo>
                    <a:pt x="212427" y="12494"/>
                  </a:lnTo>
                  <a:lnTo>
                    <a:pt x="206491" y="12494"/>
                  </a:lnTo>
                  <a:lnTo>
                    <a:pt x="206491" y="6560"/>
                  </a:lnTo>
                  <a:close/>
                  <a:moveTo>
                    <a:pt x="218674" y="6560"/>
                  </a:moveTo>
                  <a:lnTo>
                    <a:pt x="218674" y="12494"/>
                  </a:lnTo>
                  <a:lnTo>
                    <a:pt x="212739" y="12494"/>
                  </a:lnTo>
                  <a:lnTo>
                    <a:pt x="212739" y="6560"/>
                  </a:lnTo>
                  <a:close/>
                  <a:moveTo>
                    <a:pt x="224921" y="6560"/>
                  </a:moveTo>
                  <a:lnTo>
                    <a:pt x="224921" y="12494"/>
                  </a:lnTo>
                  <a:lnTo>
                    <a:pt x="218987" y="12494"/>
                  </a:lnTo>
                  <a:lnTo>
                    <a:pt x="218987" y="6560"/>
                  </a:lnTo>
                  <a:close/>
                  <a:moveTo>
                    <a:pt x="231170" y="6560"/>
                  </a:moveTo>
                  <a:lnTo>
                    <a:pt x="231170" y="12494"/>
                  </a:lnTo>
                  <a:lnTo>
                    <a:pt x="225234" y="12494"/>
                  </a:lnTo>
                  <a:lnTo>
                    <a:pt x="225234" y="6560"/>
                  </a:lnTo>
                  <a:close/>
                  <a:moveTo>
                    <a:pt x="237417" y="6560"/>
                  </a:moveTo>
                  <a:lnTo>
                    <a:pt x="237417" y="12494"/>
                  </a:lnTo>
                  <a:lnTo>
                    <a:pt x="231481" y="12494"/>
                  </a:lnTo>
                  <a:lnTo>
                    <a:pt x="231481" y="6560"/>
                  </a:lnTo>
                  <a:close/>
                  <a:moveTo>
                    <a:pt x="243664" y="6560"/>
                  </a:moveTo>
                  <a:lnTo>
                    <a:pt x="243664" y="12494"/>
                  </a:lnTo>
                  <a:lnTo>
                    <a:pt x="237729" y="12494"/>
                  </a:lnTo>
                  <a:lnTo>
                    <a:pt x="237729" y="6560"/>
                  </a:lnTo>
                  <a:close/>
                  <a:moveTo>
                    <a:pt x="249914" y="6560"/>
                  </a:moveTo>
                  <a:lnTo>
                    <a:pt x="249914" y="12494"/>
                  </a:lnTo>
                  <a:lnTo>
                    <a:pt x="243978" y="12494"/>
                  </a:lnTo>
                  <a:lnTo>
                    <a:pt x="243978" y="6560"/>
                  </a:lnTo>
                  <a:close/>
                  <a:moveTo>
                    <a:pt x="256161" y="6560"/>
                  </a:moveTo>
                  <a:lnTo>
                    <a:pt x="256161" y="12494"/>
                  </a:lnTo>
                  <a:lnTo>
                    <a:pt x="250225" y="12494"/>
                  </a:lnTo>
                  <a:lnTo>
                    <a:pt x="250225" y="6560"/>
                  </a:lnTo>
                  <a:close/>
                  <a:moveTo>
                    <a:pt x="262409" y="6560"/>
                  </a:moveTo>
                  <a:lnTo>
                    <a:pt x="262409" y="12494"/>
                  </a:lnTo>
                  <a:lnTo>
                    <a:pt x="256474" y="12494"/>
                  </a:lnTo>
                  <a:lnTo>
                    <a:pt x="256474" y="6560"/>
                  </a:lnTo>
                  <a:close/>
                  <a:moveTo>
                    <a:pt x="268656" y="6560"/>
                  </a:moveTo>
                  <a:lnTo>
                    <a:pt x="268656" y="12494"/>
                  </a:lnTo>
                  <a:lnTo>
                    <a:pt x="262721" y="12494"/>
                  </a:lnTo>
                  <a:lnTo>
                    <a:pt x="262721" y="6560"/>
                  </a:lnTo>
                  <a:close/>
                  <a:moveTo>
                    <a:pt x="274904" y="6560"/>
                  </a:moveTo>
                  <a:lnTo>
                    <a:pt x="274904" y="12494"/>
                  </a:lnTo>
                  <a:lnTo>
                    <a:pt x="268968" y="12494"/>
                  </a:lnTo>
                  <a:lnTo>
                    <a:pt x="268968" y="6560"/>
                  </a:lnTo>
                  <a:close/>
                  <a:moveTo>
                    <a:pt x="6251" y="12807"/>
                  </a:moveTo>
                  <a:lnTo>
                    <a:pt x="6251" y="18742"/>
                  </a:lnTo>
                  <a:lnTo>
                    <a:pt x="315" y="18742"/>
                  </a:lnTo>
                  <a:lnTo>
                    <a:pt x="315" y="12807"/>
                  </a:lnTo>
                  <a:close/>
                  <a:moveTo>
                    <a:pt x="12498" y="12807"/>
                  </a:moveTo>
                  <a:lnTo>
                    <a:pt x="12498" y="18742"/>
                  </a:lnTo>
                  <a:lnTo>
                    <a:pt x="6562" y="18742"/>
                  </a:lnTo>
                  <a:lnTo>
                    <a:pt x="6562" y="12807"/>
                  </a:lnTo>
                  <a:close/>
                  <a:moveTo>
                    <a:pt x="18745" y="12807"/>
                  </a:moveTo>
                  <a:lnTo>
                    <a:pt x="18745" y="18742"/>
                  </a:lnTo>
                  <a:lnTo>
                    <a:pt x="12810" y="18742"/>
                  </a:lnTo>
                  <a:lnTo>
                    <a:pt x="12810" y="12807"/>
                  </a:lnTo>
                  <a:close/>
                  <a:moveTo>
                    <a:pt x="24992" y="12807"/>
                  </a:moveTo>
                  <a:lnTo>
                    <a:pt x="24992" y="18742"/>
                  </a:lnTo>
                  <a:lnTo>
                    <a:pt x="19058" y="18742"/>
                  </a:lnTo>
                  <a:lnTo>
                    <a:pt x="19058" y="12807"/>
                  </a:lnTo>
                  <a:close/>
                  <a:moveTo>
                    <a:pt x="31241" y="12807"/>
                  </a:moveTo>
                  <a:lnTo>
                    <a:pt x="31241" y="18742"/>
                  </a:lnTo>
                  <a:lnTo>
                    <a:pt x="25305" y="18742"/>
                  </a:lnTo>
                  <a:lnTo>
                    <a:pt x="25305" y="12807"/>
                  </a:lnTo>
                  <a:close/>
                  <a:moveTo>
                    <a:pt x="37489" y="12807"/>
                  </a:moveTo>
                  <a:lnTo>
                    <a:pt x="37489" y="18742"/>
                  </a:lnTo>
                  <a:lnTo>
                    <a:pt x="31553" y="18742"/>
                  </a:lnTo>
                  <a:lnTo>
                    <a:pt x="31553" y="12807"/>
                  </a:lnTo>
                  <a:close/>
                  <a:moveTo>
                    <a:pt x="43737" y="12807"/>
                  </a:moveTo>
                  <a:lnTo>
                    <a:pt x="43737" y="18742"/>
                  </a:lnTo>
                  <a:lnTo>
                    <a:pt x="37802" y="18742"/>
                  </a:lnTo>
                  <a:lnTo>
                    <a:pt x="37802" y="12807"/>
                  </a:lnTo>
                  <a:close/>
                  <a:moveTo>
                    <a:pt x="49985" y="12807"/>
                  </a:moveTo>
                  <a:lnTo>
                    <a:pt x="49985" y="18742"/>
                  </a:lnTo>
                  <a:lnTo>
                    <a:pt x="44049" y="18742"/>
                  </a:lnTo>
                  <a:lnTo>
                    <a:pt x="44049" y="12807"/>
                  </a:lnTo>
                  <a:close/>
                  <a:moveTo>
                    <a:pt x="56232" y="12807"/>
                  </a:moveTo>
                  <a:lnTo>
                    <a:pt x="56232" y="18742"/>
                  </a:lnTo>
                  <a:lnTo>
                    <a:pt x="50296" y="18742"/>
                  </a:lnTo>
                  <a:lnTo>
                    <a:pt x="50296" y="12807"/>
                  </a:lnTo>
                  <a:close/>
                  <a:moveTo>
                    <a:pt x="62480" y="12807"/>
                  </a:moveTo>
                  <a:lnTo>
                    <a:pt x="62480" y="18742"/>
                  </a:lnTo>
                  <a:lnTo>
                    <a:pt x="56545" y="18742"/>
                  </a:lnTo>
                  <a:lnTo>
                    <a:pt x="56545" y="12807"/>
                  </a:lnTo>
                  <a:close/>
                  <a:moveTo>
                    <a:pt x="68727" y="12807"/>
                  </a:moveTo>
                  <a:lnTo>
                    <a:pt x="68727" y="18742"/>
                  </a:lnTo>
                  <a:lnTo>
                    <a:pt x="62792" y="18742"/>
                  </a:lnTo>
                  <a:lnTo>
                    <a:pt x="62792" y="12807"/>
                  </a:lnTo>
                  <a:close/>
                  <a:moveTo>
                    <a:pt x="74975" y="12807"/>
                  </a:moveTo>
                  <a:lnTo>
                    <a:pt x="74975" y="18742"/>
                  </a:lnTo>
                  <a:lnTo>
                    <a:pt x="69039" y="18742"/>
                  </a:lnTo>
                  <a:lnTo>
                    <a:pt x="69039" y="12807"/>
                  </a:lnTo>
                  <a:close/>
                  <a:moveTo>
                    <a:pt x="81223" y="12807"/>
                  </a:moveTo>
                  <a:lnTo>
                    <a:pt x="81223" y="18742"/>
                  </a:lnTo>
                  <a:lnTo>
                    <a:pt x="75286" y="18742"/>
                  </a:lnTo>
                  <a:lnTo>
                    <a:pt x="75286" y="12807"/>
                  </a:lnTo>
                  <a:close/>
                  <a:moveTo>
                    <a:pt x="87470" y="12807"/>
                  </a:moveTo>
                  <a:lnTo>
                    <a:pt x="87470" y="18742"/>
                  </a:lnTo>
                  <a:lnTo>
                    <a:pt x="81535" y="18742"/>
                  </a:lnTo>
                  <a:lnTo>
                    <a:pt x="81535" y="12807"/>
                  </a:lnTo>
                  <a:close/>
                  <a:moveTo>
                    <a:pt x="93720" y="12807"/>
                  </a:moveTo>
                  <a:lnTo>
                    <a:pt x="93720" y="18742"/>
                  </a:lnTo>
                  <a:lnTo>
                    <a:pt x="87784" y="18742"/>
                  </a:lnTo>
                  <a:lnTo>
                    <a:pt x="87784" y="12807"/>
                  </a:lnTo>
                  <a:close/>
                  <a:moveTo>
                    <a:pt x="99967" y="12807"/>
                  </a:moveTo>
                  <a:lnTo>
                    <a:pt x="99967" y="18742"/>
                  </a:lnTo>
                  <a:lnTo>
                    <a:pt x="94031" y="18742"/>
                  </a:lnTo>
                  <a:lnTo>
                    <a:pt x="94031" y="12807"/>
                  </a:lnTo>
                  <a:close/>
                  <a:moveTo>
                    <a:pt x="106214" y="12807"/>
                  </a:moveTo>
                  <a:lnTo>
                    <a:pt x="106214" y="18742"/>
                  </a:lnTo>
                  <a:lnTo>
                    <a:pt x="100280" y="18742"/>
                  </a:lnTo>
                  <a:lnTo>
                    <a:pt x="100280" y="12807"/>
                  </a:lnTo>
                  <a:close/>
                  <a:moveTo>
                    <a:pt x="112461" y="12807"/>
                  </a:moveTo>
                  <a:lnTo>
                    <a:pt x="112461" y="18742"/>
                  </a:lnTo>
                  <a:lnTo>
                    <a:pt x="106527" y="18742"/>
                  </a:lnTo>
                  <a:lnTo>
                    <a:pt x="106527" y="12807"/>
                  </a:lnTo>
                  <a:close/>
                  <a:moveTo>
                    <a:pt x="118710" y="12807"/>
                  </a:moveTo>
                  <a:lnTo>
                    <a:pt x="118710" y="18742"/>
                  </a:lnTo>
                  <a:lnTo>
                    <a:pt x="112774" y="18742"/>
                  </a:lnTo>
                  <a:lnTo>
                    <a:pt x="112774" y="12807"/>
                  </a:lnTo>
                  <a:close/>
                  <a:moveTo>
                    <a:pt x="124957" y="12807"/>
                  </a:moveTo>
                  <a:lnTo>
                    <a:pt x="124957" y="18742"/>
                  </a:lnTo>
                  <a:lnTo>
                    <a:pt x="119021" y="18742"/>
                  </a:lnTo>
                  <a:lnTo>
                    <a:pt x="119021" y="12807"/>
                  </a:lnTo>
                  <a:close/>
                  <a:moveTo>
                    <a:pt x="131204" y="12807"/>
                  </a:moveTo>
                  <a:lnTo>
                    <a:pt x="131204" y="18742"/>
                  </a:lnTo>
                  <a:lnTo>
                    <a:pt x="125270" y="18742"/>
                  </a:lnTo>
                  <a:lnTo>
                    <a:pt x="125270" y="12807"/>
                  </a:lnTo>
                  <a:close/>
                  <a:moveTo>
                    <a:pt x="137451" y="12807"/>
                  </a:moveTo>
                  <a:lnTo>
                    <a:pt x="137451" y="18742"/>
                  </a:lnTo>
                  <a:lnTo>
                    <a:pt x="131517" y="18742"/>
                  </a:lnTo>
                  <a:lnTo>
                    <a:pt x="131517" y="12807"/>
                  </a:lnTo>
                  <a:close/>
                  <a:moveTo>
                    <a:pt x="143702" y="12807"/>
                  </a:moveTo>
                  <a:lnTo>
                    <a:pt x="143702" y="18742"/>
                  </a:lnTo>
                  <a:lnTo>
                    <a:pt x="137766" y="18742"/>
                  </a:lnTo>
                  <a:lnTo>
                    <a:pt x="137766" y="12807"/>
                  </a:lnTo>
                  <a:close/>
                  <a:moveTo>
                    <a:pt x="149949" y="12807"/>
                  </a:moveTo>
                  <a:lnTo>
                    <a:pt x="149949" y="18742"/>
                  </a:lnTo>
                  <a:lnTo>
                    <a:pt x="144015" y="18742"/>
                  </a:lnTo>
                  <a:lnTo>
                    <a:pt x="144015" y="12807"/>
                  </a:lnTo>
                  <a:close/>
                  <a:moveTo>
                    <a:pt x="156196" y="12807"/>
                  </a:moveTo>
                  <a:lnTo>
                    <a:pt x="156196" y="18742"/>
                  </a:lnTo>
                  <a:lnTo>
                    <a:pt x="150262" y="18742"/>
                  </a:lnTo>
                  <a:lnTo>
                    <a:pt x="150262" y="12807"/>
                  </a:lnTo>
                  <a:close/>
                  <a:moveTo>
                    <a:pt x="162445" y="12807"/>
                  </a:moveTo>
                  <a:lnTo>
                    <a:pt x="162445" y="18742"/>
                  </a:lnTo>
                  <a:lnTo>
                    <a:pt x="156509" y="18742"/>
                  </a:lnTo>
                  <a:lnTo>
                    <a:pt x="156509" y="12807"/>
                  </a:lnTo>
                  <a:close/>
                  <a:moveTo>
                    <a:pt x="168692" y="12807"/>
                  </a:moveTo>
                  <a:lnTo>
                    <a:pt x="168692" y="18742"/>
                  </a:lnTo>
                  <a:lnTo>
                    <a:pt x="162756" y="18742"/>
                  </a:lnTo>
                  <a:lnTo>
                    <a:pt x="162756" y="12807"/>
                  </a:lnTo>
                  <a:close/>
                  <a:moveTo>
                    <a:pt x="174939" y="12807"/>
                  </a:moveTo>
                  <a:lnTo>
                    <a:pt x="174939" y="18742"/>
                  </a:lnTo>
                  <a:lnTo>
                    <a:pt x="169005" y="18742"/>
                  </a:lnTo>
                  <a:lnTo>
                    <a:pt x="169005" y="12807"/>
                  </a:lnTo>
                  <a:close/>
                  <a:moveTo>
                    <a:pt x="181186" y="12807"/>
                  </a:moveTo>
                  <a:lnTo>
                    <a:pt x="181186" y="18742"/>
                  </a:lnTo>
                  <a:lnTo>
                    <a:pt x="175252" y="18742"/>
                  </a:lnTo>
                  <a:lnTo>
                    <a:pt x="175252" y="12807"/>
                  </a:lnTo>
                  <a:close/>
                  <a:moveTo>
                    <a:pt x="187435" y="12807"/>
                  </a:moveTo>
                  <a:lnTo>
                    <a:pt x="187435" y="18742"/>
                  </a:lnTo>
                  <a:lnTo>
                    <a:pt x="181499" y="18742"/>
                  </a:lnTo>
                  <a:lnTo>
                    <a:pt x="181499" y="12807"/>
                  </a:lnTo>
                  <a:close/>
                  <a:moveTo>
                    <a:pt x="193684" y="12807"/>
                  </a:moveTo>
                  <a:lnTo>
                    <a:pt x="193684" y="18742"/>
                  </a:lnTo>
                  <a:lnTo>
                    <a:pt x="187749" y="18742"/>
                  </a:lnTo>
                  <a:lnTo>
                    <a:pt x="187749" y="12807"/>
                  </a:lnTo>
                  <a:close/>
                  <a:moveTo>
                    <a:pt x="199931" y="12807"/>
                  </a:moveTo>
                  <a:lnTo>
                    <a:pt x="199931" y="18742"/>
                  </a:lnTo>
                  <a:lnTo>
                    <a:pt x="193996" y="18742"/>
                  </a:lnTo>
                  <a:lnTo>
                    <a:pt x="193996" y="12807"/>
                  </a:lnTo>
                  <a:close/>
                  <a:moveTo>
                    <a:pt x="206180" y="12807"/>
                  </a:moveTo>
                  <a:lnTo>
                    <a:pt x="206180" y="18742"/>
                  </a:lnTo>
                  <a:lnTo>
                    <a:pt x="200244" y="18742"/>
                  </a:lnTo>
                  <a:lnTo>
                    <a:pt x="200244" y="12807"/>
                  </a:lnTo>
                  <a:close/>
                  <a:moveTo>
                    <a:pt x="212427" y="12807"/>
                  </a:moveTo>
                  <a:lnTo>
                    <a:pt x="212427" y="18742"/>
                  </a:lnTo>
                  <a:lnTo>
                    <a:pt x="206491" y="18742"/>
                  </a:lnTo>
                  <a:lnTo>
                    <a:pt x="206491" y="12807"/>
                  </a:lnTo>
                  <a:close/>
                  <a:moveTo>
                    <a:pt x="218674" y="12807"/>
                  </a:moveTo>
                  <a:lnTo>
                    <a:pt x="218674" y="18742"/>
                  </a:lnTo>
                  <a:lnTo>
                    <a:pt x="212739" y="18742"/>
                  </a:lnTo>
                  <a:lnTo>
                    <a:pt x="212739" y="12807"/>
                  </a:lnTo>
                  <a:close/>
                  <a:moveTo>
                    <a:pt x="224921" y="12807"/>
                  </a:moveTo>
                  <a:lnTo>
                    <a:pt x="224921" y="18742"/>
                  </a:lnTo>
                  <a:lnTo>
                    <a:pt x="218987" y="18742"/>
                  </a:lnTo>
                  <a:lnTo>
                    <a:pt x="218987" y="12807"/>
                  </a:lnTo>
                  <a:close/>
                  <a:moveTo>
                    <a:pt x="231170" y="12807"/>
                  </a:moveTo>
                  <a:lnTo>
                    <a:pt x="231170" y="18742"/>
                  </a:lnTo>
                  <a:lnTo>
                    <a:pt x="225234" y="18742"/>
                  </a:lnTo>
                  <a:lnTo>
                    <a:pt x="225234" y="12807"/>
                  </a:lnTo>
                  <a:close/>
                  <a:moveTo>
                    <a:pt x="237417" y="12807"/>
                  </a:moveTo>
                  <a:lnTo>
                    <a:pt x="237417" y="18742"/>
                  </a:lnTo>
                  <a:lnTo>
                    <a:pt x="231481" y="18742"/>
                  </a:lnTo>
                  <a:lnTo>
                    <a:pt x="231481" y="12807"/>
                  </a:lnTo>
                  <a:close/>
                  <a:moveTo>
                    <a:pt x="243664" y="12807"/>
                  </a:moveTo>
                  <a:lnTo>
                    <a:pt x="243664" y="18742"/>
                  </a:lnTo>
                  <a:lnTo>
                    <a:pt x="237729" y="18742"/>
                  </a:lnTo>
                  <a:lnTo>
                    <a:pt x="237729" y="12807"/>
                  </a:lnTo>
                  <a:close/>
                  <a:moveTo>
                    <a:pt x="249914" y="12807"/>
                  </a:moveTo>
                  <a:lnTo>
                    <a:pt x="249914" y="18742"/>
                  </a:lnTo>
                  <a:lnTo>
                    <a:pt x="243978" y="18742"/>
                  </a:lnTo>
                  <a:lnTo>
                    <a:pt x="243978" y="12807"/>
                  </a:lnTo>
                  <a:close/>
                  <a:moveTo>
                    <a:pt x="256161" y="12807"/>
                  </a:moveTo>
                  <a:lnTo>
                    <a:pt x="256161" y="18742"/>
                  </a:lnTo>
                  <a:lnTo>
                    <a:pt x="250225" y="18742"/>
                  </a:lnTo>
                  <a:lnTo>
                    <a:pt x="250225" y="12807"/>
                  </a:lnTo>
                  <a:close/>
                  <a:moveTo>
                    <a:pt x="262409" y="12807"/>
                  </a:moveTo>
                  <a:lnTo>
                    <a:pt x="262409" y="18742"/>
                  </a:lnTo>
                  <a:lnTo>
                    <a:pt x="256474" y="18742"/>
                  </a:lnTo>
                  <a:lnTo>
                    <a:pt x="256474" y="12807"/>
                  </a:lnTo>
                  <a:close/>
                  <a:moveTo>
                    <a:pt x="268656" y="12807"/>
                  </a:moveTo>
                  <a:lnTo>
                    <a:pt x="268656" y="18742"/>
                  </a:lnTo>
                  <a:lnTo>
                    <a:pt x="262721" y="18742"/>
                  </a:lnTo>
                  <a:lnTo>
                    <a:pt x="262721" y="12807"/>
                  </a:lnTo>
                  <a:close/>
                  <a:moveTo>
                    <a:pt x="274904" y="12807"/>
                  </a:moveTo>
                  <a:lnTo>
                    <a:pt x="274904" y="18742"/>
                  </a:lnTo>
                  <a:lnTo>
                    <a:pt x="268968" y="18742"/>
                  </a:lnTo>
                  <a:lnTo>
                    <a:pt x="268968" y="12807"/>
                  </a:lnTo>
                  <a:close/>
                  <a:moveTo>
                    <a:pt x="6251" y="19054"/>
                  </a:moveTo>
                  <a:lnTo>
                    <a:pt x="6251" y="24990"/>
                  </a:lnTo>
                  <a:lnTo>
                    <a:pt x="315" y="24990"/>
                  </a:lnTo>
                  <a:lnTo>
                    <a:pt x="315" y="19054"/>
                  </a:lnTo>
                  <a:close/>
                  <a:moveTo>
                    <a:pt x="12498" y="19054"/>
                  </a:moveTo>
                  <a:lnTo>
                    <a:pt x="12498" y="24990"/>
                  </a:lnTo>
                  <a:lnTo>
                    <a:pt x="6562" y="24990"/>
                  </a:lnTo>
                  <a:lnTo>
                    <a:pt x="6562" y="19054"/>
                  </a:lnTo>
                  <a:close/>
                  <a:moveTo>
                    <a:pt x="18745" y="19054"/>
                  </a:moveTo>
                  <a:lnTo>
                    <a:pt x="18745" y="24990"/>
                  </a:lnTo>
                  <a:lnTo>
                    <a:pt x="12810" y="24990"/>
                  </a:lnTo>
                  <a:lnTo>
                    <a:pt x="12810" y="19054"/>
                  </a:lnTo>
                  <a:close/>
                  <a:moveTo>
                    <a:pt x="24992" y="19054"/>
                  </a:moveTo>
                  <a:lnTo>
                    <a:pt x="24992" y="24990"/>
                  </a:lnTo>
                  <a:lnTo>
                    <a:pt x="19058" y="24990"/>
                  </a:lnTo>
                  <a:lnTo>
                    <a:pt x="19058" y="19054"/>
                  </a:lnTo>
                  <a:close/>
                  <a:moveTo>
                    <a:pt x="31241" y="19054"/>
                  </a:moveTo>
                  <a:lnTo>
                    <a:pt x="31241" y="24990"/>
                  </a:lnTo>
                  <a:lnTo>
                    <a:pt x="25305" y="24990"/>
                  </a:lnTo>
                  <a:lnTo>
                    <a:pt x="25305" y="19054"/>
                  </a:lnTo>
                  <a:close/>
                  <a:moveTo>
                    <a:pt x="37489" y="19054"/>
                  </a:moveTo>
                  <a:lnTo>
                    <a:pt x="37489" y="24990"/>
                  </a:lnTo>
                  <a:lnTo>
                    <a:pt x="31553" y="24990"/>
                  </a:lnTo>
                  <a:lnTo>
                    <a:pt x="31553" y="19054"/>
                  </a:lnTo>
                  <a:close/>
                  <a:moveTo>
                    <a:pt x="43737" y="19054"/>
                  </a:moveTo>
                  <a:lnTo>
                    <a:pt x="43737" y="24990"/>
                  </a:lnTo>
                  <a:lnTo>
                    <a:pt x="37802" y="24990"/>
                  </a:lnTo>
                  <a:lnTo>
                    <a:pt x="37802" y="19054"/>
                  </a:lnTo>
                  <a:close/>
                  <a:moveTo>
                    <a:pt x="49985" y="19054"/>
                  </a:moveTo>
                  <a:lnTo>
                    <a:pt x="49985" y="24990"/>
                  </a:lnTo>
                  <a:lnTo>
                    <a:pt x="44049" y="24990"/>
                  </a:lnTo>
                  <a:lnTo>
                    <a:pt x="44049" y="19054"/>
                  </a:lnTo>
                  <a:close/>
                  <a:moveTo>
                    <a:pt x="56232" y="19054"/>
                  </a:moveTo>
                  <a:lnTo>
                    <a:pt x="56232" y="24990"/>
                  </a:lnTo>
                  <a:lnTo>
                    <a:pt x="50296" y="24990"/>
                  </a:lnTo>
                  <a:lnTo>
                    <a:pt x="50296" y="19054"/>
                  </a:lnTo>
                  <a:close/>
                  <a:moveTo>
                    <a:pt x="62480" y="19054"/>
                  </a:moveTo>
                  <a:lnTo>
                    <a:pt x="62480" y="24990"/>
                  </a:lnTo>
                  <a:lnTo>
                    <a:pt x="56545" y="24990"/>
                  </a:lnTo>
                  <a:lnTo>
                    <a:pt x="56545" y="19054"/>
                  </a:lnTo>
                  <a:close/>
                  <a:moveTo>
                    <a:pt x="68727" y="19054"/>
                  </a:moveTo>
                  <a:lnTo>
                    <a:pt x="68727" y="24990"/>
                  </a:lnTo>
                  <a:lnTo>
                    <a:pt x="62792" y="24990"/>
                  </a:lnTo>
                  <a:lnTo>
                    <a:pt x="62792" y="19054"/>
                  </a:lnTo>
                  <a:close/>
                  <a:moveTo>
                    <a:pt x="74975" y="19054"/>
                  </a:moveTo>
                  <a:lnTo>
                    <a:pt x="74975" y="24990"/>
                  </a:lnTo>
                  <a:lnTo>
                    <a:pt x="69039" y="24990"/>
                  </a:lnTo>
                  <a:lnTo>
                    <a:pt x="69039" y="19054"/>
                  </a:lnTo>
                  <a:close/>
                  <a:moveTo>
                    <a:pt x="81223" y="19054"/>
                  </a:moveTo>
                  <a:lnTo>
                    <a:pt x="81223" y="24990"/>
                  </a:lnTo>
                  <a:lnTo>
                    <a:pt x="75286" y="24990"/>
                  </a:lnTo>
                  <a:lnTo>
                    <a:pt x="75286" y="19054"/>
                  </a:lnTo>
                  <a:close/>
                  <a:moveTo>
                    <a:pt x="87470" y="19054"/>
                  </a:moveTo>
                  <a:lnTo>
                    <a:pt x="87470" y="24990"/>
                  </a:lnTo>
                  <a:lnTo>
                    <a:pt x="81535" y="24990"/>
                  </a:lnTo>
                  <a:lnTo>
                    <a:pt x="81535" y="19054"/>
                  </a:lnTo>
                  <a:close/>
                  <a:moveTo>
                    <a:pt x="93720" y="19054"/>
                  </a:moveTo>
                  <a:lnTo>
                    <a:pt x="93720" y="24990"/>
                  </a:lnTo>
                  <a:lnTo>
                    <a:pt x="87784" y="24990"/>
                  </a:lnTo>
                  <a:lnTo>
                    <a:pt x="87784" y="19054"/>
                  </a:lnTo>
                  <a:close/>
                  <a:moveTo>
                    <a:pt x="99967" y="19054"/>
                  </a:moveTo>
                  <a:lnTo>
                    <a:pt x="99967" y="24990"/>
                  </a:lnTo>
                  <a:lnTo>
                    <a:pt x="94031" y="24990"/>
                  </a:lnTo>
                  <a:lnTo>
                    <a:pt x="94031" y="19054"/>
                  </a:lnTo>
                  <a:close/>
                  <a:moveTo>
                    <a:pt x="106214" y="19054"/>
                  </a:moveTo>
                  <a:lnTo>
                    <a:pt x="106214" y="24990"/>
                  </a:lnTo>
                  <a:lnTo>
                    <a:pt x="100280" y="24990"/>
                  </a:lnTo>
                  <a:lnTo>
                    <a:pt x="100280" y="19054"/>
                  </a:lnTo>
                  <a:close/>
                  <a:moveTo>
                    <a:pt x="112461" y="19054"/>
                  </a:moveTo>
                  <a:lnTo>
                    <a:pt x="112461" y="24990"/>
                  </a:lnTo>
                  <a:lnTo>
                    <a:pt x="106527" y="24990"/>
                  </a:lnTo>
                  <a:lnTo>
                    <a:pt x="106527" y="19054"/>
                  </a:lnTo>
                  <a:close/>
                  <a:moveTo>
                    <a:pt x="118710" y="19054"/>
                  </a:moveTo>
                  <a:lnTo>
                    <a:pt x="118710" y="24990"/>
                  </a:lnTo>
                  <a:lnTo>
                    <a:pt x="112774" y="24990"/>
                  </a:lnTo>
                  <a:lnTo>
                    <a:pt x="112774" y="19054"/>
                  </a:lnTo>
                  <a:close/>
                  <a:moveTo>
                    <a:pt x="124957" y="19054"/>
                  </a:moveTo>
                  <a:lnTo>
                    <a:pt x="124957" y="24990"/>
                  </a:lnTo>
                  <a:lnTo>
                    <a:pt x="119021" y="24990"/>
                  </a:lnTo>
                  <a:lnTo>
                    <a:pt x="119021" y="19054"/>
                  </a:lnTo>
                  <a:close/>
                  <a:moveTo>
                    <a:pt x="131204" y="19054"/>
                  </a:moveTo>
                  <a:lnTo>
                    <a:pt x="131204" y="24990"/>
                  </a:lnTo>
                  <a:lnTo>
                    <a:pt x="125270" y="24990"/>
                  </a:lnTo>
                  <a:lnTo>
                    <a:pt x="125270" y="19054"/>
                  </a:lnTo>
                  <a:close/>
                  <a:moveTo>
                    <a:pt x="137451" y="19054"/>
                  </a:moveTo>
                  <a:lnTo>
                    <a:pt x="137451" y="24990"/>
                  </a:lnTo>
                  <a:lnTo>
                    <a:pt x="131517" y="24990"/>
                  </a:lnTo>
                  <a:lnTo>
                    <a:pt x="131517" y="19054"/>
                  </a:lnTo>
                  <a:close/>
                  <a:moveTo>
                    <a:pt x="143702" y="19054"/>
                  </a:moveTo>
                  <a:lnTo>
                    <a:pt x="143702" y="24990"/>
                  </a:lnTo>
                  <a:lnTo>
                    <a:pt x="137766" y="24990"/>
                  </a:lnTo>
                  <a:lnTo>
                    <a:pt x="137766" y="19054"/>
                  </a:lnTo>
                  <a:close/>
                  <a:moveTo>
                    <a:pt x="149949" y="19054"/>
                  </a:moveTo>
                  <a:lnTo>
                    <a:pt x="149949" y="24990"/>
                  </a:lnTo>
                  <a:lnTo>
                    <a:pt x="144015" y="24990"/>
                  </a:lnTo>
                  <a:lnTo>
                    <a:pt x="144015" y="19054"/>
                  </a:lnTo>
                  <a:close/>
                  <a:moveTo>
                    <a:pt x="156196" y="19054"/>
                  </a:moveTo>
                  <a:lnTo>
                    <a:pt x="156196" y="24990"/>
                  </a:lnTo>
                  <a:lnTo>
                    <a:pt x="150262" y="24990"/>
                  </a:lnTo>
                  <a:lnTo>
                    <a:pt x="150262" y="19054"/>
                  </a:lnTo>
                  <a:close/>
                  <a:moveTo>
                    <a:pt x="162445" y="19054"/>
                  </a:moveTo>
                  <a:lnTo>
                    <a:pt x="162445" y="24990"/>
                  </a:lnTo>
                  <a:lnTo>
                    <a:pt x="156509" y="24990"/>
                  </a:lnTo>
                  <a:lnTo>
                    <a:pt x="156509" y="19054"/>
                  </a:lnTo>
                  <a:close/>
                  <a:moveTo>
                    <a:pt x="168692" y="19054"/>
                  </a:moveTo>
                  <a:lnTo>
                    <a:pt x="168692" y="24990"/>
                  </a:lnTo>
                  <a:lnTo>
                    <a:pt x="162756" y="24990"/>
                  </a:lnTo>
                  <a:lnTo>
                    <a:pt x="162756" y="19054"/>
                  </a:lnTo>
                  <a:close/>
                  <a:moveTo>
                    <a:pt x="174939" y="19054"/>
                  </a:moveTo>
                  <a:lnTo>
                    <a:pt x="174939" y="24990"/>
                  </a:lnTo>
                  <a:lnTo>
                    <a:pt x="169005" y="24990"/>
                  </a:lnTo>
                  <a:lnTo>
                    <a:pt x="169005" y="19054"/>
                  </a:lnTo>
                  <a:close/>
                  <a:moveTo>
                    <a:pt x="181186" y="19054"/>
                  </a:moveTo>
                  <a:lnTo>
                    <a:pt x="181186" y="24990"/>
                  </a:lnTo>
                  <a:lnTo>
                    <a:pt x="175252" y="24990"/>
                  </a:lnTo>
                  <a:lnTo>
                    <a:pt x="175252" y="19054"/>
                  </a:lnTo>
                  <a:close/>
                  <a:moveTo>
                    <a:pt x="187435" y="19054"/>
                  </a:moveTo>
                  <a:lnTo>
                    <a:pt x="187435" y="24990"/>
                  </a:lnTo>
                  <a:lnTo>
                    <a:pt x="181499" y="24990"/>
                  </a:lnTo>
                  <a:lnTo>
                    <a:pt x="181499" y="19054"/>
                  </a:lnTo>
                  <a:close/>
                  <a:moveTo>
                    <a:pt x="193684" y="19054"/>
                  </a:moveTo>
                  <a:lnTo>
                    <a:pt x="193684" y="24990"/>
                  </a:lnTo>
                  <a:lnTo>
                    <a:pt x="187749" y="24990"/>
                  </a:lnTo>
                  <a:lnTo>
                    <a:pt x="187749" y="19054"/>
                  </a:lnTo>
                  <a:close/>
                  <a:moveTo>
                    <a:pt x="199931" y="19054"/>
                  </a:moveTo>
                  <a:lnTo>
                    <a:pt x="199931" y="24990"/>
                  </a:lnTo>
                  <a:lnTo>
                    <a:pt x="193996" y="24990"/>
                  </a:lnTo>
                  <a:lnTo>
                    <a:pt x="193996" y="19054"/>
                  </a:lnTo>
                  <a:close/>
                  <a:moveTo>
                    <a:pt x="206180" y="19054"/>
                  </a:moveTo>
                  <a:lnTo>
                    <a:pt x="206180" y="24990"/>
                  </a:lnTo>
                  <a:lnTo>
                    <a:pt x="200244" y="24990"/>
                  </a:lnTo>
                  <a:lnTo>
                    <a:pt x="200244" y="19054"/>
                  </a:lnTo>
                  <a:close/>
                  <a:moveTo>
                    <a:pt x="212427" y="19054"/>
                  </a:moveTo>
                  <a:lnTo>
                    <a:pt x="212427" y="24990"/>
                  </a:lnTo>
                  <a:lnTo>
                    <a:pt x="206491" y="24990"/>
                  </a:lnTo>
                  <a:lnTo>
                    <a:pt x="206491" y="19054"/>
                  </a:lnTo>
                  <a:close/>
                  <a:moveTo>
                    <a:pt x="218674" y="19054"/>
                  </a:moveTo>
                  <a:lnTo>
                    <a:pt x="218674" y="24990"/>
                  </a:lnTo>
                  <a:lnTo>
                    <a:pt x="212739" y="24990"/>
                  </a:lnTo>
                  <a:lnTo>
                    <a:pt x="212739" y="19054"/>
                  </a:lnTo>
                  <a:close/>
                  <a:moveTo>
                    <a:pt x="224921" y="19054"/>
                  </a:moveTo>
                  <a:lnTo>
                    <a:pt x="224921" y="24990"/>
                  </a:lnTo>
                  <a:lnTo>
                    <a:pt x="218987" y="24990"/>
                  </a:lnTo>
                  <a:lnTo>
                    <a:pt x="218987" y="19054"/>
                  </a:lnTo>
                  <a:close/>
                  <a:moveTo>
                    <a:pt x="231170" y="19054"/>
                  </a:moveTo>
                  <a:lnTo>
                    <a:pt x="231170" y="24990"/>
                  </a:lnTo>
                  <a:lnTo>
                    <a:pt x="225234" y="24990"/>
                  </a:lnTo>
                  <a:lnTo>
                    <a:pt x="225234" y="19054"/>
                  </a:lnTo>
                  <a:close/>
                  <a:moveTo>
                    <a:pt x="237417" y="19054"/>
                  </a:moveTo>
                  <a:lnTo>
                    <a:pt x="237417" y="24990"/>
                  </a:lnTo>
                  <a:lnTo>
                    <a:pt x="231481" y="24990"/>
                  </a:lnTo>
                  <a:lnTo>
                    <a:pt x="231481" y="19054"/>
                  </a:lnTo>
                  <a:close/>
                  <a:moveTo>
                    <a:pt x="243664" y="19054"/>
                  </a:moveTo>
                  <a:lnTo>
                    <a:pt x="243664" y="24990"/>
                  </a:lnTo>
                  <a:lnTo>
                    <a:pt x="237729" y="24990"/>
                  </a:lnTo>
                  <a:lnTo>
                    <a:pt x="237729" y="19054"/>
                  </a:lnTo>
                  <a:close/>
                  <a:moveTo>
                    <a:pt x="249911" y="19054"/>
                  </a:moveTo>
                  <a:lnTo>
                    <a:pt x="249911" y="24990"/>
                  </a:lnTo>
                  <a:lnTo>
                    <a:pt x="243977" y="24990"/>
                  </a:lnTo>
                  <a:lnTo>
                    <a:pt x="243977" y="19054"/>
                  </a:lnTo>
                  <a:close/>
                  <a:moveTo>
                    <a:pt x="256161" y="19054"/>
                  </a:moveTo>
                  <a:lnTo>
                    <a:pt x="256161" y="24990"/>
                  </a:lnTo>
                  <a:lnTo>
                    <a:pt x="250225" y="24990"/>
                  </a:lnTo>
                  <a:lnTo>
                    <a:pt x="250225" y="19054"/>
                  </a:lnTo>
                  <a:close/>
                  <a:moveTo>
                    <a:pt x="262409" y="19054"/>
                  </a:moveTo>
                  <a:lnTo>
                    <a:pt x="262409" y="24990"/>
                  </a:lnTo>
                  <a:lnTo>
                    <a:pt x="256474" y="24990"/>
                  </a:lnTo>
                  <a:lnTo>
                    <a:pt x="256474" y="19054"/>
                  </a:lnTo>
                  <a:close/>
                  <a:moveTo>
                    <a:pt x="268656" y="19054"/>
                  </a:moveTo>
                  <a:lnTo>
                    <a:pt x="268656" y="24990"/>
                  </a:lnTo>
                  <a:lnTo>
                    <a:pt x="262721" y="24990"/>
                  </a:lnTo>
                  <a:lnTo>
                    <a:pt x="262721" y="19054"/>
                  </a:lnTo>
                  <a:close/>
                  <a:moveTo>
                    <a:pt x="274904" y="19054"/>
                  </a:moveTo>
                  <a:lnTo>
                    <a:pt x="274904" y="24990"/>
                  </a:lnTo>
                  <a:lnTo>
                    <a:pt x="268968" y="24990"/>
                  </a:lnTo>
                  <a:lnTo>
                    <a:pt x="268968" y="19054"/>
                  </a:lnTo>
                  <a:close/>
                  <a:moveTo>
                    <a:pt x="6251" y="25301"/>
                  </a:moveTo>
                  <a:lnTo>
                    <a:pt x="6251" y="31237"/>
                  </a:lnTo>
                  <a:lnTo>
                    <a:pt x="315" y="31237"/>
                  </a:lnTo>
                  <a:lnTo>
                    <a:pt x="315" y="25301"/>
                  </a:lnTo>
                  <a:close/>
                  <a:moveTo>
                    <a:pt x="12498" y="25301"/>
                  </a:moveTo>
                  <a:lnTo>
                    <a:pt x="12498" y="31237"/>
                  </a:lnTo>
                  <a:lnTo>
                    <a:pt x="6562" y="31237"/>
                  </a:lnTo>
                  <a:lnTo>
                    <a:pt x="6562" y="25301"/>
                  </a:lnTo>
                  <a:close/>
                  <a:moveTo>
                    <a:pt x="18745" y="25301"/>
                  </a:moveTo>
                  <a:lnTo>
                    <a:pt x="18745" y="31237"/>
                  </a:lnTo>
                  <a:lnTo>
                    <a:pt x="12810" y="31237"/>
                  </a:lnTo>
                  <a:lnTo>
                    <a:pt x="12810" y="25301"/>
                  </a:lnTo>
                  <a:close/>
                  <a:moveTo>
                    <a:pt x="24992" y="25301"/>
                  </a:moveTo>
                  <a:lnTo>
                    <a:pt x="24992" y="31237"/>
                  </a:lnTo>
                  <a:lnTo>
                    <a:pt x="19058" y="31237"/>
                  </a:lnTo>
                  <a:lnTo>
                    <a:pt x="19058" y="25301"/>
                  </a:lnTo>
                  <a:close/>
                  <a:moveTo>
                    <a:pt x="31241" y="25301"/>
                  </a:moveTo>
                  <a:lnTo>
                    <a:pt x="31241" y="31237"/>
                  </a:lnTo>
                  <a:lnTo>
                    <a:pt x="25305" y="31237"/>
                  </a:lnTo>
                  <a:lnTo>
                    <a:pt x="25305" y="25301"/>
                  </a:lnTo>
                  <a:close/>
                  <a:moveTo>
                    <a:pt x="37489" y="25301"/>
                  </a:moveTo>
                  <a:lnTo>
                    <a:pt x="37489" y="31237"/>
                  </a:lnTo>
                  <a:lnTo>
                    <a:pt x="31553" y="31237"/>
                  </a:lnTo>
                  <a:lnTo>
                    <a:pt x="31553" y="25301"/>
                  </a:lnTo>
                  <a:close/>
                  <a:moveTo>
                    <a:pt x="43737" y="25301"/>
                  </a:moveTo>
                  <a:lnTo>
                    <a:pt x="43737" y="31237"/>
                  </a:lnTo>
                  <a:lnTo>
                    <a:pt x="37802" y="31237"/>
                  </a:lnTo>
                  <a:lnTo>
                    <a:pt x="37802" y="25301"/>
                  </a:lnTo>
                  <a:close/>
                  <a:moveTo>
                    <a:pt x="49985" y="25301"/>
                  </a:moveTo>
                  <a:lnTo>
                    <a:pt x="49985" y="31237"/>
                  </a:lnTo>
                  <a:lnTo>
                    <a:pt x="44049" y="31237"/>
                  </a:lnTo>
                  <a:lnTo>
                    <a:pt x="44049" y="25301"/>
                  </a:lnTo>
                  <a:close/>
                  <a:moveTo>
                    <a:pt x="56232" y="25301"/>
                  </a:moveTo>
                  <a:lnTo>
                    <a:pt x="56232" y="31237"/>
                  </a:lnTo>
                  <a:lnTo>
                    <a:pt x="50296" y="31237"/>
                  </a:lnTo>
                  <a:lnTo>
                    <a:pt x="50296" y="25301"/>
                  </a:lnTo>
                  <a:close/>
                  <a:moveTo>
                    <a:pt x="62480" y="25301"/>
                  </a:moveTo>
                  <a:lnTo>
                    <a:pt x="62480" y="31237"/>
                  </a:lnTo>
                  <a:lnTo>
                    <a:pt x="56545" y="31237"/>
                  </a:lnTo>
                  <a:lnTo>
                    <a:pt x="56545" y="25301"/>
                  </a:lnTo>
                  <a:close/>
                  <a:moveTo>
                    <a:pt x="68727" y="25301"/>
                  </a:moveTo>
                  <a:lnTo>
                    <a:pt x="68727" y="31237"/>
                  </a:lnTo>
                  <a:lnTo>
                    <a:pt x="62792" y="31237"/>
                  </a:lnTo>
                  <a:lnTo>
                    <a:pt x="62792" y="25301"/>
                  </a:lnTo>
                  <a:close/>
                  <a:moveTo>
                    <a:pt x="74975" y="25301"/>
                  </a:moveTo>
                  <a:lnTo>
                    <a:pt x="74975" y="31237"/>
                  </a:lnTo>
                  <a:lnTo>
                    <a:pt x="69039" y="31237"/>
                  </a:lnTo>
                  <a:lnTo>
                    <a:pt x="69039" y="25301"/>
                  </a:lnTo>
                  <a:close/>
                  <a:moveTo>
                    <a:pt x="81223" y="25301"/>
                  </a:moveTo>
                  <a:lnTo>
                    <a:pt x="81223" y="31237"/>
                  </a:lnTo>
                  <a:lnTo>
                    <a:pt x="75286" y="31237"/>
                  </a:lnTo>
                  <a:lnTo>
                    <a:pt x="75286" y="25301"/>
                  </a:lnTo>
                  <a:close/>
                  <a:moveTo>
                    <a:pt x="87470" y="25301"/>
                  </a:moveTo>
                  <a:lnTo>
                    <a:pt x="87470" y="31237"/>
                  </a:lnTo>
                  <a:lnTo>
                    <a:pt x="81535" y="31237"/>
                  </a:lnTo>
                  <a:lnTo>
                    <a:pt x="81535" y="25301"/>
                  </a:lnTo>
                  <a:close/>
                  <a:moveTo>
                    <a:pt x="93720" y="25301"/>
                  </a:moveTo>
                  <a:lnTo>
                    <a:pt x="93720" y="31237"/>
                  </a:lnTo>
                  <a:lnTo>
                    <a:pt x="87784" y="31237"/>
                  </a:lnTo>
                  <a:lnTo>
                    <a:pt x="87784" y="25301"/>
                  </a:lnTo>
                  <a:close/>
                  <a:moveTo>
                    <a:pt x="99967" y="25301"/>
                  </a:moveTo>
                  <a:lnTo>
                    <a:pt x="99967" y="31237"/>
                  </a:lnTo>
                  <a:lnTo>
                    <a:pt x="94031" y="31237"/>
                  </a:lnTo>
                  <a:lnTo>
                    <a:pt x="94031" y="25301"/>
                  </a:lnTo>
                  <a:close/>
                  <a:moveTo>
                    <a:pt x="106214" y="25301"/>
                  </a:moveTo>
                  <a:lnTo>
                    <a:pt x="106214" y="31237"/>
                  </a:lnTo>
                  <a:lnTo>
                    <a:pt x="100280" y="31237"/>
                  </a:lnTo>
                  <a:lnTo>
                    <a:pt x="100280" y="25301"/>
                  </a:lnTo>
                  <a:close/>
                  <a:moveTo>
                    <a:pt x="112461" y="25301"/>
                  </a:moveTo>
                  <a:lnTo>
                    <a:pt x="112461" y="31237"/>
                  </a:lnTo>
                  <a:lnTo>
                    <a:pt x="106527" y="31237"/>
                  </a:lnTo>
                  <a:lnTo>
                    <a:pt x="106527" y="25301"/>
                  </a:lnTo>
                  <a:close/>
                  <a:moveTo>
                    <a:pt x="118710" y="25301"/>
                  </a:moveTo>
                  <a:lnTo>
                    <a:pt x="118710" y="31237"/>
                  </a:lnTo>
                  <a:lnTo>
                    <a:pt x="112774" y="31237"/>
                  </a:lnTo>
                  <a:lnTo>
                    <a:pt x="112774" y="25301"/>
                  </a:lnTo>
                  <a:close/>
                  <a:moveTo>
                    <a:pt x="124957" y="25301"/>
                  </a:moveTo>
                  <a:lnTo>
                    <a:pt x="124957" y="31237"/>
                  </a:lnTo>
                  <a:lnTo>
                    <a:pt x="119021" y="31237"/>
                  </a:lnTo>
                  <a:lnTo>
                    <a:pt x="119021" y="25301"/>
                  </a:lnTo>
                  <a:close/>
                  <a:moveTo>
                    <a:pt x="131204" y="25301"/>
                  </a:moveTo>
                  <a:lnTo>
                    <a:pt x="131204" y="31237"/>
                  </a:lnTo>
                  <a:lnTo>
                    <a:pt x="125270" y="31237"/>
                  </a:lnTo>
                  <a:lnTo>
                    <a:pt x="125270" y="25301"/>
                  </a:lnTo>
                  <a:close/>
                  <a:moveTo>
                    <a:pt x="137451" y="25301"/>
                  </a:moveTo>
                  <a:lnTo>
                    <a:pt x="137451" y="31237"/>
                  </a:lnTo>
                  <a:lnTo>
                    <a:pt x="131517" y="31237"/>
                  </a:lnTo>
                  <a:lnTo>
                    <a:pt x="131517" y="25301"/>
                  </a:lnTo>
                  <a:close/>
                  <a:moveTo>
                    <a:pt x="143702" y="25301"/>
                  </a:moveTo>
                  <a:lnTo>
                    <a:pt x="143702" y="31237"/>
                  </a:lnTo>
                  <a:lnTo>
                    <a:pt x="137766" y="31237"/>
                  </a:lnTo>
                  <a:lnTo>
                    <a:pt x="137766" y="25301"/>
                  </a:lnTo>
                  <a:close/>
                  <a:moveTo>
                    <a:pt x="149949" y="25301"/>
                  </a:moveTo>
                  <a:lnTo>
                    <a:pt x="149949" y="31237"/>
                  </a:lnTo>
                  <a:lnTo>
                    <a:pt x="144015" y="31237"/>
                  </a:lnTo>
                  <a:lnTo>
                    <a:pt x="144015" y="25301"/>
                  </a:lnTo>
                  <a:close/>
                  <a:moveTo>
                    <a:pt x="156196" y="25301"/>
                  </a:moveTo>
                  <a:lnTo>
                    <a:pt x="156196" y="31237"/>
                  </a:lnTo>
                  <a:lnTo>
                    <a:pt x="150262" y="31237"/>
                  </a:lnTo>
                  <a:lnTo>
                    <a:pt x="150262" y="25301"/>
                  </a:lnTo>
                  <a:close/>
                  <a:moveTo>
                    <a:pt x="162445" y="25301"/>
                  </a:moveTo>
                  <a:lnTo>
                    <a:pt x="162445" y="31237"/>
                  </a:lnTo>
                  <a:lnTo>
                    <a:pt x="156509" y="31237"/>
                  </a:lnTo>
                  <a:lnTo>
                    <a:pt x="156509" y="25301"/>
                  </a:lnTo>
                  <a:close/>
                  <a:moveTo>
                    <a:pt x="168692" y="25301"/>
                  </a:moveTo>
                  <a:lnTo>
                    <a:pt x="168692" y="31237"/>
                  </a:lnTo>
                  <a:lnTo>
                    <a:pt x="162756" y="31237"/>
                  </a:lnTo>
                  <a:lnTo>
                    <a:pt x="162756" y="25301"/>
                  </a:lnTo>
                  <a:close/>
                  <a:moveTo>
                    <a:pt x="174939" y="25301"/>
                  </a:moveTo>
                  <a:lnTo>
                    <a:pt x="174939" y="31237"/>
                  </a:lnTo>
                  <a:lnTo>
                    <a:pt x="169005" y="31237"/>
                  </a:lnTo>
                  <a:lnTo>
                    <a:pt x="169005" y="25301"/>
                  </a:lnTo>
                  <a:close/>
                  <a:moveTo>
                    <a:pt x="181186" y="25301"/>
                  </a:moveTo>
                  <a:lnTo>
                    <a:pt x="181186" y="31237"/>
                  </a:lnTo>
                  <a:lnTo>
                    <a:pt x="175252" y="31237"/>
                  </a:lnTo>
                  <a:lnTo>
                    <a:pt x="175252" y="25301"/>
                  </a:lnTo>
                  <a:close/>
                  <a:moveTo>
                    <a:pt x="187435" y="25301"/>
                  </a:moveTo>
                  <a:lnTo>
                    <a:pt x="187435" y="31237"/>
                  </a:lnTo>
                  <a:lnTo>
                    <a:pt x="181499" y="31237"/>
                  </a:lnTo>
                  <a:lnTo>
                    <a:pt x="181499" y="25301"/>
                  </a:lnTo>
                  <a:close/>
                  <a:moveTo>
                    <a:pt x="193684" y="25301"/>
                  </a:moveTo>
                  <a:lnTo>
                    <a:pt x="193684" y="31237"/>
                  </a:lnTo>
                  <a:lnTo>
                    <a:pt x="187749" y="31237"/>
                  </a:lnTo>
                  <a:lnTo>
                    <a:pt x="187749" y="25301"/>
                  </a:lnTo>
                  <a:close/>
                  <a:moveTo>
                    <a:pt x="199931" y="25301"/>
                  </a:moveTo>
                  <a:lnTo>
                    <a:pt x="199931" y="31237"/>
                  </a:lnTo>
                  <a:lnTo>
                    <a:pt x="193996" y="31237"/>
                  </a:lnTo>
                  <a:lnTo>
                    <a:pt x="193996" y="25301"/>
                  </a:lnTo>
                  <a:close/>
                  <a:moveTo>
                    <a:pt x="206180" y="25301"/>
                  </a:moveTo>
                  <a:lnTo>
                    <a:pt x="206180" y="31237"/>
                  </a:lnTo>
                  <a:lnTo>
                    <a:pt x="200244" y="31237"/>
                  </a:lnTo>
                  <a:lnTo>
                    <a:pt x="200244" y="25301"/>
                  </a:lnTo>
                  <a:close/>
                  <a:moveTo>
                    <a:pt x="212427" y="25301"/>
                  </a:moveTo>
                  <a:lnTo>
                    <a:pt x="212427" y="31237"/>
                  </a:lnTo>
                  <a:lnTo>
                    <a:pt x="206491" y="31237"/>
                  </a:lnTo>
                  <a:lnTo>
                    <a:pt x="206491" y="25301"/>
                  </a:lnTo>
                  <a:close/>
                  <a:moveTo>
                    <a:pt x="218674" y="25301"/>
                  </a:moveTo>
                  <a:lnTo>
                    <a:pt x="218674" y="31237"/>
                  </a:lnTo>
                  <a:lnTo>
                    <a:pt x="212739" y="31237"/>
                  </a:lnTo>
                  <a:lnTo>
                    <a:pt x="212739" y="25301"/>
                  </a:lnTo>
                  <a:close/>
                  <a:moveTo>
                    <a:pt x="224921" y="25301"/>
                  </a:moveTo>
                  <a:lnTo>
                    <a:pt x="224921" y="31237"/>
                  </a:lnTo>
                  <a:lnTo>
                    <a:pt x="218987" y="31237"/>
                  </a:lnTo>
                  <a:lnTo>
                    <a:pt x="218987" y="25301"/>
                  </a:lnTo>
                  <a:close/>
                  <a:moveTo>
                    <a:pt x="231170" y="25301"/>
                  </a:moveTo>
                  <a:lnTo>
                    <a:pt x="231170" y="31237"/>
                  </a:lnTo>
                  <a:lnTo>
                    <a:pt x="225234" y="31237"/>
                  </a:lnTo>
                  <a:lnTo>
                    <a:pt x="225234" y="25301"/>
                  </a:lnTo>
                  <a:close/>
                  <a:moveTo>
                    <a:pt x="237417" y="25301"/>
                  </a:moveTo>
                  <a:lnTo>
                    <a:pt x="237417" y="31237"/>
                  </a:lnTo>
                  <a:lnTo>
                    <a:pt x="231481" y="31237"/>
                  </a:lnTo>
                  <a:lnTo>
                    <a:pt x="231481" y="25301"/>
                  </a:lnTo>
                  <a:close/>
                  <a:moveTo>
                    <a:pt x="243664" y="25301"/>
                  </a:moveTo>
                  <a:lnTo>
                    <a:pt x="243664" y="31237"/>
                  </a:lnTo>
                  <a:lnTo>
                    <a:pt x="237729" y="31237"/>
                  </a:lnTo>
                  <a:lnTo>
                    <a:pt x="237729" y="25301"/>
                  </a:lnTo>
                  <a:close/>
                  <a:moveTo>
                    <a:pt x="249911" y="25301"/>
                  </a:moveTo>
                  <a:lnTo>
                    <a:pt x="249911" y="31237"/>
                  </a:lnTo>
                  <a:lnTo>
                    <a:pt x="243977" y="31237"/>
                  </a:lnTo>
                  <a:lnTo>
                    <a:pt x="243977" y="25301"/>
                  </a:lnTo>
                  <a:close/>
                  <a:moveTo>
                    <a:pt x="256161" y="25301"/>
                  </a:moveTo>
                  <a:lnTo>
                    <a:pt x="256161" y="31237"/>
                  </a:lnTo>
                  <a:lnTo>
                    <a:pt x="250225" y="31237"/>
                  </a:lnTo>
                  <a:lnTo>
                    <a:pt x="250225" y="25301"/>
                  </a:lnTo>
                  <a:close/>
                  <a:moveTo>
                    <a:pt x="262409" y="25301"/>
                  </a:moveTo>
                  <a:lnTo>
                    <a:pt x="262409" y="31237"/>
                  </a:lnTo>
                  <a:lnTo>
                    <a:pt x="256474" y="31237"/>
                  </a:lnTo>
                  <a:lnTo>
                    <a:pt x="256474" y="25301"/>
                  </a:lnTo>
                  <a:close/>
                  <a:moveTo>
                    <a:pt x="268656" y="25301"/>
                  </a:moveTo>
                  <a:lnTo>
                    <a:pt x="268656" y="31237"/>
                  </a:lnTo>
                  <a:lnTo>
                    <a:pt x="262721" y="31237"/>
                  </a:lnTo>
                  <a:lnTo>
                    <a:pt x="262721" y="25301"/>
                  </a:lnTo>
                  <a:close/>
                  <a:moveTo>
                    <a:pt x="274904" y="25301"/>
                  </a:moveTo>
                  <a:lnTo>
                    <a:pt x="274904" y="31237"/>
                  </a:lnTo>
                  <a:lnTo>
                    <a:pt x="268968" y="31237"/>
                  </a:lnTo>
                  <a:lnTo>
                    <a:pt x="268968" y="25301"/>
                  </a:lnTo>
                  <a:close/>
                  <a:moveTo>
                    <a:pt x="6251" y="31548"/>
                  </a:moveTo>
                  <a:lnTo>
                    <a:pt x="6251" y="31550"/>
                  </a:lnTo>
                  <a:lnTo>
                    <a:pt x="6251" y="37484"/>
                  </a:lnTo>
                  <a:lnTo>
                    <a:pt x="315" y="37484"/>
                  </a:lnTo>
                  <a:lnTo>
                    <a:pt x="315" y="31548"/>
                  </a:lnTo>
                  <a:close/>
                  <a:moveTo>
                    <a:pt x="12498" y="31548"/>
                  </a:moveTo>
                  <a:lnTo>
                    <a:pt x="12498" y="31550"/>
                  </a:lnTo>
                  <a:lnTo>
                    <a:pt x="12498" y="37484"/>
                  </a:lnTo>
                  <a:lnTo>
                    <a:pt x="6562" y="37484"/>
                  </a:lnTo>
                  <a:lnTo>
                    <a:pt x="6562" y="31548"/>
                  </a:lnTo>
                  <a:close/>
                  <a:moveTo>
                    <a:pt x="18745" y="31548"/>
                  </a:moveTo>
                  <a:lnTo>
                    <a:pt x="18745" y="31550"/>
                  </a:lnTo>
                  <a:lnTo>
                    <a:pt x="18745" y="37484"/>
                  </a:lnTo>
                  <a:lnTo>
                    <a:pt x="12810" y="37484"/>
                  </a:lnTo>
                  <a:lnTo>
                    <a:pt x="12810" y="31548"/>
                  </a:lnTo>
                  <a:close/>
                  <a:moveTo>
                    <a:pt x="24992" y="31548"/>
                  </a:moveTo>
                  <a:lnTo>
                    <a:pt x="24992" y="31550"/>
                  </a:lnTo>
                  <a:lnTo>
                    <a:pt x="24992" y="37484"/>
                  </a:lnTo>
                  <a:lnTo>
                    <a:pt x="19058" y="37484"/>
                  </a:lnTo>
                  <a:lnTo>
                    <a:pt x="19058" y="31548"/>
                  </a:lnTo>
                  <a:close/>
                  <a:moveTo>
                    <a:pt x="31242" y="31548"/>
                  </a:moveTo>
                  <a:lnTo>
                    <a:pt x="31242" y="31550"/>
                  </a:lnTo>
                  <a:lnTo>
                    <a:pt x="31242" y="37484"/>
                  </a:lnTo>
                  <a:lnTo>
                    <a:pt x="25305" y="37484"/>
                  </a:lnTo>
                  <a:lnTo>
                    <a:pt x="25305" y="31548"/>
                  </a:lnTo>
                  <a:close/>
                  <a:moveTo>
                    <a:pt x="162445" y="31548"/>
                  </a:moveTo>
                  <a:lnTo>
                    <a:pt x="162445" y="31550"/>
                  </a:lnTo>
                  <a:lnTo>
                    <a:pt x="162445" y="37484"/>
                  </a:lnTo>
                  <a:lnTo>
                    <a:pt x="156509" y="37484"/>
                  </a:lnTo>
                  <a:lnTo>
                    <a:pt x="156509" y="31548"/>
                  </a:lnTo>
                  <a:close/>
                  <a:moveTo>
                    <a:pt x="168692" y="31548"/>
                  </a:moveTo>
                  <a:lnTo>
                    <a:pt x="168692" y="31550"/>
                  </a:lnTo>
                  <a:lnTo>
                    <a:pt x="168692" y="37484"/>
                  </a:lnTo>
                  <a:lnTo>
                    <a:pt x="162756" y="37484"/>
                  </a:lnTo>
                  <a:lnTo>
                    <a:pt x="162756" y="31548"/>
                  </a:lnTo>
                  <a:close/>
                  <a:moveTo>
                    <a:pt x="174939" y="31548"/>
                  </a:moveTo>
                  <a:lnTo>
                    <a:pt x="174939" y="31550"/>
                  </a:lnTo>
                  <a:lnTo>
                    <a:pt x="174939" y="37484"/>
                  </a:lnTo>
                  <a:lnTo>
                    <a:pt x="169005" y="37484"/>
                  </a:lnTo>
                  <a:lnTo>
                    <a:pt x="169005" y="31548"/>
                  </a:lnTo>
                  <a:close/>
                  <a:moveTo>
                    <a:pt x="181186" y="31548"/>
                  </a:moveTo>
                  <a:lnTo>
                    <a:pt x="181186" y="31550"/>
                  </a:lnTo>
                  <a:lnTo>
                    <a:pt x="181186" y="37484"/>
                  </a:lnTo>
                  <a:lnTo>
                    <a:pt x="175252" y="37484"/>
                  </a:lnTo>
                  <a:lnTo>
                    <a:pt x="175252" y="31548"/>
                  </a:lnTo>
                  <a:close/>
                  <a:moveTo>
                    <a:pt x="187435" y="31548"/>
                  </a:moveTo>
                  <a:lnTo>
                    <a:pt x="187435" y="31550"/>
                  </a:lnTo>
                  <a:lnTo>
                    <a:pt x="187435" y="37484"/>
                  </a:lnTo>
                  <a:lnTo>
                    <a:pt x="181499" y="37484"/>
                  </a:lnTo>
                  <a:lnTo>
                    <a:pt x="181499" y="31548"/>
                  </a:lnTo>
                  <a:close/>
                  <a:moveTo>
                    <a:pt x="37489" y="31552"/>
                  </a:moveTo>
                  <a:lnTo>
                    <a:pt x="37489" y="37486"/>
                  </a:lnTo>
                  <a:lnTo>
                    <a:pt x="31553" y="37486"/>
                  </a:lnTo>
                  <a:lnTo>
                    <a:pt x="31553" y="31552"/>
                  </a:lnTo>
                  <a:close/>
                  <a:moveTo>
                    <a:pt x="43737" y="31552"/>
                  </a:moveTo>
                  <a:lnTo>
                    <a:pt x="43737" y="37486"/>
                  </a:lnTo>
                  <a:lnTo>
                    <a:pt x="37802" y="37486"/>
                  </a:lnTo>
                  <a:lnTo>
                    <a:pt x="37802" y="31552"/>
                  </a:lnTo>
                  <a:close/>
                  <a:moveTo>
                    <a:pt x="49985" y="31552"/>
                  </a:moveTo>
                  <a:lnTo>
                    <a:pt x="49985" y="37486"/>
                  </a:lnTo>
                  <a:lnTo>
                    <a:pt x="44049" y="37486"/>
                  </a:lnTo>
                  <a:lnTo>
                    <a:pt x="44049" y="31552"/>
                  </a:lnTo>
                  <a:close/>
                  <a:moveTo>
                    <a:pt x="56232" y="31552"/>
                  </a:moveTo>
                  <a:lnTo>
                    <a:pt x="56232" y="37486"/>
                  </a:lnTo>
                  <a:lnTo>
                    <a:pt x="50296" y="37486"/>
                  </a:lnTo>
                  <a:lnTo>
                    <a:pt x="50296" y="31552"/>
                  </a:lnTo>
                  <a:close/>
                  <a:moveTo>
                    <a:pt x="62480" y="31552"/>
                  </a:moveTo>
                  <a:lnTo>
                    <a:pt x="62480" y="37486"/>
                  </a:lnTo>
                  <a:lnTo>
                    <a:pt x="56545" y="37486"/>
                  </a:lnTo>
                  <a:lnTo>
                    <a:pt x="56545" y="31552"/>
                  </a:lnTo>
                  <a:close/>
                  <a:moveTo>
                    <a:pt x="68727" y="31552"/>
                  </a:moveTo>
                  <a:lnTo>
                    <a:pt x="68727" y="37486"/>
                  </a:lnTo>
                  <a:lnTo>
                    <a:pt x="62792" y="37486"/>
                  </a:lnTo>
                  <a:lnTo>
                    <a:pt x="62792" y="31552"/>
                  </a:lnTo>
                  <a:close/>
                  <a:moveTo>
                    <a:pt x="74975" y="31552"/>
                  </a:moveTo>
                  <a:lnTo>
                    <a:pt x="74975" y="37486"/>
                  </a:lnTo>
                  <a:lnTo>
                    <a:pt x="69039" y="37486"/>
                  </a:lnTo>
                  <a:lnTo>
                    <a:pt x="69039" y="31552"/>
                  </a:lnTo>
                  <a:close/>
                  <a:moveTo>
                    <a:pt x="81223" y="31552"/>
                  </a:moveTo>
                  <a:lnTo>
                    <a:pt x="81223" y="37486"/>
                  </a:lnTo>
                  <a:lnTo>
                    <a:pt x="75286" y="37486"/>
                  </a:lnTo>
                  <a:lnTo>
                    <a:pt x="75286" y="31552"/>
                  </a:lnTo>
                  <a:close/>
                  <a:moveTo>
                    <a:pt x="87470" y="31552"/>
                  </a:moveTo>
                  <a:lnTo>
                    <a:pt x="87470" y="37486"/>
                  </a:lnTo>
                  <a:lnTo>
                    <a:pt x="81535" y="37486"/>
                  </a:lnTo>
                  <a:lnTo>
                    <a:pt x="81535" y="31552"/>
                  </a:lnTo>
                  <a:close/>
                  <a:moveTo>
                    <a:pt x="93720" y="31552"/>
                  </a:moveTo>
                  <a:lnTo>
                    <a:pt x="93720" y="37486"/>
                  </a:lnTo>
                  <a:lnTo>
                    <a:pt x="87784" y="37486"/>
                  </a:lnTo>
                  <a:lnTo>
                    <a:pt x="87784" y="31552"/>
                  </a:lnTo>
                  <a:close/>
                  <a:moveTo>
                    <a:pt x="99967" y="31552"/>
                  </a:moveTo>
                  <a:lnTo>
                    <a:pt x="99967" y="37486"/>
                  </a:lnTo>
                  <a:lnTo>
                    <a:pt x="94031" y="37486"/>
                  </a:lnTo>
                  <a:lnTo>
                    <a:pt x="94031" y="31552"/>
                  </a:lnTo>
                  <a:close/>
                  <a:moveTo>
                    <a:pt x="106214" y="31552"/>
                  </a:moveTo>
                  <a:lnTo>
                    <a:pt x="106214" y="37486"/>
                  </a:lnTo>
                  <a:lnTo>
                    <a:pt x="100280" y="37486"/>
                  </a:lnTo>
                  <a:lnTo>
                    <a:pt x="100280" y="31552"/>
                  </a:lnTo>
                  <a:close/>
                  <a:moveTo>
                    <a:pt x="112461" y="31552"/>
                  </a:moveTo>
                  <a:lnTo>
                    <a:pt x="112461" y="37486"/>
                  </a:lnTo>
                  <a:lnTo>
                    <a:pt x="106527" y="37486"/>
                  </a:lnTo>
                  <a:lnTo>
                    <a:pt x="106527" y="31552"/>
                  </a:lnTo>
                  <a:close/>
                  <a:moveTo>
                    <a:pt x="118710" y="31552"/>
                  </a:moveTo>
                  <a:lnTo>
                    <a:pt x="118710" y="37486"/>
                  </a:lnTo>
                  <a:lnTo>
                    <a:pt x="112774" y="37486"/>
                  </a:lnTo>
                  <a:lnTo>
                    <a:pt x="112774" y="31552"/>
                  </a:lnTo>
                  <a:close/>
                  <a:moveTo>
                    <a:pt x="124957" y="31552"/>
                  </a:moveTo>
                  <a:lnTo>
                    <a:pt x="124957" y="37486"/>
                  </a:lnTo>
                  <a:lnTo>
                    <a:pt x="119021" y="37486"/>
                  </a:lnTo>
                  <a:lnTo>
                    <a:pt x="119021" y="31552"/>
                  </a:lnTo>
                  <a:close/>
                  <a:moveTo>
                    <a:pt x="131204" y="31552"/>
                  </a:moveTo>
                  <a:lnTo>
                    <a:pt x="131204" y="37486"/>
                  </a:lnTo>
                  <a:lnTo>
                    <a:pt x="125270" y="37486"/>
                  </a:lnTo>
                  <a:lnTo>
                    <a:pt x="125270" y="31552"/>
                  </a:lnTo>
                  <a:close/>
                  <a:moveTo>
                    <a:pt x="137451" y="31552"/>
                  </a:moveTo>
                  <a:lnTo>
                    <a:pt x="137451" y="37486"/>
                  </a:lnTo>
                  <a:lnTo>
                    <a:pt x="131517" y="37486"/>
                  </a:lnTo>
                  <a:lnTo>
                    <a:pt x="131517" y="31552"/>
                  </a:lnTo>
                  <a:close/>
                  <a:moveTo>
                    <a:pt x="143702" y="31552"/>
                  </a:moveTo>
                  <a:lnTo>
                    <a:pt x="143702" y="37486"/>
                  </a:lnTo>
                  <a:lnTo>
                    <a:pt x="137766" y="37486"/>
                  </a:lnTo>
                  <a:lnTo>
                    <a:pt x="137766" y="31552"/>
                  </a:lnTo>
                  <a:close/>
                  <a:moveTo>
                    <a:pt x="149949" y="31552"/>
                  </a:moveTo>
                  <a:lnTo>
                    <a:pt x="149949" y="37486"/>
                  </a:lnTo>
                  <a:lnTo>
                    <a:pt x="144015" y="37486"/>
                  </a:lnTo>
                  <a:lnTo>
                    <a:pt x="144015" y="31552"/>
                  </a:lnTo>
                  <a:close/>
                  <a:moveTo>
                    <a:pt x="156196" y="31552"/>
                  </a:moveTo>
                  <a:lnTo>
                    <a:pt x="156196" y="37486"/>
                  </a:lnTo>
                  <a:lnTo>
                    <a:pt x="150262" y="37486"/>
                  </a:lnTo>
                  <a:lnTo>
                    <a:pt x="150262" y="31552"/>
                  </a:lnTo>
                  <a:close/>
                  <a:moveTo>
                    <a:pt x="193684" y="31552"/>
                  </a:moveTo>
                  <a:lnTo>
                    <a:pt x="193684" y="37486"/>
                  </a:lnTo>
                  <a:lnTo>
                    <a:pt x="187749" y="37486"/>
                  </a:lnTo>
                  <a:lnTo>
                    <a:pt x="187749" y="31552"/>
                  </a:lnTo>
                  <a:close/>
                  <a:moveTo>
                    <a:pt x="199931" y="31552"/>
                  </a:moveTo>
                  <a:lnTo>
                    <a:pt x="199931" y="37486"/>
                  </a:lnTo>
                  <a:lnTo>
                    <a:pt x="193996" y="37486"/>
                  </a:lnTo>
                  <a:lnTo>
                    <a:pt x="193996" y="31552"/>
                  </a:lnTo>
                  <a:close/>
                  <a:moveTo>
                    <a:pt x="206180" y="31552"/>
                  </a:moveTo>
                  <a:lnTo>
                    <a:pt x="206180" y="37486"/>
                  </a:lnTo>
                  <a:lnTo>
                    <a:pt x="200244" y="37486"/>
                  </a:lnTo>
                  <a:lnTo>
                    <a:pt x="200244" y="31552"/>
                  </a:lnTo>
                  <a:close/>
                  <a:moveTo>
                    <a:pt x="212427" y="31552"/>
                  </a:moveTo>
                  <a:lnTo>
                    <a:pt x="212427" y="37486"/>
                  </a:lnTo>
                  <a:lnTo>
                    <a:pt x="206491" y="37486"/>
                  </a:lnTo>
                  <a:lnTo>
                    <a:pt x="206491" y="31552"/>
                  </a:lnTo>
                  <a:close/>
                  <a:moveTo>
                    <a:pt x="218674" y="31552"/>
                  </a:moveTo>
                  <a:lnTo>
                    <a:pt x="218674" y="37486"/>
                  </a:lnTo>
                  <a:lnTo>
                    <a:pt x="212739" y="37486"/>
                  </a:lnTo>
                  <a:lnTo>
                    <a:pt x="212739" y="31552"/>
                  </a:lnTo>
                  <a:close/>
                  <a:moveTo>
                    <a:pt x="224921" y="31552"/>
                  </a:moveTo>
                  <a:lnTo>
                    <a:pt x="224921" y="37486"/>
                  </a:lnTo>
                  <a:lnTo>
                    <a:pt x="218987" y="37486"/>
                  </a:lnTo>
                  <a:lnTo>
                    <a:pt x="218987" y="31552"/>
                  </a:lnTo>
                  <a:close/>
                  <a:moveTo>
                    <a:pt x="231170" y="31552"/>
                  </a:moveTo>
                  <a:lnTo>
                    <a:pt x="231170" y="37486"/>
                  </a:lnTo>
                  <a:lnTo>
                    <a:pt x="225234" y="37486"/>
                  </a:lnTo>
                  <a:lnTo>
                    <a:pt x="225234" y="31552"/>
                  </a:lnTo>
                  <a:close/>
                  <a:moveTo>
                    <a:pt x="237417" y="31552"/>
                  </a:moveTo>
                  <a:lnTo>
                    <a:pt x="237417" y="37486"/>
                  </a:lnTo>
                  <a:lnTo>
                    <a:pt x="231481" y="37486"/>
                  </a:lnTo>
                  <a:lnTo>
                    <a:pt x="231481" y="31552"/>
                  </a:lnTo>
                  <a:close/>
                  <a:moveTo>
                    <a:pt x="243664" y="31552"/>
                  </a:moveTo>
                  <a:lnTo>
                    <a:pt x="243664" y="37486"/>
                  </a:lnTo>
                  <a:lnTo>
                    <a:pt x="237729" y="37486"/>
                  </a:lnTo>
                  <a:lnTo>
                    <a:pt x="237729" y="31552"/>
                  </a:lnTo>
                  <a:close/>
                  <a:moveTo>
                    <a:pt x="249911" y="31552"/>
                  </a:moveTo>
                  <a:lnTo>
                    <a:pt x="249911" y="37486"/>
                  </a:lnTo>
                  <a:lnTo>
                    <a:pt x="243977" y="37486"/>
                  </a:lnTo>
                  <a:lnTo>
                    <a:pt x="243977" y="31552"/>
                  </a:lnTo>
                  <a:close/>
                  <a:moveTo>
                    <a:pt x="256161" y="31552"/>
                  </a:moveTo>
                  <a:lnTo>
                    <a:pt x="256161" y="37486"/>
                  </a:lnTo>
                  <a:lnTo>
                    <a:pt x="250225" y="37486"/>
                  </a:lnTo>
                  <a:lnTo>
                    <a:pt x="250225" y="31552"/>
                  </a:lnTo>
                  <a:close/>
                  <a:moveTo>
                    <a:pt x="262409" y="31552"/>
                  </a:moveTo>
                  <a:lnTo>
                    <a:pt x="262409" y="37486"/>
                  </a:lnTo>
                  <a:lnTo>
                    <a:pt x="256474" y="37486"/>
                  </a:lnTo>
                  <a:lnTo>
                    <a:pt x="256474" y="31552"/>
                  </a:lnTo>
                  <a:close/>
                  <a:moveTo>
                    <a:pt x="268656" y="31552"/>
                  </a:moveTo>
                  <a:lnTo>
                    <a:pt x="268656" y="37486"/>
                  </a:lnTo>
                  <a:lnTo>
                    <a:pt x="262721" y="37486"/>
                  </a:lnTo>
                  <a:lnTo>
                    <a:pt x="262721" y="31552"/>
                  </a:lnTo>
                  <a:close/>
                  <a:moveTo>
                    <a:pt x="274904" y="31552"/>
                  </a:moveTo>
                  <a:lnTo>
                    <a:pt x="274904" y="37486"/>
                  </a:lnTo>
                  <a:lnTo>
                    <a:pt x="268968" y="37486"/>
                  </a:lnTo>
                  <a:lnTo>
                    <a:pt x="268968" y="31552"/>
                  </a:lnTo>
                  <a:close/>
                  <a:moveTo>
                    <a:pt x="6251" y="37799"/>
                  </a:moveTo>
                  <a:lnTo>
                    <a:pt x="6251" y="43735"/>
                  </a:lnTo>
                  <a:lnTo>
                    <a:pt x="315" y="43735"/>
                  </a:lnTo>
                  <a:lnTo>
                    <a:pt x="315" y="37799"/>
                  </a:lnTo>
                  <a:close/>
                  <a:moveTo>
                    <a:pt x="12498" y="37799"/>
                  </a:moveTo>
                  <a:lnTo>
                    <a:pt x="12498" y="43735"/>
                  </a:lnTo>
                  <a:lnTo>
                    <a:pt x="6562" y="43735"/>
                  </a:lnTo>
                  <a:lnTo>
                    <a:pt x="6562" y="37799"/>
                  </a:lnTo>
                  <a:close/>
                  <a:moveTo>
                    <a:pt x="18745" y="37799"/>
                  </a:moveTo>
                  <a:lnTo>
                    <a:pt x="18745" y="43735"/>
                  </a:lnTo>
                  <a:lnTo>
                    <a:pt x="12810" y="43735"/>
                  </a:lnTo>
                  <a:lnTo>
                    <a:pt x="12810" y="37799"/>
                  </a:lnTo>
                  <a:close/>
                  <a:moveTo>
                    <a:pt x="24992" y="37799"/>
                  </a:moveTo>
                  <a:lnTo>
                    <a:pt x="24992" y="43735"/>
                  </a:lnTo>
                  <a:lnTo>
                    <a:pt x="19058" y="43735"/>
                  </a:lnTo>
                  <a:lnTo>
                    <a:pt x="19058" y="37799"/>
                  </a:lnTo>
                  <a:close/>
                  <a:moveTo>
                    <a:pt x="31242" y="37799"/>
                  </a:moveTo>
                  <a:lnTo>
                    <a:pt x="31242" y="43735"/>
                  </a:lnTo>
                  <a:lnTo>
                    <a:pt x="25305" y="43735"/>
                  </a:lnTo>
                  <a:lnTo>
                    <a:pt x="25305" y="37799"/>
                  </a:lnTo>
                  <a:close/>
                  <a:moveTo>
                    <a:pt x="37489" y="37799"/>
                  </a:moveTo>
                  <a:lnTo>
                    <a:pt x="37489" y="43735"/>
                  </a:lnTo>
                  <a:lnTo>
                    <a:pt x="31553" y="43735"/>
                  </a:lnTo>
                  <a:lnTo>
                    <a:pt x="31553" y="37799"/>
                  </a:lnTo>
                  <a:close/>
                  <a:moveTo>
                    <a:pt x="43737" y="37799"/>
                  </a:moveTo>
                  <a:lnTo>
                    <a:pt x="43737" y="43735"/>
                  </a:lnTo>
                  <a:lnTo>
                    <a:pt x="37802" y="43735"/>
                  </a:lnTo>
                  <a:lnTo>
                    <a:pt x="37802" y="37799"/>
                  </a:lnTo>
                  <a:close/>
                  <a:moveTo>
                    <a:pt x="49985" y="37799"/>
                  </a:moveTo>
                  <a:lnTo>
                    <a:pt x="49985" y="43735"/>
                  </a:lnTo>
                  <a:lnTo>
                    <a:pt x="44049" y="43735"/>
                  </a:lnTo>
                  <a:lnTo>
                    <a:pt x="44049" y="37799"/>
                  </a:lnTo>
                  <a:close/>
                  <a:moveTo>
                    <a:pt x="56232" y="37799"/>
                  </a:moveTo>
                  <a:lnTo>
                    <a:pt x="56232" y="43735"/>
                  </a:lnTo>
                  <a:lnTo>
                    <a:pt x="50296" y="43735"/>
                  </a:lnTo>
                  <a:lnTo>
                    <a:pt x="50296" y="37799"/>
                  </a:lnTo>
                  <a:close/>
                  <a:moveTo>
                    <a:pt x="62480" y="37799"/>
                  </a:moveTo>
                  <a:lnTo>
                    <a:pt x="62480" y="43735"/>
                  </a:lnTo>
                  <a:lnTo>
                    <a:pt x="56545" y="43735"/>
                  </a:lnTo>
                  <a:lnTo>
                    <a:pt x="56545" y="37799"/>
                  </a:lnTo>
                  <a:close/>
                  <a:moveTo>
                    <a:pt x="68727" y="37799"/>
                  </a:moveTo>
                  <a:lnTo>
                    <a:pt x="68727" y="43735"/>
                  </a:lnTo>
                  <a:lnTo>
                    <a:pt x="62792" y="43735"/>
                  </a:lnTo>
                  <a:lnTo>
                    <a:pt x="62792" y="37799"/>
                  </a:lnTo>
                  <a:close/>
                  <a:moveTo>
                    <a:pt x="74975" y="37799"/>
                  </a:moveTo>
                  <a:lnTo>
                    <a:pt x="74975" y="43735"/>
                  </a:lnTo>
                  <a:lnTo>
                    <a:pt x="69039" y="43735"/>
                  </a:lnTo>
                  <a:lnTo>
                    <a:pt x="69039" y="37799"/>
                  </a:lnTo>
                  <a:close/>
                  <a:moveTo>
                    <a:pt x="81223" y="37799"/>
                  </a:moveTo>
                  <a:lnTo>
                    <a:pt x="81223" y="43735"/>
                  </a:lnTo>
                  <a:lnTo>
                    <a:pt x="75286" y="43735"/>
                  </a:lnTo>
                  <a:lnTo>
                    <a:pt x="75286" y="37799"/>
                  </a:lnTo>
                  <a:close/>
                  <a:moveTo>
                    <a:pt x="87470" y="37799"/>
                  </a:moveTo>
                  <a:lnTo>
                    <a:pt x="87470" y="43735"/>
                  </a:lnTo>
                  <a:lnTo>
                    <a:pt x="81535" y="43735"/>
                  </a:lnTo>
                  <a:lnTo>
                    <a:pt x="81535" y="37799"/>
                  </a:lnTo>
                  <a:close/>
                  <a:moveTo>
                    <a:pt x="93720" y="37799"/>
                  </a:moveTo>
                  <a:lnTo>
                    <a:pt x="93720" y="43735"/>
                  </a:lnTo>
                  <a:lnTo>
                    <a:pt x="87784" y="43735"/>
                  </a:lnTo>
                  <a:lnTo>
                    <a:pt x="87784" y="37799"/>
                  </a:lnTo>
                  <a:close/>
                  <a:moveTo>
                    <a:pt x="99967" y="37799"/>
                  </a:moveTo>
                  <a:lnTo>
                    <a:pt x="99967" y="43735"/>
                  </a:lnTo>
                  <a:lnTo>
                    <a:pt x="94031" y="43735"/>
                  </a:lnTo>
                  <a:lnTo>
                    <a:pt x="94031" y="37799"/>
                  </a:lnTo>
                  <a:close/>
                  <a:moveTo>
                    <a:pt x="106214" y="37799"/>
                  </a:moveTo>
                  <a:lnTo>
                    <a:pt x="106214" y="43735"/>
                  </a:lnTo>
                  <a:lnTo>
                    <a:pt x="100280" y="43735"/>
                  </a:lnTo>
                  <a:lnTo>
                    <a:pt x="100280" y="37799"/>
                  </a:lnTo>
                  <a:close/>
                  <a:moveTo>
                    <a:pt x="112461" y="37799"/>
                  </a:moveTo>
                  <a:lnTo>
                    <a:pt x="112461" y="43735"/>
                  </a:lnTo>
                  <a:lnTo>
                    <a:pt x="106527" y="43735"/>
                  </a:lnTo>
                  <a:lnTo>
                    <a:pt x="106527" y="37799"/>
                  </a:lnTo>
                  <a:close/>
                  <a:moveTo>
                    <a:pt x="118710" y="37799"/>
                  </a:moveTo>
                  <a:lnTo>
                    <a:pt x="118710" y="43735"/>
                  </a:lnTo>
                  <a:lnTo>
                    <a:pt x="112774" y="43735"/>
                  </a:lnTo>
                  <a:lnTo>
                    <a:pt x="112774" y="37799"/>
                  </a:lnTo>
                  <a:close/>
                  <a:moveTo>
                    <a:pt x="124957" y="37799"/>
                  </a:moveTo>
                  <a:lnTo>
                    <a:pt x="124957" y="43735"/>
                  </a:lnTo>
                  <a:lnTo>
                    <a:pt x="119021" y="43735"/>
                  </a:lnTo>
                  <a:lnTo>
                    <a:pt x="119021" y="37799"/>
                  </a:lnTo>
                  <a:close/>
                  <a:moveTo>
                    <a:pt x="131204" y="37799"/>
                  </a:moveTo>
                  <a:lnTo>
                    <a:pt x="131204" y="43735"/>
                  </a:lnTo>
                  <a:lnTo>
                    <a:pt x="125270" y="43735"/>
                  </a:lnTo>
                  <a:lnTo>
                    <a:pt x="125270" y="37799"/>
                  </a:lnTo>
                  <a:close/>
                  <a:moveTo>
                    <a:pt x="137451" y="37799"/>
                  </a:moveTo>
                  <a:lnTo>
                    <a:pt x="137451" y="43735"/>
                  </a:lnTo>
                  <a:lnTo>
                    <a:pt x="131517" y="43735"/>
                  </a:lnTo>
                  <a:lnTo>
                    <a:pt x="131517" y="37799"/>
                  </a:lnTo>
                  <a:close/>
                  <a:moveTo>
                    <a:pt x="143702" y="37799"/>
                  </a:moveTo>
                  <a:lnTo>
                    <a:pt x="143702" y="43735"/>
                  </a:lnTo>
                  <a:lnTo>
                    <a:pt x="137766" y="43735"/>
                  </a:lnTo>
                  <a:lnTo>
                    <a:pt x="137766" y="37799"/>
                  </a:lnTo>
                  <a:close/>
                  <a:moveTo>
                    <a:pt x="149949" y="37799"/>
                  </a:moveTo>
                  <a:lnTo>
                    <a:pt x="149949" y="43735"/>
                  </a:lnTo>
                  <a:lnTo>
                    <a:pt x="144015" y="43735"/>
                  </a:lnTo>
                  <a:lnTo>
                    <a:pt x="144015" y="37799"/>
                  </a:lnTo>
                  <a:close/>
                  <a:moveTo>
                    <a:pt x="156196" y="37799"/>
                  </a:moveTo>
                  <a:lnTo>
                    <a:pt x="156196" y="43735"/>
                  </a:lnTo>
                  <a:lnTo>
                    <a:pt x="150262" y="43735"/>
                  </a:lnTo>
                  <a:lnTo>
                    <a:pt x="150262" y="37799"/>
                  </a:lnTo>
                  <a:close/>
                  <a:moveTo>
                    <a:pt x="162445" y="37799"/>
                  </a:moveTo>
                  <a:lnTo>
                    <a:pt x="162445" y="43735"/>
                  </a:lnTo>
                  <a:lnTo>
                    <a:pt x="156509" y="43735"/>
                  </a:lnTo>
                  <a:lnTo>
                    <a:pt x="156509" y="37799"/>
                  </a:lnTo>
                  <a:close/>
                  <a:moveTo>
                    <a:pt x="168692" y="37799"/>
                  </a:moveTo>
                  <a:lnTo>
                    <a:pt x="168692" y="43735"/>
                  </a:lnTo>
                  <a:lnTo>
                    <a:pt x="162756" y="43735"/>
                  </a:lnTo>
                  <a:lnTo>
                    <a:pt x="162756" y="37799"/>
                  </a:lnTo>
                  <a:close/>
                  <a:moveTo>
                    <a:pt x="174939" y="37799"/>
                  </a:moveTo>
                  <a:lnTo>
                    <a:pt x="174939" y="43735"/>
                  </a:lnTo>
                  <a:lnTo>
                    <a:pt x="169005" y="43735"/>
                  </a:lnTo>
                  <a:lnTo>
                    <a:pt x="169005" y="37799"/>
                  </a:lnTo>
                  <a:close/>
                  <a:moveTo>
                    <a:pt x="181186" y="37799"/>
                  </a:moveTo>
                  <a:lnTo>
                    <a:pt x="181186" y="43735"/>
                  </a:lnTo>
                  <a:lnTo>
                    <a:pt x="175252" y="43735"/>
                  </a:lnTo>
                  <a:lnTo>
                    <a:pt x="175252" y="37799"/>
                  </a:lnTo>
                  <a:close/>
                  <a:moveTo>
                    <a:pt x="187435" y="37799"/>
                  </a:moveTo>
                  <a:lnTo>
                    <a:pt x="187435" y="43735"/>
                  </a:lnTo>
                  <a:lnTo>
                    <a:pt x="181499" y="43735"/>
                  </a:lnTo>
                  <a:lnTo>
                    <a:pt x="181499" y="37799"/>
                  </a:lnTo>
                  <a:close/>
                  <a:moveTo>
                    <a:pt x="193684" y="37799"/>
                  </a:moveTo>
                  <a:lnTo>
                    <a:pt x="193684" y="43735"/>
                  </a:lnTo>
                  <a:lnTo>
                    <a:pt x="187749" y="43735"/>
                  </a:lnTo>
                  <a:lnTo>
                    <a:pt x="187749" y="37799"/>
                  </a:lnTo>
                  <a:close/>
                  <a:moveTo>
                    <a:pt x="199931" y="37799"/>
                  </a:moveTo>
                  <a:lnTo>
                    <a:pt x="199931" y="43735"/>
                  </a:lnTo>
                  <a:lnTo>
                    <a:pt x="193996" y="43735"/>
                  </a:lnTo>
                  <a:lnTo>
                    <a:pt x="193996" y="37799"/>
                  </a:lnTo>
                  <a:close/>
                  <a:moveTo>
                    <a:pt x="206180" y="37799"/>
                  </a:moveTo>
                  <a:lnTo>
                    <a:pt x="206180" y="43735"/>
                  </a:lnTo>
                  <a:lnTo>
                    <a:pt x="200244" y="43735"/>
                  </a:lnTo>
                  <a:lnTo>
                    <a:pt x="200244" y="37799"/>
                  </a:lnTo>
                  <a:close/>
                  <a:moveTo>
                    <a:pt x="212427" y="37799"/>
                  </a:moveTo>
                  <a:lnTo>
                    <a:pt x="212427" y="43735"/>
                  </a:lnTo>
                  <a:lnTo>
                    <a:pt x="206491" y="43735"/>
                  </a:lnTo>
                  <a:lnTo>
                    <a:pt x="206491" y="37799"/>
                  </a:lnTo>
                  <a:close/>
                  <a:moveTo>
                    <a:pt x="218674" y="37799"/>
                  </a:moveTo>
                  <a:lnTo>
                    <a:pt x="218674" y="43735"/>
                  </a:lnTo>
                  <a:lnTo>
                    <a:pt x="212739" y="43735"/>
                  </a:lnTo>
                  <a:lnTo>
                    <a:pt x="212739" y="37799"/>
                  </a:lnTo>
                  <a:close/>
                  <a:moveTo>
                    <a:pt x="224921" y="37799"/>
                  </a:moveTo>
                  <a:lnTo>
                    <a:pt x="224921" y="43735"/>
                  </a:lnTo>
                  <a:lnTo>
                    <a:pt x="218987" y="43735"/>
                  </a:lnTo>
                  <a:lnTo>
                    <a:pt x="218987" y="37799"/>
                  </a:lnTo>
                  <a:close/>
                  <a:moveTo>
                    <a:pt x="231170" y="37799"/>
                  </a:moveTo>
                  <a:lnTo>
                    <a:pt x="231170" y="43735"/>
                  </a:lnTo>
                  <a:lnTo>
                    <a:pt x="225234" y="43735"/>
                  </a:lnTo>
                  <a:lnTo>
                    <a:pt x="225234" y="37799"/>
                  </a:lnTo>
                  <a:close/>
                  <a:moveTo>
                    <a:pt x="237417" y="37799"/>
                  </a:moveTo>
                  <a:lnTo>
                    <a:pt x="237417" y="43735"/>
                  </a:lnTo>
                  <a:lnTo>
                    <a:pt x="231481" y="43735"/>
                  </a:lnTo>
                  <a:lnTo>
                    <a:pt x="231481" y="37799"/>
                  </a:lnTo>
                  <a:close/>
                  <a:moveTo>
                    <a:pt x="243664" y="37799"/>
                  </a:moveTo>
                  <a:lnTo>
                    <a:pt x="243664" y="43735"/>
                  </a:lnTo>
                  <a:lnTo>
                    <a:pt x="237729" y="43735"/>
                  </a:lnTo>
                  <a:lnTo>
                    <a:pt x="237729" y="37799"/>
                  </a:lnTo>
                  <a:close/>
                  <a:moveTo>
                    <a:pt x="249911" y="37799"/>
                  </a:moveTo>
                  <a:lnTo>
                    <a:pt x="249911" y="43735"/>
                  </a:lnTo>
                  <a:lnTo>
                    <a:pt x="243977" y="43735"/>
                  </a:lnTo>
                  <a:lnTo>
                    <a:pt x="243977" y="37799"/>
                  </a:lnTo>
                  <a:close/>
                  <a:moveTo>
                    <a:pt x="256161" y="37799"/>
                  </a:moveTo>
                  <a:lnTo>
                    <a:pt x="256161" y="43735"/>
                  </a:lnTo>
                  <a:lnTo>
                    <a:pt x="250225" y="43735"/>
                  </a:lnTo>
                  <a:lnTo>
                    <a:pt x="250225" y="37799"/>
                  </a:lnTo>
                  <a:close/>
                  <a:moveTo>
                    <a:pt x="262409" y="37799"/>
                  </a:moveTo>
                  <a:lnTo>
                    <a:pt x="262409" y="43735"/>
                  </a:lnTo>
                  <a:lnTo>
                    <a:pt x="256474" y="43735"/>
                  </a:lnTo>
                  <a:lnTo>
                    <a:pt x="256474" y="37799"/>
                  </a:lnTo>
                  <a:close/>
                  <a:moveTo>
                    <a:pt x="268656" y="37799"/>
                  </a:moveTo>
                  <a:lnTo>
                    <a:pt x="268656" y="43735"/>
                  </a:lnTo>
                  <a:lnTo>
                    <a:pt x="262721" y="43735"/>
                  </a:lnTo>
                  <a:lnTo>
                    <a:pt x="262721" y="37799"/>
                  </a:lnTo>
                  <a:close/>
                  <a:moveTo>
                    <a:pt x="274904" y="37799"/>
                  </a:moveTo>
                  <a:lnTo>
                    <a:pt x="274904" y="43735"/>
                  </a:lnTo>
                  <a:lnTo>
                    <a:pt x="268968" y="43735"/>
                  </a:lnTo>
                  <a:lnTo>
                    <a:pt x="268968" y="37799"/>
                  </a:lnTo>
                  <a:close/>
                  <a:moveTo>
                    <a:pt x="6251" y="44046"/>
                  </a:moveTo>
                  <a:lnTo>
                    <a:pt x="6251" y="49982"/>
                  </a:lnTo>
                  <a:lnTo>
                    <a:pt x="315" y="49982"/>
                  </a:lnTo>
                  <a:lnTo>
                    <a:pt x="315" y="44046"/>
                  </a:lnTo>
                  <a:close/>
                  <a:moveTo>
                    <a:pt x="12498" y="44046"/>
                  </a:moveTo>
                  <a:lnTo>
                    <a:pt x="12498" y="49982"/>
                  </a:lnTo>
                  <a:lnTo>
                    <a:pt x="6562" y="49982"/>
                  </a:lnTo>
                  <a:lnTo>
                    <a:pt x="6562" y="44046"/>
                  </a:lnTo>
                  <a:close/>
                  <a:moveTo>
                    <a:pt x="18745" y="44046"/>
                  </a:moveTo>
                  <a:lnTo>
                    <a:pt x="18745" y="49982"/>
                  </a:lnTo>
                  <a:lnTo>
                    <a:pt x="12810" y="49982"/>
                  </a:lnTo>
                  <a:lnTo>
                    <a:pt x="12810" y="44046"/>
                  </a:lnTo>
                  <a:close/>
                  <a:moveTo>
                    <a:pt x="24992" y="44046"/>
                  </a:moveTo>
                  <a:lnTo>
                    <a:pt x="24992" y="49982"/>
                  </a:lnTo>
                  <a:lnTo>
                    <a:pt x="19058" y="49982"/>
                  </a:lnTo>
                  <a:lnTo>
                    <a:pt x="19058" y="44046"/>
                  </a:lnTo>
                  <a:close/>
                  <a:moveTo>
                    <a:pt x="31242" y="44046"/>
                  </a:moveTo>
                  <a:lnTo>
                    <a:pt x="31242" y="49982"/>
                  </a:lnTo>
                  <a:lnTo>
                    <a:pt x="25305" y="49982"/>
                  </a:lnTo>
                  <a:lnTo>
                    <a:pt x="25305" y="44046"/>
                  </a:lnTo>
                  <a:close/>
                  <a:moveTo>
                    <a:pt x="37489" y="44046"/>
                  </a:moveTo>
                  <a:lnTo>
                    <a:pt x="37489" y="49982"/>
                  </a:lnTo>
                  <a:lnTo>
                    <a:pt x="31553" y="49982"/>
                  </a:lnTo>
                  <a:lnTo>
                    <a:pt x="31553" y="44046"/>
                  </a:lnTo>
                  <a:close/>
                  <a:moveTo>
                    <a:pt x="43737" y="44046"/>
                  </a:moveTo>
                  <a:lnTo>
                    <a:pt x="43737" y="49982"/>
                  </a:lnTo>
                  <a:lnTo>
                    <a:pt x="37802" y="49982"/>
                  </a:lnTo>
                  <a:lnTo>
                    <a:pt x="37802" y="44046"/>
                  </a:lnTo>
                  <a:close/>
                  <a:moveTo>
                    <a:pt x="49985" y="44046"/>
                  </a:moveTo>
                  <a:lnTo>
                    <a:pt x="49985" y="49982"/>
                  </a:lnTo>
                  <a:lnTo>
                    <a:pt x="44049" y="49982"/>
                  </a:lnTo>
                  <a:lnTo>
                    <a:pt x="44049" y="44046"/>
                  </a:lnTo>
                  <a:close/>
                  <a:moveTo>
                    <a:pt x="56232" y="44046"/>
                  </a:moveTo>
                  <a:lnTo>
                    <a:pt x="56232" y="49982"/>
                  </a:lnTo>
                  <a:lnTo>
                    <a:pt x="50296" y="49982"/>
                  </a:lnTo>
                  <a:lnTo>
                    <a:pt x="50296" y="44046"/>
                  </a:lnTo>
                  <a:close/>
                  <a:moveTo>
                    <a:pt x="62480" y="44046"/>
                  </a:moveTo>
                  <a:lnTo>
                    <a:pt x="62480" y="49982"/>
                  </a:lnTo>
                  <a:lnTo>
                    <a:pt x="56545" y="49982"/>
                  </a:lnTo>
                  <a:lnTo>
                    <a:pt x="56545" y="44046"/>
                  </a:lnTo>
                  <a:close/>
                  <a:moveTo>
                    <a:pt x="68727" y="44046"/>
                  </a:moveTo>
                  <a:lnTo>
                    <a:pt x="68727" y="49982"/>
                  </a:lnTo>
                  <a:lnTo>
                    <a:pt x="62792" y="49982"/>
                  </a:lnTo>
                  <a:lnTo>
                    <a:pt x="62792" y="44046"/>
                  </a:lnTo>
                  <a:close/>
                  <a:moveTo>
                    <a:pt x="74975" y="44046"/>
                  </a:moveTo>
                  <a:lnTo>
                    <a:pt x="74975" y="49982"/>
                  </a:lnTo>
                  <a:lnTo>
                    <a:pt x="69039" y="49982"/>
                  </a:lnTo>
                  <a:lnTo>
                    <a:pt x="69039" y="44046"/>
                  </a:lnTo>
                  <a:close/>
                  <a:moveTo>
                    <a:pt x="81223" y="44046"/>
                  </a:moveTo>
                  <a:lnTo>
                    <a:pt x="81223" y="49982"/>
                  </a:lnTo>
                  <a:lnTo>
                    <a:pt x="75286" y="49982"/>
                  </a:lnTo>
                  <a:lnTo>
                    <a:pt x="75286" y="44046"/>
                  </a:lnTo>
                  <a:close/>
                  <a:moveTo>
                    <a:pt x="87470" y="44046"/>
                  </a:moveTo>
                  <a:lnTo>
                    <a:pt x="87470" y="49982"/>
                  </a:lnTo>
                  <a:lnTo>
                    <a:pt x="81535" y="49982"/>
                  </a:lnTo>
                  <a:lnTo>
                    <a:pt x="81535" y="44046"/>
                  </a:lnTo>
                  <a:close/>
                  <a:moveTo>
                    <a:pt x="93720" y="44046"/>
                  </a:moveTo>
                  <a:lnTo>
                    <a:pt x="93720" y="49982"/>
                  </a:lnTo>
                  <a:lnTo>
                    <a:pt x="87784" y="49982"/>
                  </a:lnTo>
                  <a:lnTo>
                    <a:pt x="87784" y="44046"/>
                  </a:lnTo>
                  <a:close/>
                  <a:moveTo>
                    <a:pt x="99967" y="44046"/>
                  </a:moveTo>
                  <a:lnTo>
                    <a:pt x="99967" y="49982"/>
                  </a:lnTo>
                  <a:lnTo>
                    <a:pt x="94031" y="49982"/>
                  </a:lnTo>
                  <a:lnTo>
                    <a:pt x="94031" y="44046"/>
                  </a:lnTo>
                  <a:close/>
                  <a:moveTo>
                    <a:pt x="106214" y="44046"/>
                  </a:moveTo>
                  <a:lnTo>
                    <a:pt x="106214" y="49982"/>
                  </a:lnTo>
                  <a:lnTo>
                    <a:pt x="100278" y="49982"/>
                  </a:lnTo>
                  <a:lnTo>
                    <a:pt x="100278" y="44046"/>
                  </a:lnTo>
                  <a:close/>
                  <a:moveTo>
                    <a:pt x="112461" y="44046"/>
                  </a:moveTo>
                  <a:lnTo>
                    <a:pt x="112461" y="49982"/>
                  </a:lnTo>
                  <a:lnTo>
                    <a:pt x="106527" y="49982"/>
                  </a:lnTo>
                  <a:lnTo>
                    <a:pt x="106527" y="44046"/>
                  </a:lnTo>
                  <a:close/>
                  <a:moveTo>
                    <a:pt x="118710" y="44046"/>
                  </a:moveTo>
                  <a:lnTo>
                    <a:pt x="118710" y="49982"/>
                  </a:lnTo>
                  <a:lnTo>
                    <a:pt x="112774" y="49982"/>
                  </a:lnTo>
                  <a:lnTo>
                    <a:pt x="112774" y="44046"/>
                  </a:lnTo>
                  <a:close/>
                  <a:moveTo>
                    <a:pt x="124957" y="44046"/>
                  </a:moveTo>
                  <a:lnTo>
                    <a:pt x="124957" y="49982"/>
                  </a:lnTo>
                  <a:lnTo>
                    <a:pt x="119021" y="49982"/>
                  </a:lnTo>
                  <a:lnTo>
                    <a:pt x="119021" y="44046"/>
                  </a:lnTo>
                  <a:close/>
                  <a:moveTo>
                    <a:pt x="131204" y="44046"/>
                  </a:moveTo>
                  <a:lnTo>
                    <a:pt x="131204" y="49982"/>
                  </a:lnTo>
                  <a:lnTo>
                    <a:pt x="125270" y="49982"/>
                  </a:lnTo>
                  <a:lnTo>
                    <a:pt x="125270" y="44046"/>
                  </a:lnTo>
                  <a:close/>
                  <a:moveTo>
                    <a:pt x="137451" y="44046"/>
                  </a:moveTo>
                  <a:lnTo>
                    <a:pt x="137451" y="49982"/>
                  </a:lnTo>
                  <a:lnTo>
                    <a:pt x="131517" y="49982"/>
                  </a:lnTo>
                  <a:lnTo>
                    <a:pt x="131517" y="44046"/>
                  </a:lnTo>
                  <a:close/>
                  <a:moveTo>
                    <a:pt x="143702" y="44046"/>
                  </a:moveTo>
                  <a:lnTo>
                    <a:pt x="143702" y="49982"/>
                  </a:lnTo>
                  <a:lnTo>
                    <a:pt x="137766" y="49982"/>
                  </a:lnTo>
                  <a:lnTo>
                    <a:pt x="137766" y="44046"/>
                  </a:lnTo>
                  <a:close/>
                  <a:moveTo>
                    <a:pt x="149949" y="44046"/>
                  </a:moveTo>
                  <a:lnTo>
                    <a:pt x="149949" y="49982"/>
                  </a:lnTo>
                  <a:lnTo>
                    <a:pt x="144015" y="49982"/>
                  </a:lnTo>
                  <a:lnTo>
                    <a:pt x="144015" y="44046"/>
                  </a:lnTo>
                  <a:close/>
                  <a:moveTo>
                    <a:pt x="156196" y="44046"/>
                  </a:moveTo>
                  <a:lnTo>
                    <a:pt x="156196" y="49982"/>
                  </a:lnTo>
                  <a:lnTo>
                    <a:pt x="150262" y="49982"/>
                  </a:lnTo>
                  <a:lnTo>
                    <a:pt x="150262" y="44046"/>
                  </a:lnTo>
                  <a:close/>
                  <a:moveTo>
                    <a:pt x="162445" y="44046"/>
                  </a:moveTo>
                  <a:lnTo>
                    <a:pt x="162445" y="49982"/>
                  </a:lnTo>
                  <a:lnTo>
                    <a:pt x="156509" y="49982"/>
                  </a:lnTo>
                  <a:lnTo>
                    <a:pt x="156509" y="44046"/>
                  </a:lnTo>
                  <a:close/>
                  <a:moveTo>
                    <a:pt x="168692" y="44046"/>
                  </a:moveTo>
                  <a:lnTo>
                    <a:pt x="168692" y="49982"/>
                  </a:lnTo>
                  <a:lnTo>
                    <a:pt x="162756" y="49982"/>
                  </a:lnTo>
                  <a:lnTo>
                    <a:pt x="162756" y="44046"/>
                  </a:lnTo>
                  <a:close/>
                  <a:moveTo>
                    <a:pt x="174939" y="44046"/>
                  </a:moveTo>
                  <a:lnTo>
                    <a:pt x="174939" y="49982"/>
                  </a:lnTo>
                  <a:lnTo>
                    <a:pt x="169005" y="49982"/>
                  </a:lnTo>
                  <a:lnTo>
                    <a:pt x="169005" y="44046"/>
                  </a:lnTo>
                  <a:close/>
                  <a:moveTo>
                    <a:pt x="181186" y="44046"/>
                  </a:moveTo>
                  <a:lnTo>
                    <a:pt x="181186" y="49982"/>
                  </a:lnTo>
                  <a:lnTo>
                    <a:pt x="175252" y="49982"/>
                  </a:lnTo>
                  <a:lnTo>
                    <a:pt x="175252" y="44046"/>
                  </a:lnTo>
                  <a:close/>
                  <a:moveTo>
                    <a:pt x="187435" y="44046"/>
                  </a:moveTo>
                  <a:lnTo>
                    <a:pt x="187435" y="49982"/>
                  </a:lnTo>
                  <a:lnTo>
                    <a:pt x="181499" y="49982"/>
                  </a:lnTo>
                  <a:lnTo>
                    <a:pt x="181499" y="44046"/>
                  </a:lnTo>
                  <a:close/>
                  <a:moveTo>
                    <a:pt x="193684" y="44046"/>
                  </a:moveTo>
                  <a:lnTo>
                    <a:pt x="193684" y="49982"/>
                  </a:lnTo>
                  <a:lnTo>
                    <a:pt x="187749" y="49982"/>
                  </a:lnTo>
                  <a:lnTo>
                    <a:pt x="187749" y="44046"/>
                  </a:lnTo>
                  <a:close/>
                  <a:moveTo>
                    <a:pt x="199931" y="44046"/>
                  </a:moveTo>
                  <a:lnTo>
                    <a:pt x="199931" y="49982"/>
                  </a:lnTo>
                  <a:lnTo>
                    <a:pt x="193996" y="49982"/>
                  </a:lnTo>
                  <a:lnTo>
                    <a:pt x="193996" y="44046"/>
                  </a:lnTo>
                  <a:close/>
                  <a:moveTo>
                    <a:pt x="206180" y="44046"/>
                  </a:moveTo>
                  <a:lnTo>
                    <a:pt x="206180" y="49982"/>
                  </a:lnTo>
                  <a:lnTo>
                    <a:pt x="200244" y="49982"/>
                  </a:lnTo>
                  <a:lnTo>
                    <a:pt x="200244" y="44046"/>
                  </a:lnTo>
                  <a:close/>
                  <a:moveTo>
                    <a:pt x="212427" y="44046"/>
                  </a:moveTo>
                  <a:lnTo>
                    <a:pt x="212427" y="49982"/>
                  </a:lnTo>
                  <a:lnTo>
                    <a:pt x="206491" y="49982"/>
                  </a:lnTo>
                  <a:lnTo>
                    <a:pt x="206491" y="44046"/>
                  </a:lnTo>
                  <a:close/>
                  <a:moveTo>
                    <a:pt x="218674" y="44046"/>
                  </a:moveTo>
                  <a:lnTo>
                    <a:pt x="218674" y="49982"/>
                  </a:lnTo>
                  <a:lnTo>
                    <a:pt x="212739" y="49982"/>
                  </a:lnTo>
                  <a:lnTo>
                    <a:pt x="212739" y="44046"/>
                  </a:lnTo>
                  <a:close/>
                  <a:moveTo>
                    <a:pt x="224921" y="44046"/>
                  </a:moveTo>
                  <a:lnTo>
                    <a:pt x="224921" y="49982"/>
                  </a:lnTo>
                  <a:lnTo>
                    <a:pt x="218987" y="49982"/>
                  </a:lnTo>
                  <a:lnTo>
                    <a:pt x="218987" y="44046"/>
                  </a:lnTo>
                  <a:close/>
                  <a:moveTo>
                    <a:pt x="231170" y="44046"/>
                  </a:moveTo>
                  <a:lnTo>
                    <a:pt x="231170" y="49982"/>
                  </a:lnTo>
                  <a:lnTo>
                    <a:pt x="225234" y="49982"/>
                  </a:lnTo>
                  <a:lnTo>
                    <a:pt x="225234" y="44046"/>
                  </a:lnTo>
                  <a:close/>
                  <a:moveTo>
                    <a:pt x="237417" y="44046"/>
                  </a:moveTo>
                  <a:lnTo>
                    <a:pt x="237417" y="49982"/>
                  </a:lnTo>
                  <a:lnTo>
                    <a:pt x="231481" y="49982"/>
                  </a:lnTo>
                  <a:lnTo>
                    <a:pt x="231481" y="44046"/>
                  </a:lnTo>
                  <a:close/>
                  <a:moveTo>
                    <a:pt x="243664" y="44046"/>
                  </a:moveTo>
                  <a:lnTo>
                    <a:pt x="243664" y="49982"/>
                  </a:lnTo>
                  <a:lnTo>
                    <a:pt x="237729" y="49982"/>
                  </a:lnTo>
                  <a:lnTo>
                    <a:pt x="237729" y="44046"/>
                  </a:lnTo>
                  <a:close/>
                  <a:moveTo>
                    <a:pt x="249911" y="44046"/>
                  </a:moveTo>
                  <a:lnTo>
                    <a:pt x="249911" y="49982"/>
                  </a:lnTo>
                  <a:lnTo>
                    <a:pt x="243977" y="49982"/>
                  </a:lnTo>
                  <a:lnTo>
                    <a:pt x="243977" y="44046"/>
                  </a:lnTo>
                  <a:close/>
                  <a:moveTo>
                    <a:pt x="256161" y="44046"/>
                  </a:moveTo>
                  <a:lnTo>
                    <a:pt x="256161" y="49982"/>
                  </a:lnTo>
                  <a:lnTo>
                    <a:pt x="250225" y="49982"/>
                  </a:lnTo>
                  <a:lnTo>
                    <a:pt x="250225" y="44046"/>
                  </a:lnTo>
                  <a:close/>
                  <a:moveTo>
                    <a:pt x="262409" y="44046"/>
                  </a:moveTo>
                  <a:lnTo>
                    <a:pt x="262409" y="49982"/>
                  </a:lnTo>
                  <a:lnTo>
                    <a:pt x="256474" y="49982"/>
                  </a:lnTo>
                  <a:lnTo>
                    <a:pt x="256474" y="44046"/>
                  </a:lnTo>
                  <a:close/>
                  <a:moveTo>
                    <a:pt x="268656" y="44046"/>
                  </a:moveTo>
                  <a:lnTo>
                    <a:pt x="268656" y="49982"/>
                  </a:lnTo>
                  <a:lnTo>
                    <a:pt x="262721" y="49982"/>
                  </a:lnTo>
                  <a:lnTo>
                    <a:pt x="262721" y="44046"/>
                  </a:lnTo>
                  <a:close/>
                  <a:moveTo>
                    <a:pt x="274904" y="44046"/>
                  </a:moveTo>
                  <a:lnTo>
                    <a:pt x="274904" y="49982"/>
                  </a:lnTo>
                  <a:lnTo>
                    <a:pt x="268968" y="49982"/>
                  </a:lnTo>
                  <a:lnTo>
                    <a:pt x="268968" y="44046"/>
                  </a:lnTo>
                  <a:close/>
                  <a:moveTo>
                    <a:pt x="6251" y="50295"/>
                  </a:moveTo>
                  <a:lnTo>
                    <a:pt x="6251" y="56229"/>
                  </a:lnTo>
                  <a:lnTo>
                    <a:pt x="315" y="56229"/>
                  </a:lnTo>
                  <a:lnTo>
                    <a:pt x="315" y="50295"/>
                  </a:lnTo>
                  <a:close/>
                  <a:moveTo>
                    <a:pt x="12498" y="50295"/>
                  </a:moveTo>
                  <a:lnTo>
                    <a:pt x="12498" y="56229"/>
                  </a:lnTo>
                  <a:lnTo>
                    <a:pt x="6562" y="56229"/>
                  </a:lnTo>
                  <a:lnTo>
                    <a:pt x="6562" y="50295"/>
                  </a:lnTo>
                  <a:close/>
                  <a:moveTo>
                    <a:pt x="18745" y="50295"/>
                  </a:moveTo>
                  <a:lnTo>
                    <a:pt x="18745" y="56229"/>
                  </a:lnTo>
                  <a:lnTo>
                    <a:pt x="12810" y="56229"/>
                  </a:lnTo>
                  <a:lnTo>
                    <a:pt x="12810" y="50295"/>
                  </a:lnTo>
                  <a:close/>
                  <a:moveTo>
                    <a:pt x="24992" y="50295"/>
                  </a:moveTo>
                  <a:lnTo>
                    <a:pt x="24992" y="56229"/>
                  </a:lnTo>
                  <a:lnTo>
                    <a:pt x="19058" y="56229"/>
                  </a:lnTo>
                  <a:lnTo>
                    <a:pt x="19058" y="50295"/>
                  </a:lnTo>
                  <a:close/>
                  <a:moveTo>
                    <a:pt x="31242" y="50295"/>
                  </a:moveTo>
                  <a:lnTo>
                    <a:pt x="31242" y="56229"/>
                  </a:lnTo>
                  <a:lnTo>
                    <a:pt x="25305" y="56229"/>
                  </a:lnTo>
                  <a:lnTo>
                    <a:pt x="25305" y="50295"/>
                  </a:lnTo>
                  <a:close/>
                  <a:moveTo>
                    <a:pt x="37489" y="50295"/>
                  </a:moveTo>
                  <a:lnTo>
                    <a:pt x="37489" y="56229"/>
                  </a:lnTo>
                  <a:lnTo>
                    <a:pt x="31553" y="56229"/>
                  </a:lnTo>
                  <a:lnTo>
                    <a:pt x="31553" y="50295"/>
                  </a:lnTo>
                  <a:close/>
                  <a:moveTo>
                    <a:pt x="43737" y="50295"/>
                  </a:moveTo>
                  <a:lnTo>
                    <a:pt x="43737" y="56229"/>
                  </a:lnTo>
                  <a:lnTo>
                    <a:pt x="37802" y="56229"/>
                  </a:lnTo>
                  <a:lnTo>
                    <a:pt x="37802" y="50295"/>
                  </a:lnTo>
                  <a:close/>
                  <a:moveTo>
                    <a:pt x="49985" y="50295"/>
                  </a:moveTo>
                  <a:lnTo>
                    <a:pt x="49985" y="56229"/>
                  </a:lnTo>
                  <a:lnTo>
                    <a:pt x="44049" y="56229"/>
                  </a:lnTo>
                  <a:lnTo>
                    <a:pt x="44049" y="50295"/>
                  </a:lnTo>
                  <a:close/>
                  <a:moveTo>
                    <a:pt x="56232" y="50295"/>
                  </a:moveTo>
                  <a:lnTo>
                    <a:pt x="56232" y="56229"/>
                  </a:lnTo>
                  <a:lnTo>
                    <a:pt x="50296" y="56229"/>
                  </a:lnTo>
                  <a:lnTo>
                    <a:pt x="50296" y="50295"/>
                  </a:lnTo>
                  <a:close/>
                  <a:moveTo>
                    <a:pt x="62480" y="50295"/>
                  </a:moveTo>
                  <a:lnTo>
                    <a:pt x="62480" y="56229"/>
                  </a:lnTo>
                  <a:lnTo>
                    <a:pt x="56545" y="56229"/>
                  </a:lnTo>
                  <a:lnTo>
                    <a:pt x="56545" y="50295"/>
                  </a:lnTo>
                  <a:close/>
                  <a:moveTo>
                    <a:pt x="68727" y="50295"/>
                  </a:moveTo>
                  <a:lnTo>
                    <a:pt x="68727" y="56229"/>
                  </a:lnTo>
                  <a:lnTo>
                    <a:pt x="62792" y="56229"/>
                  </a:lnTo>
                  <a:lnTo>
                    <a:pt x="62792" y="50295"/>
                  </a:lnTo>
                  <a:close/>
                  <a:moveTo>
                    <a:pt x="74975" y="50295"/>
                  </a:moveTo>
                  <a:lnTo>
                    <a:pt x="74975" y="56229"/>
                  </a:lnTo>
                  <a:lnTo>
                    <a:pt x="69039" y="56229"/>
                  </a:lnTo>
                  <a:lnTo>
                    <a:pt x="69039" y="50295"/>
                  </a:lnTo>
                  <a:close/>
                  <a:moveTo>
                    <a:pt x="81223" y="50295"/>
                  </a:moveTo>
                  <a:lnTo>
                    <a:pt x="81223" y="56229"/>
                  </a:lnTo>
                  <a:lnTo>
                    <a:pt x="75286" y="56229"/>
                  </a:lnTo>
                  <a:lnTo>
                    <a:pt x="75286" y="50295"/>
                  </a:lnTo>
                  <a:close/>
                  <a:moveTo>
                    <a:pt x="87470" y="50295"/>
                  </a:moveTo>
                  <a:lnTo>
                    <a:pt x="87470" y="56229"/>
                  </a:lnTo>
                  <a:lnTo>
                    <a:pt x="81535" y="56229"/>
                  </a:lnTo>
                  <a:lnTo>
                    <a:pt x="81535" y="50295"/>
                  </a:lnTo>
                  <a:close/>
                  <a:moveTo>
                    <a:pt x="93720" y="50295"/>
                  </a:moveTo>
                  <a:lnTo>
                    <a:pt x="93720" y="56229"/>
                  </a:lnTo>
                  <a:lnTo>
                    <a:pt x="87784" y="56229"/>
                  </a:lnTo>
                  <a:lnTo>
                    <a:pt x="87784" y="50295"/>
                  </a:lnTo>
                  <a:close/>
                  <a:moveTo>
                    <a:pt x="99967" y="50295"/>
                  </a:moveTo>
                  <a:lnTo>
                    <a:pt x="99967" y="56229"/>
                  </a:lnTo>
                  <a:lnTo>
                    <a:pt x="94031" y="56229"/>
                  </a:lnTo>
                  <a:lnTo>
                    <a:pt x="94031" y="50295"/>
                  </a:lnTo>
                  <a:close/>
                  <a:moveTo>
                    <a:pt x="106214" y="50295"/>
                  </a:moveTo>
                  <a:lnTo>
                    <a:pt x="106214" y="56229"/>
                  </a:lnTo>
                  <a:lnTo>
                    <a:pt x="100278" y="56229"/>
                  </a:lnTo>
                  <a:lnTo>
                    <a:pt x="100278" y="50295"/>
                  </a:lnTo>
                  <a:close/>
                  <a:moveTo>
                    <a:pt x="112461" y="50295"/>
                  </a:moveTo>
                  <a:lnTo>
                    <a:pt x="112461" y="56229"/>
                  </a:lnTo>
                  <a:lnTo>
                    <a:pt x="106527" y="56229"/>
                  </a:lnTo>
                  <a:lnTo>
                    <a:pt x="106527" y="50295"/>
                  </a:lnTo>
                  <a:close/>
                  <a:moveTo>
                    <a:pt x="118710" y="50295"/>
                  </a:moveTo>
                  <a:lnTo>
                    <a:pt x="118710" y="56229"/>
                  </a:lnTo>
                  <a:lnTo>
                    <a:pt x="112774" y="56229"/>
                  </a:lnTo>
                  <a:lnTo>
                    <a:pt x="112774" y="50295"/>
                  </a:lnTo>
                  <a:close/>
                  <a:moveTo>
                    <a:pt x="124957" y="50295"/>
                  </a:moveTo>
                  <a:lnTo>
                    <a:pt x="124957" y="56229"/>
                  </a:lnTo>
                  <a:lnTo>
                    <a:pt x="119021" y="56229"/>
                  </a:lnTo>
                  <a:lnTo>
                    <a:pt x="119021" y="50295"/>
                  </a:lnTo>
                  <a:close/>
                  <a:moveTo>
                    <a:pt x="131204" y="50295"/>
                  </a:moveTo>
                  <a:lnTo>
                    <a:pt x="131204" y="56229"/>
                  </a:lnTo>
                  <a:lnTo>
                    <a:pt x="125270" y="56229"/>
                  </a:lnTo>
                  <a:lnTo>
                    <a:pt x="125270" y="50295"/>
                  </a:lnTo>
                  <a:close/>
                  <a:moveTo>
                    <a:pt x="137451" y="50295"/>
                  </a:moveTo>
                  <a:lnTo>
                    <a:pt x="137451" y="56229"/>
                  </a:lnTo>
                  <a:lnTo>
                    <a:pt x="131517" y="56229"/>
                  </a:lnTo>
                  <a:lnTo>
                    <a:pt x="131517" y="50295"/>
                  </a:lnTo>
                  <a:close/>
                  <a:moveTo>
                    <a:pt x="143702" y="50295"/>
                  </a:moveTo>
                  <a:lnTo>
                    <a:pt x="143702" y="56229"/>
                  </a:lnTo>
                  <a:lnTo>
                    <a:pt x="137766" y="56229"/>
                  </a:lnTo>
                  <a:lnTo>
                    <a:pt x="137766" y="50295"/>
                  </a:lnTo>
                  <a:close/>
                  <a:moveTo>
                    <a:pt x="149949" y="50295"/>
                  </a:moveTo>
                  <a:lnTo>
                    <a:pt x="149949" y="56229"/>
                  </a:lnTo>
                  <a:lnTo>
                    <a:pt x="144015" y="56229"/>
                  </a:lnTo>
                  <a:lnTo>
                    <a:pt x="144015" y="50295"/>
                  </a:lnTo>
                  <a:close/>
                  <a:moveTo>
                    <a:pt x="156196" y="50295"/>
                  </a:moveTo>
                  <a:lnTo>
                    <a:pt x="156196" y="56229"/>
                  </a:lnTo>
                  <a:lnTo>
                    <a:pt x="150262" y="56229"/>
                  </a:lnTo>
                  <a:lnTo>
                    <a:pt x="150262" y="50295"/>
                  </a:lnTo>
                  <a:close/>
                  <a:moveTo>
                    <a:pt x="162445" y="50295"/>
                  </a:moveTo>
                  <a:lnTo>
                    <a:pt x="162445" y="56229"/>
                  </a:lnTo>
                  <a:lnTo>
                    <a:pt x="156509" y="56229"/>
                  </a:lnTo>
                  <a:lnTo>
                    <a:pt x="156509" y="50295"/>
                  </a:lnTo>
                  <a:close/>
                  <a:moveTo>
                    <a:pt x="168692" y="50295"/>
                  </a:moveTo>
                  <a:lnTo>
                    <a:pt x="168692" y="56229"/>
                  </a:lnTo>
                  <a:lnTo>
                    <a:pt x="162756" y="56229"/>
                  </a:lnTo>
                  <a:lnTo>
                    <a:pt x="162756" y="50295"/>
                  </a:lnTo>
                  <a:close/>
                  <a:moveTo>
                    <a:pt x="174939" y="50295"/>
                  </a:moveTo>
                  <a:lnTo>
                    <a:pt x="174939" y="56229"/>
                  </a:lnTo>
                  <a:lnTo>
                    <a:pt x="169005" y="56229"/>
                  </a:lnTo>
                  <a:lnTo>
                    <a:pt x="169005" y="50295"/>
                  </a:lnTo>
                  <a:close/>
                  <a:moveTo>
                    <a:pt x="181186" y="50295"/>
                  </a:moveTo>
                  <a:lnTo>
                    <a:pt x="181186" y="56229"/>
                  </a:lnTo>
                  <a:lnTo>
                    <a:pt x="175252" y="56229"/>
                  </a:lnTo>
                  <a:lnTo>
                    <a:pt x="175252" y="50295"/>
                  </a:lnTo>
                  <a:close/>
                  <a:moveTo>
                    <a:pt x="187435" y="50295"/>
                  </a:moveTo>
                  <a:lnTo>
                    <a:pt x="187435" y="56229"/>
                  </a:lnTo>
                  <a:lnTo>
                    <a:pt x="181499" y="56229"/>
                  </a:lnTo>
                  <a:lnTo>
                    <a:pt x="181499" y="50295"/>
                  </a:lnTo>
                  <a:close/>
                  <a:moveTo>
                    <a:pt x="193684" y="50295"/>
                  </a:moveTo>
                  <a:lnTo>
                    <a:pt x="193684" y="56229"/>
                  </a:lnTo>
                  <a:lnTo>
                    <a:pt x="187749" y="56229"/>
                  </a:lnTo>
                  <a:lnTo>
                    <a:pt x="187749" y="50295"/>
                  </a:lnTo>
                  <a:close/>
                  <a:moveTo>
                    <a:pt x="199931" y="50295"/>
                  </a:moveTo>
                  <a:lnTo>
                    <a:pt x="199931" y="56229"/>
                  </a:lnTo>
                  <a:lnTo>
                    <a:pt x="193996" y="56229"/>
                  </a:lnTo>
                  <a:lnTo>
                    <a:pt x="193996" y="50295"/>
                  </a:lnTo>
                  <a:close/>
                  <a:moveTo>
                    <a:pt x="206180" y="50295"/>
                  </a:moveTo>
                  <a:lnTo>
                    <a:pt x="206180" y="56229"/>
                  </a:lnTo>
                  <a:lnTo>
                    <a:pt x="200244" y="56229"/>
                  </a:lnTo>
                  <a:lnTo>
                    <a:pt x="200244" y="50295"/>
                  </a:lnTo>
                  <a:close/>
                  <a:moveTo>
                    <a:pt x="212427" y="50295"/>
                  </a:moveTo>
                  <a:lnTo>
                    <a:pt x="212427" y="56229"/>
                  </a:lnTo>
                  <a:lnTo>
                    <a:pt x="206491" y="56229"/>
                  </a:lnTo>
                  <a:lnTo>
                    <a:pt x="206491" y="50295"/>
                  </a:lnTo>
                  <a:close/>
                  <a:moveTo>
                    <a:pt x="218674" y="50295"/>
                  </a:moveTo>
                  <a:lnTo>
                    <a:pt x="218674" y="56229"/>
                  </a:lnTo>
                  <a:lnTo>
                    <a:pt x="212739" y="56229"/>
                  </a:lnTo>
                  <a:lnTo>
                    <a:pt x="212739" y="50295"/>
                  </a:lnTo>
                  <a:close/>
                  <a:moveTo>
                    <a:pt x="224921" y="50295"/>
                  </a:moveTo>
                  <a:lnTo>
                    <a:pt x="224921" y="56229"/>
                  </a:lnTo>
                  <a:lnTo>
                    <a:pt x="218987" y="56229"/>
                  </a:lnTo>
                  <a:lnTo>
                    <a:pt x="218987" y="50295"/>
                  </a:lnTo>
                  <a:close/>
                  <a:moveTo>
                    <a:pt x="231170" y="50295"/>
                  </a:moveTo>
                  <a:lnTo>
                    <a:pt x="231170" y="56229"/>
                  </a:lnTo>
                  <a:lnTo>
                    <a:pt x="225234" y="56229"/>
                  </a:lnTo>
                  <a:lnTo>
                    <a:pt x="225234" y="50295"/>
                  </a:lnTo>
                  <a:close/>
                  <a:moveTo>
                    <a:pt x="237417" y="50295"/>
                  </a:moveTo>
                  <a:lnTo>
                    <a:pt x="237417" y="56229"/>
                  </a:lnTo>
                  <a:lnTo>
                    <a:pt x="231481" y="56229"/>
                  </a:lnTo>
                  <a:lnTo>
                    <a:pt x="231481" y="50295"/>
                  </a:lnTo>
                  <a:close/>
                  <a:moveTo>
                    <a:pt x="243664" y="50295"/>
                  </a:moveTo>
                  <a:lnTo>
                    <a:pt x="243664" y="56229"/>
                  </a:lnTo>
                  <a:lnTo>
                    <a:pt x="237729" y="56229"/>
                  </a:lnTo>
                  <a:lnTo>
                    <a:pt x="237729" y="50295"/>
                  </a:lnTo>
                  <a:close/>
                  <a:moveTo>
                    <a:pt x="249911" y="50295"/>
                  </a:moveTo>
                  <a:lnTo>
                    <a:pt x="249911" y="56229"/>
                  </a:lnTo>
                  <a:lnTo>
                    <a:pt x="243977" y="56229"/>
                  </a:lnTo>
                  <a:lnTo>
                    <a:pt x="243977" y="50295"/>
                  </a:lnTo>
                  <a:close/>
                  <a:moveTo>
                    <a:pt x="256161" y="50295"/>
                  </a:moveTo>
                  <a:lnTo>
                    <a:pt x="256161" y="56229"/>
                  </a:lnTo>
                  <a:lnTo>
                    <a:pt x="250225" y="56229"/>
                  </a:lnTo>
                  <a:lnTo>
                    <a:pt x="250225" y="50295"/>
                  </a:lnTo>
                  <a:close/>
                  <a:moveTo>
                    <a:pt x="262409" y="50295"/>
                  </a:moveTo>
                  <a:lnTo>
                    <a:pt x="262409" y="56229"/>
                  </a:lnTo>
                  <a:lnTo>
                    <a:pt x="256474" y="56229"/>
                  </a:lnTo>
                  <a:lnTo>
                    <a:pt x="256474" y="50295"/>
                  </a:lnTo>
                  <a:close/>
                  <a:moveTo>
                    <a:pt x="268656" y="50295"/>
                  </a:moveTo>
                  <a:lnTo>
                    <a:pt x="268656" y="56229"/>
                  </a:lnTo>
                  <a:lnTo>
                    <a:pt x="262721" y="56229"/>
                  </a:lnTo>
                  <a:lnTo>
                    <a:pt x="262721" y="50295"/>
                  </a:lnTo>
                  <a:close/>
                  <a:moveTo>
                    <a:pt x="274904" y="50295"/>
                  </a:moveTo>
                  <a:lnTo>
                    <a:pt x="274904" y="56229"/>
                  </a:lnTo>
                  <a:lnTo>
                    <a:pt x="268968" y="56229"/>
                  </a:lnTo>
                  <a:lnTo>
                    <a:pt x="268968" y="50295"/>
                  </a:lnTo>
                  <a:close/>
                  <a:moveTo>
                    <a:pt x="6251" y="56542"/>
                  </a:moveTo>
                  <a:lnTo>
                    <a:pt x="6251" y="62476"/>
                  </a:lnTo>
                  <a:lnTo>
                    <a:pt x="315" y="62476"/>
                  </a:lnTo>
                  <a:lnTo>
                    <a:pt x="315" y="56542"/>
                  </a:lnTo>
                  <a:close/>
                  <a:moveTo>
                    <a:pt x="12498" y="56542"/>
                  </a:moveTo>
                  <a:lnTo>
                    <a:pt x="12498" y="62476"/>
                  </a:lnTo>
                  <a:lnTo>
                    <a:pt x="6562" y="62476"/>
                  </a:lnTo>
                  <a:lnTo>
                    <a:pt x="6562" y="56542"/>
                  </a:lnTo>
                  <a:close/>
                  <a:moveTo>
                    <a:pt x="18745" y="56542"/>
                  </a:moveTo>
                  <a:lnTo>
                    <a:pt x="18745" y="62476"/>
                  </a:lnTo>
                  <a:lnTo>
                    <a:pt x="12810" y="62476"/>
                  </a:lnTo>
                  <a:lnTo>
                    <a:pt x="12810" y="56542"/>
                  </a:lnTo>
                  <a:close/>
                  <a:moveTo>
                    <a:pt x="24992" y="56542"/>
                  </a:moveTo>
                  <a:lnTo>
                    <a:pt x="24992" y="62476"/>
                  </a:lnTo>
                  <a:lnTo>
                    <a:pt x="19058" y="62476"/>
                  </a:lnTo>
                  <a:lnTo>
                    <a:pt x="19058" y="56542"/>
                  </a:lnTo>
                  <a:close/>
                  <a:moveTo>
                    <a:pt x="31242" y="56542"/>
                  </a:moveTo>
                  <a:lnTo>
                    <a:pt x="31242" y="62476"/>
                  </a:lnTo>
                  <a:lnTo>
                    <a:pt x="25305" y="62476"/>
                  </a:lnTo>
                  <a:lnTo>
                    <a:pt x="25305" y="56542"/>
                  </a:lnTo>
                  <a:close/>
                  <a:moveTo>
                    <a:pt x="37489" y="56542"/>
                  </a:moveTo>
                  <a:lnTo>
                    <a:pt x="37489" y="62476"/>
                  </a:lnTo>
                  <a:lnTo>
                    <a:pt x="31553" y="62476"/>
                  </a:lnTo>
                  <a:lnTo>
                    <a:pt x="31553" y="56542"/>
                  </a:lnTo>
                  <a:close/>
                  <a:moveTo>
                    <a:pt x="43737" y="56542"/>
                  </a:moveTo>
                  <a:lnTo>
                    <a:pt x="43737" y="62476"/>
                  </a:lnTo>
                  <a:lnTo>
                    <a:pt x="37802" y="62476"/>
                  </a:lnTo>
                  <a:lnTo>
                    <a:pt x="37802" y="56542"/>
                  </a:lnTo>
                  <a:close/>
                  <a:moveTo>
                    <a:pt x="49985" y="56542"/>
                  </a:moveTo>
                  <a:lnTo>
                    <a:pt x="49985" y="62476"/>
                  </a:lnTo>
                  <a:lnTo>
                    <a:pt x="44049" y="62476"/>
                  </a:lnTo>
                  <a:lnTo>
                    <a:pt x="44049" y="56542"/>
                  </a:lnTo>
                  <a:close/>
                  <a:moveTo>
                    <a:pt x="56232" y="56542"/>
                  </a:moveTo>
                  <a:lnTo>
                    <a:pt x="56232" y="62476"/>
                  </a:lnTo>
                  <a:lnTo>
                    <a:pt x="50296" y="62476"/>
                  </a:lnTo>
                  <a:lnTo>
                    <a:pt x="50296" y="56542"/>
                  </a:lnTo>
                  <a:close/>
                  <a:moveTo>
                    <a:pt x="62480" y="56542"/>
                  </a:moveTo>
                  <a:lnTo>
                    <a:pt x="62480" y="62476"/>
                  </a:lnTo>
                  <a:lnTo>
                    <a:pt x="56545" y="62476"/>
                  </a:lnTo>
                  <a:lnTo>
                    <a:pt x="56545" y="56542"/>
                  </a:lnTo>
                  <a:close/>
                  <a:moveTo>
                    <a:pt x="68727" y="56542"/>
                  </a:moveTo>
                  <a:lnTo>
                    <a:pt x="68727" y="62476"/>
                  </a:lnTo>
                  <a:lnTo>
                    <a:pt x="62792" y="62476"/>
                  </a:lnTo>
                  <a:lnTo>
                    <a:pt x="62792" y="56542"/>
                  </a:lnTo>
                  <a:close/>
                  <a:moveTo>
                    <a:pt x="74975" y="56542"/>
                  </a:moveTo>
                  <a:lnTo>
                    <a:pt x="74975" y="62476"/>
                  </a:lnTo>
                  <a:lnTo>
                    <a:pt x="69039" y="62476"/>
                  </a:lnTo>
                  <a:lnTo>
                    <a:pt x="69039" y="56542"/>
                  </a:lnTo>
                  <a:close/>
                  <a:moveTo>
                    <a:pt x="81223" y="56542"/>
                  </a:moveTo>
                  <a:lnTo>
                    <a:pt x="81223" y="62476"/>
                  </a:lnTo>
                  <a:lnTo>
                    <a:pt x="75286" y="62476"/>
                  </a:lnTo>
                  <a:lnTo>
                    <a:pt x="75286" y="56542"/>
                  </a:lnTo>
                  <a:close/>
                  <a:moveTo>
                    <a:pt x="87470" y="56542"/>
                  </a:moveTo>
                  <a:lnTo>
                    <a:pt x="87470" y="62476"/>
                  </a:lnTo>
                  <a:lnTo>
                    <a:pt x="81535" y="62476"/>
                  </a:lnTo>
                  <a:lnTo>
                    <a:pt x="81535" y="56542"/>
                  </a:lnTo>
                  <a:close/>
                  <a:moveTo>
                    <a:pt x="93718" y="56542"/>
                  </a:moveTo>
                  <a:lnTo>
                    <a:pt x="93718" y="62476"/>
                  </a:lnTo>
                  <a:lnTo>
                    <a:pt x="87784" y="62476"/>
                  </a:lnTo>
                  <a:lnTo>
                    <a:pt x="87784" y="56542"/>
                  </a:lnTo>
                  <a:close/>
                  <a:moveTo>
                    <a:pt x="99967" y="56542"/>
                  </a:moveTo>
                  <a:lnTo>
                    <a:pt x="99967" y="62476"/>
                  </a:lnTo>
                  <a:lnTo>
                    <a:pt x="94031" y="62476"/>
                  </a:lnTo>
                  <a:lnTo>
                    <a:pt x="94031" y="56542"/>
                  </a:lnTo>
                  <a:close/>
                  <a:moveTo>
                    <a:pt x="106214" y="56542"/>
                  </a:moveTo>
                  <a:lnTo>
                    <a:pt x="106214" y="62476"/>
                  </a:lnTo>
                  <a:lnTo>
                    <a:pt x="100278" y="62476"/>
                  </a:lnTo>
                  <a:lnTo>
                    <a:pt x="100278" y="56542"/>
                  </a:lnTo>
                  <a:close/>
                  <a:moveTo>
                    <a:pt x="112461" y="56542"/>
                  </a:moveTo>
                  <a:lnTo>
                    <a:pt x="112461" y="62476"/>
                  </a:lnTo>
                  <a:lnTo>
                    <a:pt x="106527" y="62476"/>
                  </a:lnTo>
                  <a:lnTo>
                    <a:pt x="106527" y="56542"/>
                  </a:lnTo>
                  <a:close/>
                  <a:moveTo>
                    <a:pt x="118710" y="56542"/>
                  </a:moveTo>
                  <a:lnTo>
                    <a:pt x="118710" y="62476"/>
                  </a:lnTo>
                  <a:lnTo>
                    <a:pt x="112774" y="62476"/>
                  </a:lnTo>
                  <a:lnTo>
                    <a:pt x="112774" y="56542"/>
                  </a:lnTo>
                  <a:close/>
                  <a:moveTo>
                    <a:pt x="124957" y="56542"/>
                  </a:moveTo>
                  <a:lnTo>
                    <a:pt x="124957" y="62476"/>
                  </a:lnTo>
                  <a:lnTo>
                    <a:pt x="119021" y="62476"/>
                  </a:lnTo>
                  <a:lnTo>
                    <a:pt x="119021" y="56542"/>
                  </a:lnTo>
                  <a:close/>
                  <a:moveTo>
                    <a:pt x="131204" y="56542"/>
                  </a:moveTo>
                  <a:lnTo>
                    <a:pt x="131204" y="62476"/>
                  </a:lnTo>
                  <a:lnTo>
                    <a:pt x="125270" y="62476"/>
                  </a:lnTo>
                  <a:lnTo>
                    <a:pt x="125270" y="56542"/>
                  </a:lnTo>
                  <a:close/>
                  <a:moveTo>
                    <a:pt x="137451" y="56542"/>
                  </a:moveTo>
                  <a:lnTo>
                    <a:pt x="137451" y="62476"/>
                  </a:lnTo>
                  <a:lnTo>
                    <a:pt x="131517" y="62476"/>
                  </a:lnTo>
                  <a:lnTo>
                    <a:pt x="131517" y="56542"/>
                  </a:lnTo>
                  <a:close/>
                  <a:moveTo>
                    <a:pt x="143702" y="56542"/>
                  </a:moveTo>
                  <a:lnTo>
                    <a:pt x="143702" y="62476"/>
                  </a:lnTo>
                  <a:lnTo>
                    <a:pt x="137766" y="62476"/>
                  </a:lnTo>
                  <a:lnTo>
                    <a:pt x="137766" y="56542"/>
                  </a:lnTo>
                  <a:close/>
                  <a:moveTo>
                    <a:pt x="149949" y="56542"/>
                  </a:moveTo>
                  <a:lnTo>
                    <a:pt x="149949" y="62476"/>
                  </a:lnTo>
                  <a:lnTo>
                    <a:pt x="144015" y="62476"/>
                  </a:lnTo>
                  <a:lnTo>
                    <a:pt x="144015" y="56542"/>
                  </a:lnTo>
                  <a:close/>
                  <a:moveTo>
                    <a:pt x="156196" y="56542"/>
                  </a:moveTo>
                  <a:lnTo>
                    <a:pt x="156196" y="62476"/>
                  </a:lnTo>
                  <a:lnTo>
                    <a:pt x="150262" y="62476"/>
                  </a:lnTo>
                  <a:lnTo>
                    <a:pt x="150262" y="56542"/>
                  </a:lnTo>
                  <a:close/>
                  <a:moveTo>
                    <a:pt x="162445" y="56542"/>
                  </a:moveTo>
                  <a:lnTo>
                    <a:pt x="162445" y="62476"/>
                  </a:lnTo>
                  <a:lnTo>
                    <a:pt x="156509" y="62476"/>
                  </a:lnTo>
                  <a:lnTo>
                    <a:pt x="156509" y="56542"/>
                  </a:lnTo>
                  <a:close/>
                  <a:moveTo>
                    <a:pt x="168692" y="56542"/>
                  </a:moveTo>
                  <a:lnTo>
                    <a:pt x="168692" y="62476"/>
                  </a:lnTo>
                  <a:lnTo>
                    <a:pt x="162756" y="62476"/>
                  </a:lnTo>
                  <a:lnTo>
                    <a:pt x="162756" y="56542"/>
                  </a:lnTo>
                  <a:close/>
                  <a:moveTo>
                    <a:pt x="174939" y="56542"/>
                  </a:moveTo>
                  <a:lnTo>
                    <a:pt x="174939" y="62476"/>
                  </a:lnTo>
                  <a:lnTo>
                    <a:pt x="169005" y="62476"/>
                  </a:lnTo>
                  <a:lnTo>
                    <a:pt x="169005" y="56542"/>
                  </a:lnTo>
                  <a:close/>
                  <a:moveTo>
                    <a:pt x="181186" y="56542"/>
                  </a:moveTo>
                  <a:lnTo>
                    <a:pt x="181186" y="62476"/>
                  </a:lnTo>
                  <a:lnTo>
                    <a:pt x="175252" y="62476"/>
                  </a:lnTo>
                  <a:lnTo>
                    <a:pt x="175252" y="56542"/>
                  </a:lnTo>
                  <a:close/>
                  <a:moveTo>
                    <a:pt x="187435" y="56542"/>
                  </a:moveTo>
                  <a:lnTo>
                    <a:pt x="187435" y="62476"/>
                  </a:lnTo>
                  <a:lnTo>
                    <a:pt x="181499" y="62476"/>
                  </a:lnTo>
                  <a:lnTo>
                    <a:pt x="181499" y="56542"/>
                  </a:lnTo>
                  <a:close/>
                  <a:moveTo>
                    <a:pt x="193684" y="56542"/>
                  </a:moveTo>
                  <a:lnTo>
                    <a:pt x="193684" y="62476"/>
                  </a:lnTo>
                  <a:lnTo>
                    <a:pt x="187749" y="62476"/>
                  </a:lnTo>
                  <a:lnTo>
                    <a:pt x="187749" y="56542"/>
                  </a:lnTo>
                  <a:close/>
                  <a:moveTo>
                    <a:pt x="199931" y="56542"/>
                  </a:moveTo>
                  <a:lnTo>
                    <a:pt x="199931" y="62476"/>
                  </a:lnTo>
                  <a:lnTo>
                    <a:pt x="193996" y="62476"/>
                  </a:lnTo>
                  <a:lnTo>
                    <a:pt x="193996" y="56542"/>
                  </a:lnTo>
                  <a:close/>
                  <a:moveTo>
                    <a:pt x="206180" y="56542"/>
                  </a:moveTo>
                  <a:lnTo>
                    <a:pt x="206180" y="62476"/>
                  </a:lnTo>
                  <a:lnTo>
                    <a:pt x="200244" y="62476"/>
                  </a:lnTo>
                  <a:lnTo>
                    <a:pt x="200244" y="56542"/>
                  </a:lnTo>
                  <a:close/>
                  <a:moveTo>
                    <a:pt x="212427" y="56542"/>
                  </a:moveTo>
                  <a:lnTo>
                    <a:pt x="212427" y="62476"/>
                  </a:lnTo>
                  <a:lnTo>
                    <a:pt x="206491" y="62476"/>
                  </a:lnTo>
                  <a:lnTo>
                    <a:pt x="206491" y="56542"/>
                  </a:lnTo>
                  <a:close/>
                  <a:moveTo>
                    <a:pt x="218674" y="56542"/>
                  </a:moveTo>
                  <a:lnTo>
                    <a:pt x="218674" y="62476"/>
                  </a:lnTo>
                  <a:lnTo>
                    <a:pt x="212739" y="62476"/>
                  </a:lnTo>
                  <a:lnTo>
                    <a:pt x="212739" y="56542"/>
                  </a:lnTo>
                  <a:close/>
                  <a:moveTo>
                    <a:pt x="224921" y="56542"/>
                  </a:moveTo>
                  <a:lnTo>
                    <a:pt x="224921" y="62476"/>
                  </a:lnTo>
                  <a:lnTo>
                    <a:pt x="218987" y="62476"/>
                  </a:lnTo>
                  <a:lnTo>
                    <a:pt x="218987" y="56542"/>
                  </a:lnTo>
                  <a:close/>
                  <a:moveTo>
                    <a:pt x="231170" y="56542"/>
                  </a:moveTo>
                  <a:lnTo>
                    <a:pt x="231170" y="62476"/>
                  </a:lnTo>
                  <a:lnTo>
                    <a:pt x="225234" y="62476"/>
                  </a:lnTo>
                  <a:lnTo>
                    <a:pt x="225234" y="56542"/>
                  </a:lnTo>
                  <a:close/>
                  <a:moveTo>
                    <a:pt x="237417" y="56542"/>
                  </a:moveTo>
                  <a:lnTo>
                    <a:pt x="237417" y="62476"/>
                  </a:lnTo>
                  <a:lnTo>
                    <a:pt x="231481" y="62476"/>
                  </a:lnTo>
                  <a:lnTo>
                    <a:pt x="231481" y="56542"/>
                  </a:lnTo>
                  <a:close/>
                  <a:moveTo>
                    <a:pt x="243664" y="56542"/>
                  </a:moveTo>
                  <a:lnTo>
                    <a:pt x="243664" y="62476"/>
                  </a:lnTo>
                  <a:lnTo>
                    <a:pt x="237729" y="62476"/>
                  </a:lnTo>
                  <a:lnTo>
                    <a:pt x="237729" y="56542"/>
                  </a:lnTo>
                  <a:close/>
                  <a:moveTo>
                    <a:pt x="249911" y="56542"/>
                  </a:moveTo>
                  <a:lnTo>
                    <a:pt x="249911" y="62476"/>
                  </a:lnTo>
                  <a:lnTo>
                    <a:pt x="243977" y="62476"/>
                  </a:lnTo>
                  <a:lnTo>
                    <a:pt x="243977" y="56542"/>
                  </a:lnTo>
                  <a:close/>
                  <a:moveTo>
                    <a:pt x="256161" y="56542"/>
                  </a:moveTo>
                  <a:lnTo>
                    <a:pt x="256161" y="62476"/>
                  </a:lnTo>
                  <a:lnTo>
                    <a:pt x="250225" y="62476"/>
                  </a:lnTo>
                  <a:lnTo>
                    <a:pt x="250225" y="56542"/>
                  </a:lnTo>
                  <a:close/>
                  <a:moveTo>
                    <a:pt x="262409" y="56542"/>
                  </a:moveTo>
                  <a:lnTo>
                    <a:pt x="262409" y="62476"/>
                  </a:lnTo>
                  <a:lnTo>
                    <a:pt x="256474" y="62476"/>
                  </a:lnTo>
                  <a:lnTo>
                    <a:pt x="256474" y="56542"/>
                  </a:lnTo>
                  <a:close/>
                  <a:moveTo>
                    <a:pt x="268656" y="56542"/>
                  </a:moveTo>
                  <a:lnTo>
                    <a:pt x="268656" y="62476"/>
                  </a:lnTo>
                  <a:lnTo>
                    <a:pt x="262721" y="62476"/>
                  </a:lnTo>
                  <a:lnTo>
                    <a:pt x="262721" y="56542"/>
                  </a:lnTo>
                  <a:close/>
                  <a:moveTo>
                    <a:pt x="274904" y="56542"/>
                  </a:moveTo>
                  <a:lnTo>
                    <a:pt x="274904" y="62476"/>
                  </a:lnTo>
                  <a:lnTo>
                    <a:pt x="268968" y="62476"/>
                  </a:lnTo>
                  <a:lnTo>
                    <a:pt x="268968" y="56542"/>
                  </a:lnTo>
                  <a:close/>
                  <a:moveTo>
                    <a:pt x="6251" y="62789"/>
                  </a:moveTo>
                  <a:lnTo>
                    <a:pt x="6251" y="68725"/>
                  </a:lnTo>
                  <a:lnTo>
                    <a:pt x="315" y="68725"/>
                  </a:lnTo>
                  <a:lnTo>
                    <a:pt x="315" y="62789"/>
                  </a:lnTo>
                  <a:close/>
                  <a:moveTo>
                    <a:pt x="12498" y="62789"/>
                  </a:moveTo>
                  <a:lnTo>
                    <a:pt x="12498" y="68725"/>
                  </a:lnTo>
                  <a:lnTo>
                    <a:pt x="6562" y="68725"/>
                  </a:lnTo>
                  <a:lnTo>
                    <a:pt x="6562" y="62789"/>
                  </a:lnTo>
                  <a:close/>
                  <a:moveTo>
                    <a:pt x="18745" y="62789"/>
                  </a:moveTo>
                  <a:lnTo>
                    <a:pt x="18745" y="68725"/>
                  </a:lnTo>
                  <a:lnTo>
                    <a:pt x="12810" y="68725"/>
                  </a:lnTo>
                  <a:lnTo>
                    <a:pt x="12810" y="62789"/>
                  </a:lnTo>
                  <a:close/>
                  <a:moveTo>
                    <a:pt x="24992" y="62789"/>
                  </a:moveTo>
                  <a:lnTo>
                    <a:pt x="24992" y="68725"/>
                  </a:lnTo>
                  <a:lnTo>
                    <a:pt x="19058" y="68725"/>
                  </a:lnTo>
                  <a:lnTo>
                    <a:pt x="19058" y="62789"/>
                  </a:lnTo>
                  <a:close/>
                  <a:moveTo>
                    <a:pt x="31242" y="62789"/>
                  </a:moveTo>
                  <a:lnTo>
                    <a:pt x="31242" y="68725"/>
                  </a:lnTo>
                  <a:lnTo>
                    <a:pt x="25305" y="68725"/>
                  </a:lnTo>
                  <a:lnTo>
                    <a:pt x="25305" y="62789"/>
                  </a:lnTo>
                  <a:close/>
                  <a:moveTo>
                    <a:pt x="37489" y="62789"/>
                  </a:moveTo>
                  <a:lnTo>
                    <a:pt x="37489" y="68725"/>
                  </a:lnTo>
                  <a:lnTo>
                    <a:pt x="31553" y="68725"/>
                  </a:lnTo>
                  <a:lnTo>
                    <a:pt x="31553" y="62789"/>
                  </a:lnTo>
                  <a:close/>
                  <a:moveTo>
                    <a:pt x="43737" y="62789"/>
                  </a:moveTo>
                  <a:lnTo>
                    <a:pt x="43737" y="68725"/>
                  </a:lnTo>
                  <a:lnTo>
                    <a:pt x="37802" y="68725"/>
                  </a:lnTo>
                  <a:lnTo>
                    <a:pt x="37802" y="62789"/>
                  </a:lnTo>
                  <a:close/>
                  <a:moveTo>
                    <a:pt x="49985" y="62789"/>
                  </a:moveTo>
                  <a:lnTo>
                    <a:pt x="49985" y="68725"/>
                  </a:lnTo>
                  <a:lnTo>
                    <a:pt x="44049" y="68725"/>
                  </a:lnTo>
                  <a:lnTo>
                    <a:pt x="44049" y="62789"/>
                  </a:lnTo>
                  <a:close/>
                  <a:moveTo>
                    <a:pt x="56232" y="62789"/>
                  </a:moveTo>
                  <a:lnTo>
                    <a:pt x="56232" y="68725"/>
                  </a:lnTo>
                  <a:lnTo>
                    <a:pt x="50296" y="68725"/>
                  </a:lnTo>
                  <a:lnTo>
                    <a:pt x="50296" y="62789"/>
                  </a:lnTo>
                  <a:close/>
                  <a:moveTo>
                    <a:pt x="62480" y="62789"/>
                  </a:moveTo>
                  <a:lnTo>
                    <a:pt x="62480" y="68725"/>
                  </a:lnTo>
                  <a:lnTo>
                    <a:pt x="56545" y="68725"/>
                  </a:lnTo>
                  <a:lnTo>
                    <a:pt x="56545" y="62789"/>
                  </a:lnTo>
                  <a:close/>
                  <a:moveTo>
                    <a:pt x="68727" y="62789"/>
                  </a:moveTo>
                  <a:lnTo>
                    <a:pt x="68727" y="68725"/>
                  </a:lnTo>
                  <a:lnTo>
                    <a:pt x="62792" y="68725"/>
                  </a:lnTo>
                  <a:lnTo>
                    <a:pt x="62792" y="62789"/>
                  </a:lnTo>
                  <a:close/>
                  <a:moveTo>
                    <a:pt x="74975" y="62789"/>
                  </a:moveTo>
                  <a:lnTo>
                    <a:pt x="74975" y="68725"/>
                  </a:lnTo>
                  <a:lnTo>
                    <a:pt x="69039" y="68725"/>
                  </a:lnTo>
                  <a:lnTo>
                    <a:pt x="69039" y="62789"/>
                  </a:lnTo>
                  <a:close/>
                  <a:moveTo>
                    <a:pt x="81223" y="62789"/>
                  </a:moveTo>
                  <a:lnTo>
                    <a:pt x="81223" y="68725"/>
                  </a:lnTo>
                  <a:lnTo>
                    <a:pt x="75286" y="68725"/>
                  </a:lnTo>
                  <a:lnTo>
                    <a:pt x="75286" y="62789"/>
                  </a:lnTo>
                  <a:close/>
                  <a:moveTo>
                    <a:pt x="87470" y="62789"/>
                  </a:moveTo>
                  <a:lnTo>
                    <a:pt x="87470" y="68725"/>
                  </a:lnTo>
                  <a:lnTo>
                    <a:pt x="81535" y="68725"/>
                  </a:lnTo>
                  <a:lnTo>
                    <a:pt x="81535" y="62789"/>
                  </a:lnTo>
                  <a:close/>
                  <a:moveTo>
                    <a:pt x="93718" y="62789"/>
                  </a:moveTo>
                  <a:lnTo>
                    <a:pt x="93718" y="68725"/>
                  </a:lnTo>
                  <a:lnTo>
                    <a:pt x="87784" y="68725"/>
                  </a:lnTo>
                  <a:lnTo>
                    <a:pt x="87784" y="62789"/>
                  </a:lnTo>
                  <a:close/>
                  <a:moveTo>
                    <a:pt x="99967" y="62789"/>
                  </a:moveTo>
                  <a:lnTo>
                    <a:pt x="99967" y="68725"/>
                  </a:lnTo>
                  <a:lnTo>
                    <a:pt x="94031" y="68725"/>
                  </a:lnTo>
                  <a:lnTo>
                    <a:pt x="94031" y="62789"/>
                  </a:lnTo>
                  <a:close/>
                  <a:moveTo>
                    <a:pt x="106214" y="62789"/>
                  </a:moveTo>
                  <a:lnTo>
                    <a:pt x="106214" y="68725"/>
                  </a:lnTo>
                  <a:lnTo>
                    <a:pt x="100278" y="68725"/>
                  </a:lnTo>
                  <a:lnTo>
                    <a:pt x="100278" y="62789"/>
                  </a:lnTo>
                  <a:close/>
                  <a:moveTo>
                    <a:pt x="112461" y="62789"/>
                  </a:moveTo>
                  <a:lnTo>
                    <a:pt x="112461" y="68725"/>
                  </a:lnTo>
                  <a:lnTo>
                    <a:pt x="106527" y="68725"/>
                  </a:lnTo>
                  <a:lnTo>
                    <a:pt x="106527" y="62789"/>
                  </a:lnTo>
                  <a:close/>
                  <a:moveTo>
                    <a:pt x="118710" y="62789"/>
                  </a:moveTo>
                  <a:lnTo>
                    <a:pt x="118710" y="68725"/>
                  </a:lnTo>
                  <a:lnTo>
                    <a:pt x="112774" y="68725"/>
                  </a:lnTo>
                  <a:lnTo>
                    <a:pt x="112774" y="62789"/>
                  </a:lnTo>
                  <a:close/>
                  <a:moveTo>
                    <a:pt x="124957" y="62789"/>
                  </a:moveTo>
                  <a:lnTo>
                    <a:pt x="124957" y="68725"/>
                  </a:lnTo>
                  <a:lnTo>
                    <a:pt x="119021" y="68725"/>
                  </a:lnTo>
                  <a:lnTo>
                    <a:pt x="119021" y="62789"/>
                  </a:lnTo>
                  <a:close/>
                  <a:moveTo>
                    <a:pt x="131204" y="62789"/>
                  </a:moveTo>
                  <a:lnTo>
                    <a:pt x="131204" y="68725"/>
                  </a:lnTo>
                  <a:lnTo>
                    <a:pt x="125270" y="68725"/>
                  </a:lnTo>
                  <a:lnTo>
                    <a:pt x="125270" y="62789"/>
                  </a:lnTo>
                  <a:close/>
                  <a:moveTo>
                    <a:pt x="137451" y="62789"/>
                  </a:moveTo>
                  <a:lnTo>
                    <a:pt x="137451" y="68725"/>
                  </a:lnTo>
                  <a:lnTo>
                    <a:pt x="131517" y="68725"/>
                  </a:lnTo>
                  <a:lnTo>
                    <a:pt x="131517" y="62789"/>
                  </a:lnTo>
                  <a:close/>
                  <a:moveTo>
                    <a:pt x="143702" y="62789"/>
                  </a:moveTo>
                  <a:lnTo>
                    <a:pt x="143702" y="68725"/>
                  </a:lnTo>
                  <a:lnTo>
                    <a:pt x="137766" y="68725"/>
                  </a:lnTo>
                  <a:lnTo>
                    <a:pt x="137766" y="62789"/>
                  </a:lnTo>
                  <a:close/>
                  <a:moveTo>
                    <a:pt x="149949" y="62789"/>
                  </a:moveTo>
                  <a:lnTo>
                    <a:pt x="149949" y="68725"/>
                  </a:lnTo>
                  <a:lnTo>
                    <a:pt x="144015" y="68725"/>
                  </a:lnTo>
                  <a:lnTo>
                    <a:pt x="144015" y="62789"/>
                  </a:lnTo>
                  <a:close/>
                  <a:moveTo>
                    <a:pt x="156196" y="62789"/>
                  </a:moveTo>
                  <a:lnTo>
                    <a:pt x="156196" y="68725"/>
                  </a:lnTo>
                  <a:lnTo>
                    <a:pt x="150262" y="68725"/>
                  </a:lnTo>
                  <a:lnTo>
                    <a:pt x="150262" y="62789"/>
                  </a:lnTo>
                  <a:close/>
                  <a:moveTo>
                    <a:pt x="162445" y="62789"/>
                  </a:moveTo>
                  <a:lnTo>
                    <a:pt x="162445" y="68725"/>
                  </a:lnTo>
                  <a:lnTo>
                    <a:pt x="156509" y="68725"/>
                  </a:lnTo>
                  <a:lnTo>
                    <a:pt x="156509" y="62789"/>
                  </a:lnTo>
                  <a:close/>
                  <a:moveTo>
                    <a:pt x="168692" y="62789"/>
                  </a:moveTo>
                  <a:lnTo>
                    <a:pt x="168692" y="68725"/>
                  </a:lnTo>
                  <a:lnTo>
                    <a:pt x="162756" y="68725"/>
                  </a:lnTo>
                  <a:lnTo>
                    <a:pt x="162756" y="62789"/>
                  </a:lnTo>
                  <a:close/>
                  <a:moveTo>
                    <a:pt x="174939" y="62789"/>
                  </a:moveTo>
                  <a:lnTo>
                    <a:pt x="174939" y="68725"/>
                  </a:lnTo>
                  <a:lnTo>
                    <a:pt x="169005" y="68725"/>
                  </a:lnTo>
                  <a:lnTo>
                    <a:pt x="169005" y="62789"/>
                  </a:lnTo>
                  <a:close/>
                  <a:moveTo>
                    <a:pt x="181186" y="62789"/>
                  </a:moveTo>
                  <a:lnTo>
                    <a:pt x="181186" y="68725"/>
                  </a:lnTo>
                  <a:lnTo>
                    <a:pt x="175252" y="68725"/>
                  </a:lnTo>
                  <a:lnTo>
                    <a:pt x="175252" y="62789"/>
                  </a:lnTo>
                  <a:close/>
                  <a:moveTo>
                    <a:pt x="187435" y="62789"/>
                  </a:moveTo>
                  <a:lnTo>
                    <a:pt x="187435" y="68725"/>
                  </a:lnTo>
                  <a:lnTo>
                    <a:pt x="181499" y="68725"/>
                  </a:lnTo>
                  <a:lnTo>
                    <a:pt x="181499" y="62789"/>
                  </a:lnTo>
                  <a:close/>
                  <a:moveTo>
                    <a:pt x="193684" y="62789"/>
                  </a:moveTo>
                  <a:lnTo>
                    <a:pt x="193684" y="68725"/>
                  </a:lnTo>
                  <a:lnTo>
                    <a:pt x="187749" y="68725"/>
                  </a:lnTo>
                  <a:lnTo>
                    <a:pt x="187749" y="62789"/>
                  </a:lnTo>
                  <a:close/>
                  <a:moveTo>
                    <a:pt x="199931" y="62789"/>
                  </a:moveTo>
                  <a:lnTo>
                    <a:pt x="199931" y="68725"/>
                  </a:lnTo>
                  <a:lnTo>
                    <a:pt x="193996" y="68725"/>
                  </a:lnTo>
                  <a:lnTo>
                    <a:pt x="193996" y="62789"/>
                  </a:lnTo>
                  <a:close/>
                  <a:moveTo>
                    <a:pt x="206180" y="62789"/>
                  </a:moveTo>
                  <a:lnTo>
                    <a:pt x="206180" y="68725"/>
                  </a:lnTo>
                  <a:lnTo>
                    <a:pt x="200244" y="68725"/>
                  </a:lnTo>
                  <a:lnTo>
                    <a:pt x="200244" y="62789"/>
                  </a:lnTo>
                  <a:close/>
                  <a:moveTo>
                    <a:pt x="212427" y="62789"/>
                  </a:moveTo>
                  <a:lnTo>
                    <a:pt x="212427" y="68725"/>
                  </a:lnTo>
                  <a:lnTo>
                    <a:pt x="206491" y="68725"/>
                  </a:lnTo>
                  <a:lnTo>
                    <a:pt x="206491" y="62789"/>
                  </a:lnTo>
                  <a:close/>
                  <a:moveTo>
                    <a:pt x="218674" y="62789"/>
                  </a:moveTo>
                  <a:lnTo>
                    <a:pt x="218674" y="68725"/>
                  </a:lnTo>
                  <a:lnTo>
                    <a:pt x="212739" y="68725"/>
                  </a:lnTo>
                  <a:lnTo>
                    <a:pt x="212739" y="62789"/>
                  </a:lnTo>
                  <a:close/>
                  <a:moveTo>
                    <a:pt x="224921" y="62789"/>
                  </a:moveTo>
                  <a:lnTo>
                    <a:pt x="224921" y="68725"/>
                  </a:lnTo>
                  <a:lnTo>
                    <a:pt x="218987" y="68725"/>
                  </a:lnTo>
                  <a:lnTo>
                    <a:pt x="218987" y="62789"/>
                  </a:lnTo>
                  <a:close/>
                  <a:moveTo>
                    <a:pt x="231170" y="62789"/>
                  </a:moveTo>
                  <a:lnTo>
                    <a:pt x="231170" y="68725"/>
                  </a:lnTo>
                  <a:lnTo>
                    <a:pt x="225234" y="68725"/>
                  </a:lnTo>
                  <a:lnTo>
                    <a:pt x="225234" y="62789"/>
                  </a:lnTo>
                  <a:close/>
                  <a:moveTo>
                    <a:pt x="237417" y="62789"/>
                  </a:moveTo>
                  <a:lnTo>
                    <a:pt x="237417" y="68725"/>
                  </a:lnTo>
                  <a:lnTo>
                    <a:pt x="231481" y="68725"/>
                  </a:lnTo>
                  <a:lnTo>
                    <a:pt x="231481" y="62789"/>
                  </a:lnTo>
                  <a:close/>
                  <a:moveTo>
                    <a:pt x="243664" y="62789"/>
                  </a:moveTo>
                  <a:lnTo>
                    <a:pt x="243664" y="68725"/>
                  </a:lnTo>
                  <a:lnTo>
                    <a:pt x="237729" y="68725"/>
                  </a:lnTo>
                  <a:lnTo>
                    <a:pt x="237729" y="62789"/>
                  </a:lnTo>
                  <a:close/>
                  <a:moveTo>
                    <a:pt x="249911" y="62789"/>
                  </a:moveTo>
                  <a:lnTo>
                    <a:pt x="249911" y="68725"/>
                  </a:lnTo>
                  <a:lnTo>
                    <a:pt x="243977" y="68725"/>
                  </a:lnTo>
                  <a:lnTo>
                    <a:pt x="243977" y="62789"/>
                  </a:lnTo>
                  <a:close/>
                  <a:moveTo>
                    <a:pt x="256161" y="62789"/>
                  </a:moveTo>
                  <a:lnTo>
                    <a:pt x="256161" y="68725"/>
                  </a:lnTo>
                  <a:lnTo>
                    <a:pt x="250225" y="68725"/>
                  </a:lnTo>
                  <a:lnTo>
                    <a:pt x="250225" y="62789"/>
                  </a:lnTo>
                  <a:close/>
                  <a:moveTo>
                    <a:pt x="262409" y="62789"/>
                  </a:moveTo>
                  <a:lnTo>
                    <a:pt x="262409" y="68725"/>
                  </a:lnTo>
                  <a:lnTo>
                    <a:pt x="256474" y="68725"/>
                  </a:lnTo>
                  <a:lnTo>
                    <a:pt x="256474" y="62789"/>
                  </a:lnTo>
                  <a:close/>
                  <a:moveTo>
                    <a:pt x="268656" y="62789"/>
                  </a:moveTo>
                  <a:lnTo>
                    <a:pt x="268656" y="68725"/>
                  </a:lnTo>
                  <a:lnTo>
                    <a:pt x="262721" y="68725"/>
                  </a:lnTo>
                  <a:lnTo>
                    <a:pt x="262721" y="62789"/>
                  </a:lnTo>
                  <a:close/>
                  <a:moveTo>
                    <a:pt x="274904" y="62789"/>
                  </a:moveTo>
                  <a:lnTo>
                    <a:pt x="274904" y="68725"/>
                  </a:lnTo>
                  <a:lnTo>
                    <a:pt x="268968" y="68725"/>
                  </a:lnTo>
                  <a:lnTo>
                    <a:pt x="268968" y="62789"/>
                  </a:lnTo>
                  <a:close/>
                  <a:moveTo>
                    <a:pt x="6251" y="69036"/>
                  </a:moveTo>
                  <a:lnTo>
                    <a:pt x="6251" y="74972"/>
                  </a:lnTo>
                  <a:lnTo>
                    <a:pt x="315" y="74972"/>
                  </a:lnTo>
                  <a:lnTo>
                    <a:pt x="315" y="69036"/>
                  </a:lnTo>
                  <a:close/>
                  <a:moveTo>
                    <a:pt x="12498" y="69036"/>
                  </a:moveTo>
                  <a:lnTo>
                    <a:pt x="12498" y="74972"/>
                  </a:lnTo>
                  <a:lnTo>
                    <a:pt x="6562" y="74972"/>
                  </a:lnTo>
                  <a:lnTo>
                    <a:pt x="6562" y="69036"/>
                  </a:lnTo>
                  <a:close/>
                  <a:moveTo>
                    <a:pt x="18745" y="69036"/>
                  </a:moveTo>
                  <a:lnTo>
                    <a:pt x="18745" y="74972"/>
                  </a:lnTo>
                  <a:lnTo>
                    <a:pt x="12810" y="74972"/>
                  </a:lnTo>
                  <a:lnTo>
                    <a:pt x="12810" y="69036"/>
                  </a:lnTo>
                  <a:close/>
                  <a:moveTo>
                    <a:pt x="24992" y="69036"/>
                  </a:moveTo>
                  <a:lnTo>
                    <a:pt x="24992" y="74972"/>
                  </a:lnTo>
                  <a:lnTo>
                    <a:pt x="19058" y="74972"/>
                  </a:lnTo>
                  <a:lnTo>
                    <a:pt x="19058" y="69036"/>
                  </a:lnTo>
                  <a:close/>
                  <a:moveTo>
                    <a:pt x="31242" y="69036"/>
                  </a:moveTo>
                  <a:lnTo>
                    <a:pt x="31242" y="74972"/>
                  </a:lnTo>
                  <a:lnTo>
                    <a:pt x="25305" y="74972"/>
                  </a:lnTo>
                  <a:lnTo>
                    <a:pt x="25305" y="69036"/>
                  </a:lnTo>
                  <a:close/>
                  <a:moveTo>
                    <a:pt x="37489" y="69036"/>
                  </a:moveTo>
                  <a:lnTo>
                    <a:pt x="37489" y="74972"/>
                  </a:lnTo>
                  <a:lnTo>
                    <a:pt x="31553" y="74972"/>
                  </a:lnTo>
                  <a:lnTo>
                    <a:pt x="31553" y="69036"/>
                  </a:lnTo>
                  <a:close/>
                  <a:moveTo>
                    <a:pt x="43737" y="69036"/>
                  </a:moveTo>
                  <a:lnTo>
                    <a:pt x="43737" y="74972"/>
                  </a:lnTo>
                  <a:lnTo>
                    <a:pt x="37802" y="74972"/>
                  </a:lnTo>
                  <a:lnTo>
                    <a:pt x="37802" y="69036"/>
                  </a:lnTo>
                  <a:close/>
                  <a:moveTo>
                    <a:pt x="49985" y="69036"/>
                  </a:moveTo>
                  <a:lnTo>
                    <a:pt x="49985" y="74972"/>
                  </a:lnTo>
                  <a:lnTo>
                    <a:pt x="44049" y="74972"/>
                  </a:lnTo>
                  <a:lnTo>
                    <a:pt x="44049" y="69036"/>
                  </a:lnTo>
                  <a:close/>
                  <a:moveTo>
                    <a:pt x="56232" y="69036"/>
                  </a:moveTo>
                  <a:lnTo>
                    <a:pt x="56232" y="74972"/>
                  </a:lnTo>
                  <a:lnTo>
                    <a:pt x="50296" y="74972"/>
                  </a:lnTo>
                  <a:lnTo>
                    <a:pt x="50296" y="69036"/>
                  </a:lnTo>
                  <a:close/>
                  <a:moveTo>
                    <a:pt x="62480" y="69036"/>
                  </a:moveTo>
                  <a:lnTo>
                    <a:pt x="62480" y="74972"/>
                  </a:lnTo>
                  <a:lnTo>
                    <a:pt x="56545" y="74972"/>
                  </a:lnTo>
                  <a:lnTo>
                    <a:pt x="56545" y="69036"/>
                  </a:lnTo>
                  <a:close/>
                  <a:moveTo>
                    <a:pt x="68727" y="69036"/>
                  </a:moveTo>
                  <a:lnTo>
                    <a:pt x="68727" y="74972"/>
                  </a:lnTo>
                  <a:lnTo>
                    <a:pt x="62792" y="74972"/>
                  </a:lnTo>
                  <a:lnTo>
                    <a:pt x="62792" y="69036"/>
                  </a:lnTo>
                  <a:close/>
                  <a:moveTo>
                    <a:pt x="74975" y="69036"/>
                  </a:moveTo>
                  <a:lnTo>
                    <a:pt x="74975" y="74972"/>
                  </a:lnTo>
                  <a:lnTo>
                    <a:pt x="69039" y="74972"/>
                  </a:lnTo>
                  <a:lnTo>
                    <a:pt x="69039" y="69036"/>
                  </a:lnTo>
                  <a:close/>
                  <a:moveTo>
                    <a:pt x="81223" y="69036"/>
                  </a:moveTo>
                  <a:lnTo>
                    <a:pt x="81223" y="74972"/>
                  </a:lnTo>
                  <a:lnTo>
                    <a:pt x="75286" y="74972"/>
                  </a:lnTo>
                  <a:lnTo>
                    <a:pt x="75286" y="69036"/>
                  </a:lnTo>
                  <a:close/>
                  <a:moveTo>
                    <a:pt x="87470" y="69036"/>
                  </a:moveTo>
                  <a:lnTo>
                    <a:pt x="87470" y="74972"/>
                  </a:lnTo>
                  <a:lnTo>
                    <a:pt x="81535" y="74972"/>
                  </a:lnTo>
                  <a:lnTo>
                    <a:pt x="81535" y="69036"/>
                  </a:lnTo>
                  <a:close/>
                  <a:moveTo>
                    <a:pt x="93718" y="69036"/>
                  </a:moveTo>
                  <a:lnTo>
                    <a:pt x="93718" y="74972"/>
                  </a:lnTo>
                  <a:lnTo>
                    <a:pt x="87784" y="74972"/>
                  </a:lnTo>
                  <a:lnTo>
                    <a:pt x="87784" y="69036"/>
                  </a:lnTo>
                  <a:close/>
                  <a:moveTo>
                    <a:pt x="99967" y="69036"/>
                  </a:moveTo>
                  <a:lnTo>
                    <a:pt x="99967" y="74972"/>
                  </a:lnTo>
                  <a:lnTo>
                    <a:pt x="94031" y="74972"/>
                  </a:lnTo>
                  <a:lnTo>
                    <a:pt x="94031" y="69036"/>
                  </a:lnTo>
                  <a:close/>
                  <a:moveTo>
                    <a:pt x="106214" y="69036"/>
                  </a:moveTo>
                  <a:lnTo>
                    <a:pt x="106214" y="74972"/>
                  </a:lnTo>
                  <a:lnTo>
                    <a:pt x="100278" y="74972"/>
                  </a:lnTo>
                  <a:lnTo>
                    <a:pt x="100278" y="69036"/>
                  </a:lnTo>
                  <a:close/>
                  <a:moveTo>
                    <a:pt x="112461" y="69036"/>
                  </a:moveTo>
                  <a:lnTo>
                    <a:pt x="112461" y="74972"/>
                  </a:lnTo>
                  <a:lnTo>
                    <a:pt x="106527" y="74972"/>
                  </a:lnTo>
                  <a:lnTo>
                    <a:pt x="106527" y="69036"/>
                  </a:lnTo>
                  <a:close/>
                  <a:moveTo>
                    <a:pt x="118710" y="69036"/>
                  </a:moveTo>
                  <a:lnTo>
                    <a:pt x="118710" y="74972"/>
                  </a:lnTo>
                  <a:lnTo>
                    <a:pt x="112774" y="74972"/>
                  </a:lnTo>
                  <a:lnTo>
                    <a:pt x="112774" y="69036"/>
                  </a:lnTo>
                  <a:close/>
                  <a:moveTo>
                    <a:pt x="124957" y="69036"/>
                  </a:moveTo>
                  <a:lnTo>
                    <a:pt x="124957" y="74972"/>
                  </a:lnTo>
                  <a:lnTo>
                    <a:pt x="119021" y="74972"/>
                  </a:lnTo>
                  <a:lnTo>
                    <a:pt x="119021" y="69036"/>
                  </a:lnTo>
                  <a:close/>
                  <a:moveTo>
                    <a:pt x="131204" y="69036"/>
                  </a:moveTo>
                  <a:lnTo>
                    <a:pt x="131204" y="74972"/>
                  </a:lnTo>
                  <a:lnTo>
                    <a:pt x="125270" y="74972"/>
                  </a:lnTo>
                  <a:lnTo>
                    <a:pt x="125270" y="69036"/>
                  </a:lnTo>
                  <a:close/>
                  <a:moveTo>
                    <a:pt x="137451" y="69036"/>
                  </a:moveTo>
                  <a:lnTo>
                    <a:pt x="137451" y="74972"/>
                  </a:lnTo>
                  <a:lnTo>
                    <a:pt x="131517" y="74972"/>
                  </a:lnTo>
                  <a:lnTo>
                    <a:pt x="131517" y="69036"/>
                  </a:lnTo>
                  <a:close/>
                  <a:moveTo>
                    <a:pt x="143702" y="69036"/>
                  </a:moveTo>
                  <a:lnTo>
                    <a:pt x="143702" y="74972"/>
                  </a:lnTo>
                  <a:lnTo>
                    <a:pt x="137766" y="74972"/>
                  </a:lnTo>
                  <a:lnTo>
                    <a:pt x="137766" y="69036"/>
                  </a:lnTo>
                  <a:close/>
                  <a:moveTo>
                    <a:pt x="149949" y="69036"/>
                  </a:moveTo>
                  <a:lnTo>
                    <a:pt x="149949" y="74972"/>
                  </a:lnTo>
                  <a:lnTo>
                    <a:pt x="144015" y="74972"/>
                  </a:lnTo>
                  <a:lnTo>
                    <a:pt x="144015" y="69036"/>
                  </a:lnTo>
                  <a:close/>
                  <a:moveTo>
                    <a:pt x="156196" y="69036"/>
                  </a:moveTo>
                  <a:lnTo>
                    <a:pt x="156196" y="74972"/>
                  </a:lnTo>
                  <a:lnTo>
                    <a:pt x="150262" y="74972"/>
                  </a:lnTo>
                  <a:lnTo>
                    <a:pt x="150262" y="69036"/>
                  </a:lnTo>
                  <a:close/>
                  <a:moveTo>
                    <a:pt x="162445" y="69036"/>
                  </a:moveTo>
                  <a:lnTo>
                    <a:pt x="162445" y="74972"/>
                  </a:lnTo>
                  <a:lnTo>
                    <a:pt x="156509" y="74972"/>
                  </a:lnTo>
                  <a:lnTo>
                    <a:pt x="156509" y="69036"/>
                  </a:lnTo>
                  <a:close/>
                  <a:moveTo>
                    <a:pt x="168692" y="69036"/>
                  </a:moveTo>
                  <a:lnTo>
                    <a:pt x="168692" y="74972"/>
                  </a:lnTo>
                  <a:lnTo>
                    <a:pt x="162756" y="74972"/>
                  </a:lnTo>
                  <a:lnTo>
                    <a:pt x="162756" y="69036"/>
                  </a:lnTo>
                  <a:close/>
                  <a:moveTo>
                    <a:pt x="174939" y="69036"/>
                  </a:moveTo>
                  <a:lnTo>
                    <a:pt x="174939" y="74972"/>
                  </a:lnTo>
                  <a:lnTo>
                    <a:pt x="169005" y="74972"/>
                  </a:lnTo>
                  <a:lnTo>
                    <a:pt x="169005" y="69036"/>
                  </a:lnTo>
                  <a:close/>
                  <a:moveTo>
                    <a:pt x="181186" y="69036"/>
                  </a:moveTo>
                  <a:lnTo>
                    <a:pt x="181186" y="74972"/>
                  </a:lnTo>
                  <a:lnTo>
                    <a:pt x="175252" y="74972"/>
                  </a:lnTo>
                  <a:lnTo>
                    <a:pt x="175252" y="69036"/>
                  </a:lnTo>
                  <a:close/>
                  <a:moveTo>
                    <a:pt x="187435" y="69036"/>
                  </a:moveTo>
                  <a:lnTo>
                    <a:pt x="187435" y="74972"/>
                  </a:lnTo>
                  <a:lnTo>
                    <a:pt x="181499" y="74972"/>
                  </a:lnTo>
                  <a:lnTo>
                    <a:pt x="181499" y="69036"/>
                  </a:lnTo>
                  <a:close/>
                  <a:moveTo>
                    <a:pt x="193684" y="69036"/>
                  </a:moveTo>
                  <a:lnTo>
                    <a:pt x="193684" y="74972"/>
                  </a:lnTo>
                  <a:lnTo>
                    <a:pt x="187749" y="74972"/>
                  </a:lnTo>
                  <a:lnTo>
                    <a:pt x="187749" y="69036"/>
                  </a:lnTo>
                  <a:close/>
                  <a:moveTo>
                    <a:pt x="199931" y="69036"/>
                  </a:moveTo>
                  <a:lnTo>
                    <a:pt x="199931" y="74972"/>
                  </a:lnTo>
                  <a:lnTo>
                    <a:pt x="193996" y="74972"/>
                  </a:lnTo>
                  <a:lnTo>
                    <a:pt x="193996" y="69036"/>
                  </a:lnTo>
                  <a:close/>
                  <a:moveTo>
                    <a:pt x="206180" y="69036"/>
                  </a:moveTo>
                  <a:lnTo>
                    <a:pt x="206180" y="74972"/>
                  </a:lnTo>
                  <a:lnTo>
                    <a:pt x="200244" y="74972"/>
                  </a:lnTo>
                  <a:lnTo>
                    <a:pt x="200244" y="69036"/>
                  </a:lnTo>
                  <a:close/>
                  <a:moveTo>
                    <a:pt x="212427" y="69036"/>
                  </a:moveTo>
                  <a:lnTo>
                    <a:pt x="212427" y="74972"/>
                  </a:lnTo>
                  <a:lnTo>
                    <a:pt x="206491" y="74972"/>
                  </a:lnTo>
                  <a:lnTo>
                    <a:pt x="206491" y="69036"/>
                  </a:lnTo>
                  <a:close/>
                  <a:moveTo>
                    <a:pt x="218674" y="69036"/>
                  </a:moveTo>
                  <a:lnTo>
                    <a:pt x="218674" y="74972"/>
                  </a:lnTo>
                  <a:lnTo>
                    <a:pt x="212739" y="74972"/>
                  </a:lnTo>
                  <a:lnTo>
                    <a:pt x="212739" y="69036"/>
                  </a:lnTo>
                  <a:close/>
                  <a:moveTo>
                    <a:pt x="224921" y="69036"/>
                  </a:moveTo>
                  <a:lnTo>
                    <a:pt x="224921" y="74972"/>
                  </a:lnTo>
                  <a:lnTo>
                    <a:pt x="218987" y="74972"/>
                  </a:lnTo>
                  <a:lnTo>
                    <a:pt x="218987" y="69036"/>
                  </a:lnTo>
                  <a:close/>
                  <a:moveTo>
                    <a:pt x="231170" y="69036"/>
                  </a:moveTo>
                  <a:lnTo>
                    <a:pt x="231170" y="74972"/>
                  </a:lnTo>
                  <a:lnTo>
                    <a:pt x="225234" y="74972"/>
                  </a:lnTo>
                  <a:lnTo>
                    <a:pt x="225234" y="69036"/>
                  </a:lnTo>
                  <a:close/>
                  <a:moveTo>
                    <a:pt x="237417" y="69036"/>
                  </a:moveTo>
                  <a:lnTo>
                    <a:pt x="237417" y="74972"/>
                  </a:lnTo>
                  <a:lnTo>
                    <a:pt x="231481" y="74972"/>
                  </a:lnTo>
                  <a:lnTo>
                    <a:pt x="231481" y="69036"/>
                  </a:lnTo>
                  <a:close/>
                  <a:moveTo>
                    <a:pt x="243664" y="69036"/>
                  </a:moveTo>
                  <a:lnTo>
                    <a:pt x="243664" y="74972"/>
                  </a:lnTo>
                  <a:lnTo>
                    <a:pt x="237729" y="74972"/>
                  </a:lnTo>
                  <a:lnTo>
                    <a:pt x="237729" y="69036"/>
                  </a:lnTo>
                  <a:close/>
                  <a:moveTo>
                    <a:pt x="249911" y="69036"/>
                  </a:moveTo>
                  <a:lnTo>
                    <a:pt x="249911" y="74972"/>
                  </a:lnTo>
                  <a:lnTo>
                    <a:pt x="243977" y="74972"/>
                  </a:lnTo>
                  <a:lnTo>
                    <a:pt x="243977" y="69036"/>
                  </a:lnTo>
                  <a:close/>
                  <a:moveTo>
                    <a:pt x="256161" y="69036"/>
                  </a:moveTo>
                  <a:lnTo>
                    <a:pt x="256161" y="74972"/>
                  </a:lnTo>
                  <a:lnTo>
                    <a:pt x="250225" y="74972"/>
                  </a:lnTo>
                  <a:lnTo>
                    <a:pt x="250225" y="69036"/>
                  </a:lnTo>
                  <a:close/>
                  <a:moveTo>
                    <a:pt x="262409" y="69036"/>
                  </a:moveTo>
                  <a:lnTo>
                    <a:pt x="262409" y="74972"/>
                  </a:lnTo>
                  <a:lnTo>
                    <a:pt x="256474" y="74972"/>
                  </a:lnTo>
                  <a:lnTo>
                    <a:pt x="256474" y="69036"/>
                  </a:lnTo>
                  <a:close/>
                  <a:moveTo>
                    <a:pt x="268656" y="69036"/>
                  </a:moveTo>
                  <a:lnTo>
                    <a:pt x="268656" y="74972"/>
                  </a:lnTo>
                  <a:lnTo>
                    <a:pt x="262721" y="74972"/>
                  </a:lnTo>
                  <a:lnTo>
                    <a:pt x="262721" y="69036"/>
                  </a:lnTo>
                  <a:close/>
                  <a:moveTo>
                    <a:pt x="274904" y="69036"/>
                  </a:moveTo>
                  <a:lnTo>
                    <a:pt x="274904" y="74972"/>
                  </a:lnTo>
                  <a:lnTo>
                    <a:pt x="268968" y="74972"/>
                  </a:lnTo>
                  <a:lnTo>
                    <a:pt x="268968" y="69036"/>
                  </a:lnTo>
                  <a:close/>
                  <a:moveTo>
                    <a:pt x="6251" y="75285"/>
                  </a:moveTo>
                  <a:lnTo>
                    <a:pt x="6251" y="81219"/>
                  </a:lnTo>
                  <a:lnTo>
                    <a:pt x="315" y="81219"/>
                  </a:lnTo>
                  <a:lnTo>
                    <a:pt x="315" y="75285"/>
                  </a:lnTo>
                  <a:close/>
                  <a:moveTo>
                    <a:pt x="12498" y="75285"/>
                  </a:moveTo>
                  <a:lnTo>
                    <a:pt x="12498" y="81219"/>
                  </a:lnTo>
                  <a:lnTo>
                    <a:pt x="6562" y="81219"/>
                  </a:lnTo>
                  <a:lnTo>
                    <a:pt x="6562" y="75285"/>
                  </a:lnTo>
                  <a:close/>
                  <a:moveTo>
                    <a:pt x="18745" y="75285"/>
                  </a:moveTo>
                  <a:lnTo>
                    <a:pt x="18745" y="81219"/>
                  </a:lnTo>
                  <a:lnTo>
                    <a:pt x="12810" y="81219"/>
                  </a:lnTo>
                  <a:lnTo>
                    <a:pt x="12810" y="75285"/>
                  </a:lnTo>
                  <a:close/>
                  <a:moveTo>
                    <a:pt x="24992" y="75285"/>
                  </a:moveTo>
                  <a:lnTo>
                    <a:pt x="24992" y="81219"/>
                  </a:lnTo>
                  <a:lnTo>
                    <a:pt x="19058" y="81219"/>
                  </a:lnTo>
                  <a:lnTo>
                    <a:pt x="19058" y="75285"/>
                  </a:lnTo>
                  <a:close/>
                  <a:moveTo>
                    <a:pt x="31242" y="75285"/>
                  </a:moveTo>
                  <a:lnTo>
                    <a:pt x="31242" y="81219"/>
                  </a:lnTo>
                  <a:lnTo>
                    <a:pt x="25305" y="81219"/>
                  </a:lnTo>
                  <a:lnTo>
                    <a:pt x="25305" y="75285"/>
                  </a:lnTo>
                  <a:close/>
                  <a:moveTo>
                    <a:pt x="37489" y="75285"/>
                  </a:moveTo>
                  <a:lnTo>
                    <a:pt x="37489" y="81219"/>
                  </a:lnTo>
                  <a:lnTo>
                    <a:pt x="31553" y="81219"/>
                  </a:lnTo>
                  <a:lnTo>
                    <a:pt x="31553" y="75285"/>
                  </a:lnTo>
                  <a:close/>
                  <a:moveTo>
                    <a:pt x="43737" y="75285"/>
                  </a:moveTo>
                  <a:lnTo>
                    <a:pt x="43737" y="81219"/>
                  </a:lnTo>
                  <a:lnTo>
                    <a:pt x="37802" y="81219"/>
                  </a:lnTo>
                  <a:lnTo>
                    <a:pt x="37802" y="75285"/>
                  </a:lnTo>
                  <a:close/>
                  <a:moveTo>
                    <a:pt x="49985" y="75285"/>
                  </a:moveTo>
                  <a:lnTo>
                    <a:pt x="49985" y="81219"/>
                  </a:lnTo>
                  <a:lnTo>
                    <a:pt x="44049" y="81219"/>
                  </a:lnTo>
                  <a:lnTo>
                    <a:pt x="44049" y="75285"/>
                  </a:lnTo>
                  <a:close/>
                  <a:moveTo>
                    <a:pt x="56232" y="75285"/>
                  </a:moveTo>
                  <a:lnTo>
                    <a:pt x="56232" y="81219"/>
                  </a:lnTo>
                  <a:lnTo>
                    <a:pt x="50296" y="81219"/>
                  </a:lnTo>
                  <a:lnTo>
                    <a:pt x="50296" y="75285"/>
                  </a:lnTo>
                  <a:close/>
                  <a:moveTo>
                    <a:pt x="62480" y="75285"/>
                  </a:moveTo>
                  <a:lnTo>
                    <a:pt x="62480" y="81219"/>
                  </a:lnTo>
                  <a:lnTo>
                    <a:pt x="56545" y="81219"/>
                  </a:lnTo>
                  <a:lnTo>
                    <a:pt x="56545" y="75285"/>
                  </a:lnTo>
                  <a:close/>
                  <a:moveTo>
                    <a:pt x="68727" y="75285"/>
                  </a:moveTo>
                  <a:lnTo>
                    <a:pt x="68727" y="81219"/>
                  </a:lnTo>
                  <a:lnTo>
                    <a:pt x="62792" y="81219"/>
                  </a:lnTo>
                  <a:lnTo>
                    <a:pt x="62792" y="75285"/>
                  </a:lnTo>
                  <a:close/>
                  <a:moveTo>
                    <a:pt x="74975" y="75285"/>
                  </a:moveTo>
                  <a:lnTo>
                    <a:pt x="74975" y="81219"/>
                  </a:lnTo>
                  <a:lnTo>
                    <a:pt x="69039" y="81219"/>
                  </a:lnTo>
                  <a:lnTo>
                    <a:pt x="69039" y="75285"/>
                  </a:lnTo>
                  <a:close/>
                  <a:moveTo>
                    <a:pt x="81223" y="75285"/>
                  </a:moveTo>
                  <a:lnTo>
                    <a:pt x="81223" y="81219"/>
                  </a:lnTo>
                  <a:lnTo>
                    <a:pt x="75286" y="81219"/>
                  </a:lnTo>
                  <a:lnTo>
                    <a:pt x="75286" y="75285"/>
                  </a:lnTo>
                  <a:close/>
                  <a:moveTo>
                    <a:pt x="87470" y="75285"/>
                  </a:moveTo>
                  <a:lnTo>
                    <a:pt x="87470" y="81219"/>
                  </a:lnTo>
                  <a:lnTo>
                    <a:pt x="81535" y="81219"/>
                  </a:lnTo>
                  <a:lnTo>
                    <a:pt x="81535" y="75285"/>
                  </a:lnTo>
                  <a:close/>
                  <a:moveTo>
                    <a:pt x="93718" y="75285"/>
                  </a:moveTo>
                  <a:lnTo>
                    <a:pt x="93718" y="81219"/>
                  </a:lnTo>
                  <a:lnTo>
                    <a:pt x="87784" y="81219"/>
                  </a:lnTo>
                  <a:lnTo>
                    <a:pt x="87784" y="75285"/>
                  </a:lnTo>
                  <a:close/>
                  <a:moveTo>
                    <a:pt x="99967" y="75285"/>
                  </a:moveTo>
                  <a:lnTo>
                    <a:pt x="99967" y="81219"/>
                  </a:lnTo>
                  <a:lnTo>
                    <a:pt x="94031" y="81219"/>
                  </a:lnTo>
                  <a:lnTo>
                    <a:pt x="94031" y="75285"/>
                  </a:lnTo>
                  <a:close/>
                  <a:moveTo>
                    <a:pt x="106214" y="75285"/>
                  </a:moveTo>
                  <a:lnTo>
                    <a:pt x="106214" y="81219"/>
                  </a:lnTo>
                  <a:lnTo>
                    <a:pt x="100278" y="81219"/>
                  </a:lnTo>
                  <a:lnTo>
                    <a:pt x="100278" y="75285"/>
                  </a:lnTo>
                  <a:close/>
                  <a:moveTo>
                    <a:pt x="112461" y="75285"/>
                  </a:moveTo>
                  <a:lnTo>
                    <a:pt x="112461" y="81219"/>
                  </a:lnTo>
                  <a:lnTo>
                    <a:pt x="106527" y="81219"/>
                  </a:lnTo>
                  <a:lnTo>
                    <a:pt x="106527" y="75285"/>
                  </a:lnTo>
                  <a:close/>
                  <a:moveTo>
                    <a:pt x="118710" y="75285"/>
                  </a:moveTo>
                  <a:lnTo>
                    <a:pt x="118710" y="81219"/>
                  </a:lnTo>
                  <a:lnTo>
                    <a:pt x="112774" y="81219"/>
                  </a:lnTo>
                  <a:lnTo>
                    <a:pt x="112774" y="75285"/>
                  </a:lnTo>
                  <a:close/>
                  <a:moveTo>
                    <a:pt x="124957" y="75285"/>
                  </a:moveTo>
                  <a:lnTo>
                    <a:pt x="124957" y="81219"/>
                  </a:lnTo>
                  <a:lnTo>
                    <a:pt x="119021" y="81219"/>
                  </a:lnTo>
                  <a:lnTo>
                    <a:pt x="119021" y="75285"/>
                  </a:lnTo>
                  <a:close/>
                  <a:moveTo>
                    <a:pt x="131204" y="75285"/>
                  </a:moveTo>
                  <a:lnTo>
                    <a:pt x="131204" y="81219"/>
                  </a:lnTo>
                  <a:lnTo>
                    <a:pt x="125270" y="81219"/>
                  </a:lnTo>
                  <a:lnTo>
                    <a:pt x="125270" y="75285"/>
                  </a:lnTo>
                  <a:close/>
                  <a:moveTo>
                    <a:pt x="137451" y="75285"/>
                  </a:moveTo>
                  <a:lnTo>
                    <a:pt x="137451" y="81219"/>
                  </a:lnTo>
                  <a:lnTo>
                    <a:pt x="131517" y="81219"/>
                  </a:lnTo>
                  <a:lnTo>
                    <a:pt x="131517" y="75285"/>
                  </a:lnTo>
                  <a:close/>
                  <a:moveTo>
                    <a:pt x="143702" y="75285"/>
                  </a:moveTo>
                  <a:lnTo>
                    <a:pt x="143702" y="81219"/>
                  </a:lnTo>
                  <a:lnTo>
                    <a:pt x="137766" y="81219"/>
                  </a:lnTo>
                  <a:lnTo>
                    <a:pt x="137766" y="75285"/>
                  </a:lnTo>
                  <a:close/>
                  <a:moveTo>
                    <a:pt x="149949" y="75285"/>
                  </a:moveTo>
                  <a:lnTo>
                    <a:pt x="149949" y="81219"/>
                  </a:lnTo>
                  <a:lnTo>
                    <a:pt x="144015" y="81219"/>
                  </a:lnTo>
                  <a:lnTo>
                    <a:pt x="144015" y="75285"/>
                  </a:lnTo>
                  <a:close/>
                  <a:moveTo>
                    <a:pt x="156196" y="75285"/>
                  </a:moveTo>
                  <a:lnTo>
                    <a:pt x="156196" y="81219"/>
                  </a:lnTo>
                  <a:lnTo>
                    <a:pt x="150262" y="81219"/>
                  </a:lnTo>
                  <a:lnTo>
                    <a:pt x="150262" y="75285"/>
                  </a:lnTo>
                  <a:close/>
                  <a:moveTo>
                    <a:pt x="162445" y="75285"/>
                  </a:moveTo>
                  <a:lnTo>
                    <a:pt x="162445" y="81219"/>
                  </a:lnTo>
                  <a:lnTo>
                    <a:pt x="156509" y="81219"/>
                  </a:lnTo>
                  <a:lnTo>
                    <a:pt x="156509" y="75285"/>
                  </a:lnTo>
                  <a:close/>
                  <a:moveTo>
                    <a:pt x="168692" y="75285"/>
                  </a:moveTo>
                  <a:lnTo>
                    <a:pt x="168692" y="81219"/>
                  </a:lnTo>
                  <a:lnTo>
                    <a:pt x="162756" y="81219"/>
                  </a:lnTo>
                  <a:lnTo>
                    <a:pt x="162756" y="75285"/>
                  </a:lnTo>
                  <a:close/>
                  <a:moveTo>
                    <a:pt x="174939" y="75285"/>
                  </a:moveTo>
                  <a:lnTo>
                    <a:pt x="174939" y="81219"/>
                  </a:lnTo>
                  <a:lnTo>
                    <a:pt x="169005" y="81219"/>
                  </a:lnTo>
                  <a:lnTo>
                    <a:pt x="169005" y="75285"/>
                  </a:lnTo>
                  <a:close/>
                  <a:moveTo>
                    <a:pt x="181186" y="75285"/>
                  </a:moveTo>
                  <a:lnTo>
                    <a:pt x="181186" y="81219"/>
                  </a:lnTo>
                  <a:lnTo>
                    <a:pt x="175252" y="81219"/>
                  </a:lnTo>
                  <a:lnTo>
                    <a:pt x="175252" y="75285"/>
                  </a:lnTo>
                  <a:close/>
                  <a:moveTo>
                    <a:pt x="187435" y="75285"/>
                  </a:moveTo>
                  <a:lnTo>
                    <a:pt x="187435" y="81219"/>
                  </a:lnTo>
                  <a:lnTo>
                    <a:pt x="181499" y="81219"/>
                  </a:lnTo>
                  <a:lnTo>
                    <a:pt x="181499" y="75285"/>
                  </a:lnTo>
                  <a:close/>
                  <a:moveTo>
                    <a:pt x="193684" y="75285"/>
                  </a:moveTo>
                  <a:lnTo>
                    <a:pt x="193684" y="81219"/>
                  </a:lnTo>
                  <a:lnTo>
                    <a:pt x="187749" y="81219"/>
                  </a:lnTo>
                  <a:lnTo>
                    <a:pt x="187749" y="75285"/>
                  </a:lnTo>
                  <a:close/>
                  <a:moveTo>
                    <a:pt x="199931" y="75285"/>
                  </a:moveTo>
                  <a:lnTo>
                    <a:pt x="199931" y="81219"/>
                  </a:lnTo>
                  <a:lnTo>
                    <a:pt x="193996" y="81219"/>
                  </a:lnTo>
                  <a:lnTo>
                    <a:pt x="193996" y="75285"/>
                  </a:lnTo>
                  <a:close/>
                  <a:moveTo>
                    <a:pt x="206180" y="75285"/>
                  </a:moveTo>
                  <a:lnTo>
                    <a:pt x="206180" y="81219"/>
                  </a:lnTo>
                  <a:lnTo>
                    <a:pt x="200244" y="81219"/>
                  </a:lnTo>
                  <a:lnTo>
                    <a:pt x="200244" y="75285"/>
                  </a:lnTo>
                  <a:close/>
                  <a:moveTo>
                    <a:pt x="212427" y="75285"/>
                  </a:moveTo>
                  <a:lnTo>
                    <a:pt x="212427" y="81219"/>
                  </a:lnTo>
                  <a:lnTo>
                    <a:pt x="206491" y="81219"/>
                  </a:lnTo>
                  <a:lnTo>
                    <a:pt x="206491" y="75285"/>
                  </a:lnTo>
                  <a:close/>
                  <a:moveTo>
                    <a:pt x="218674" y="75285"/>
                  </a:moveTo>
                  <a:lnTo>
                    <a:pt x="218674" y="81219"/>
                  </a:lnTo>
                  <a:lnTo>
                    <a:pt x="212739" y="81219"/>
                  </a:lnTo>
                  <a:lnTo>
                    <a:pt x="212739" y="75285"/>
                  </a:lnTo>
                  <a:close/>
                  <a:moveTo>
                    <a:pt x="224921" y="75285"/>
                  </a:moveTo>
                  <a:lnTo>
                    <a:pt x="224921" y="81219"/>
                  </a:lnTo>
                  <a:lnTo>
                    <a:pt x="218987" y="81219"/>
                  </a:lnTo>
                  <a:lnTo>
                    <a:pt x="218987" y="75285"/>
                  </a:lnTo>
                  <a:close/>
                  <a:moveTo>
                    <a:pt x="231170" y="75285"/>
                  </a:moveTo>
                  <a:lnTo>
                    <a:pt x="231170" y="81219"/>
                  </a:lnTo>
                  <a:lnTo>
                    <a:pt x="225234" y="81219"/>
                  </a:lnTo>
                  <a:lnTo>
                    <a:pt x="225234" y="75285"/>
                  </a:lnTo>
                  <a:close/>
                  <a:moveTo>
                    <a:pt x="237417" y="75285"/>
                  </a:moveTo>
                  <a:lnTo>
                    <a:pt x="237417" y="81219"/>
                  </a:lnTo>
                  <a:lnTo>
                    <a:pt x="231481" y="81219"/>
                  </a:lnTo>
                  <a:lnTo>
                    <a:pt x="231481" y="75285"/>
                  </a:lnTo>
                  <a:close/>
                  <a:moveTo>
                    <a:pt x="243664" y="75285"/>
                  </a:moveTo>
                  <a:lnTo>
                    <a:pt x="243664" y="81219"/>
                  </a:lnTo>
                  <a:lnTo>
                    <a:pt x="237729" y="81219"/>
                  </a:lnTo>
                  <a:lnTo>
                    <a:pt x="237729" y="75285"/>
                  </a:lnTo>
                  <a:close/>
                  <a:moveTo>
                    <a:pt x="249911" y="75285"/>
                  </a:moveTo>
                  <a:lnTo>
                    <a:pt x="249911" y="81219"/>
                  </a:lnTo>
                  <a:lnTo>
                    <a:pt x="243977" y="81219"/>
                  </a:lnTo>
                  <a:lnTo>
                    <a:pt x="243977" y="75285"/>
                  </a:lnTo>
                  <a:close/>
                  <a:moveTo>
                    <a:pt x="256161" y="75285"/>
                  </a:moveTo>
                  <a:lnTo>
                    <a:pt x="256161" y="81219"/>
                  </a:lnTo>
                  <a:lnTo>
                    <a:pt x="250225" y="81219"/>
                  </a:lnTo>
                  <a:lnTo>
                    <a:pt x="250225" y="75285"/>
                  </a:lnTo>
                  <a:close/>
                  <a:moveTo>
                    <a:pt x="262409" y="75285"/>
                  </a:moveTo>
                  <a:lnTo>
                    <a:pt x="262409" y="81219"/>
                  </a:lnTo>
                  <a:lnTo>
                    <a:pt x="256474" y="81219"/>
                  </a:lnTo>
                  <a:lnTo>
                    <a:pt x="256474" y="75285"/>
                  </a:lnTo>
                  <a:close/>
                  <a:moveTo>
                    <a:pt x="268656" y="75285"/>
                  </a:moveTo>
                  <a:lnTo>
                    <a:pt x="268656" y="81219"/>
                  </a:lnTo>
                  <a:lnTo>
                    <a:pt x="262721" y="81219"/>
                  </a:lnTo>
                  <a:lnTo>
                    <a:pt x="262721" y="75285"/>
                  </a:lnTo>
                  <a:close/>
                  <a:moveTo>
                    <a:pt x="274904" y="75285"/>
                  </a:moveTo>
                  <a:lnTo>
                    <a:pt x="274904" y="81219"/>
                  </a:lnTo>
                  <a:lnTo>
                    <a:pt x="268968" y="81219"/>
                  </a:lnTo>
                  <a:lnTo>
                    <a:pt x="268968" y="75285"/>
                  </a:lnTo>
                  <a:close/>
                  <a:moveTo>
                    <a:pt x="6251" y="81532"/>
                  </a:moveTo>
                  <a:lnTo>
                    <a:pt x="6251" y="87466"/>
                  </a:lnTo>
                  <a:lnTo>
                    <a:pt x="315" y="87466"/>
                  </a:lnTo>
                  <a:lnTo>
                    <a:pt x="315" y="81532"/>
                  </a:lnTo>
                  <a:close/>
                  <a:moveTo>
                    <a:pt x="12498" y="81532"/>
                  </a:moveTo>
                  <a:lnTo>
                    <a:pt x="12498" y="87466"/>
                  </a:lnTo>
                  <a:lnTo>
                    <a:pt x="6562" y="87466"/>
                  </a:lnTo>
                  <a:lnTo>
                    <a:pt x="6562" y="81532"/>
                  </a:lnTo>
                  <a:close/>
                  <a:moveTo>
                    <a:pt x="18745" y="81532"/>
                  </a:moveTo>
                  <a:lnTo>
                    <a:pt x="18745" y="87466"/>
                  </a:lnTo>
                  <a:lnTo>
                    <a:pt x="12810" y="87466"/>
                  </a:lnTo>
                  <a:lnTo>
                    <a:pt x="12810" y="81532"/>
                  </a:lnTo>
                  <a:close/>
                  <a:moveTo>
                    <a:pt x="24992" y="81532"/>
                  </a:moveTo>
                  <a:lnTo>
                    <a:pt x="24992" y="87466"/>
                  </a:lnTo>
                  <a:lnTo>
                    <a:pt x="19058" y="87466"/>
                  </a:lnTo>
                  <a:lnTo>
                    <a:pt x="19058" y="81532"/>
                  </a:lnTo>
                  <a:close/>
                  <a:moveTo>
                    <a:pt x="31242" y="81532"/>
                  </a:moveTo>
                  <a:lnTo>
                    <a:pt x="31242" y="87466"/>
                  </a:lnTo>
                  <a:lnTo>
                    <a:pt x="25305" y="87466"/>
                  </a:lnTo>
                  <a:lnTo>
                    <a:pt x="25305" y="81532"/>
                  </a:lnTo>
                  <a:close/>
                  <a:moveTo>
                    <a:pt x="37489" y="81532"/>
                  </a:moveTo>
                  <a:lnTo>
                    <a:pt x="37489" y="87466"/>
                  </a:lnTo>
                  <a:lnTo>
                    <a:pt x="31553" y="87466"/>
                  </a:lnTo>
                  <a:lnTo>
                    <a:pt x="31553" y="81532"/>
                  </a:lnTo>
                  <a:close/>
                  <a:moveTo>
                    <a:pt x="43737" y="81532"/>
                  </a:moveTo>
                  <a:lnTo>
                    <a:pt x="43737" y="87466"/>
                  </a:lnTo>
                  <a:lnTo>
                    <a:pt x="37802" y="87466"/>
                  </a:lnTo>
                  <a:lnTo>
                    <a:pt x="37802" y="81532"/>
                  </a:lnTo>
                  <a:close/>
                  <a:moveTo>
                    <a:pt x="49985" y="81532"/>
                  </a:moveTo>
                  <a:lnTo>
                    <a:pt x="49985" y="87466"/>
                  </a:lnTo>
                  <a:lnTo>
                    <a:pt x="44049" y="87466"/>
                  </a:lnTo>
                  <a:lnTo>
                    <a:pt x="44049" y="81532"/>
                  </a:lnTo>
                  <a:close/>
                  <a:moveTo>
                    <a:pt x="56232" y="81532"/>
                  </a:moveTo>
                  <a:lnTo>
                    <a:pt x="56232" y="87466"/>
                  </a:lnTo>
                  <a:lnTo>
                    <a:pt x="50296" y="87466"/>
                  </a:lnTo>
                  <a:lnTo>
                    <a:pt x="50296" y="81532"/>
                  </a:lnTo>
                  <a:close/>
                  <a:moveTo>
                    <a:pt x="62480" y="81532"/>
                  </a:moveTo>
                  <a:lnTo>
                    <a:pt x="62480" y="87466"/>
                  </a:lnTo>
                  <a:lnTo>
                    <a:pt x="56545" y="87466"/>
                  </a:lnTo>
                  <a:lnTo>
                    <a:pt x="56545" y="81532"/>
                  </a:lnTo>
                  <a:close/>
                  <a:moveTo>
                    <a:pt x="68727" y="81532"/>
                  </a:moveTo>
                  <a:lnTo>
                    <a:pt x="68727" y="87466"/>
                  </a:lnTo>
                  <a:lnTo>
                    <a:pt x="62792" y="87466"/>
                  </a:lnTo>
                  <a:lnTo>
                    <a:pt x="62792" y="81532"/>
                  </a:lnTo>
                  <a:close/>
                  <a:moveTo>
                    <a:pt x="74975" y="81532"/>
                  </a:moveTo>
                  <a:lnTo>
                    <a:pt x="74975" y="87466"/>
                  </a:lnTo>
                  <a:lnTo>
                    <a:pt x="69039" y="87466"/>
                  </a:lnTo>
                  <a:lnTo>
                    <a:pt x="69039" y="81532"/>
                  </a:lnTo>
                  <a:close/>
                  <a:moveTo>
                    <a:pt x="81223" y="81532"/>
                  </a:moveTo>
                  <a:lnTo>
                    <a:pt x="81223" y="87466"/>
                  </a:lnTo>
                  <a:lnTo>
                    <a:pt x="75286" y="87466"/>
                  </a:lnTo>
                  <a:lnTo>
                    <a:pt x="75286" y="81532"/>
                  </a:lnTo>
                  <a:close/>
                  <a:moveTo>
                    <a:pt x="87470" y="81532"/>
                  </a:moveTo>
                  <a:lnTo>
                    <a:pt x="87470" y="87466"/>
                  </a:lnTo>
                  <a:lnTo>
                    <a:pt x="81535" y="87466"/>
                  </a:lnTo>
                  <a:lnTo>
                    <a:pt x="81535" y="81532"/>
                  </a:lnTo>
                  <a:close/>
                  <a:moveTo>
                    <a:pt x="93718" y="81532"/>
                  </a:moveTo>
                  <a:lnTo>
                    <a:pt x="93718" y="87466"/>
                  </a:lnTo>
                  <a:lnTo>
                    <a:pt x="87784" y="87466"/>
                  </a:lnTo>
                  <a:lnTo>
                    <a:pt x="87784" y="81532"/>
                  </a:lnTo>
                  <a:close/>
                  <a:moveTo>
                    <a:pt x="99967" y="81532"/>
                  </a:moveTo>
                  <a:lnTo>
                    <a:pt x="99967" y="87466"/>
                  </a:lnTo>
                  <a:lnTo>
                    <a:pt x="94031" y="87466"/>
                  </a:lnTo>
                  <a:lnTo>
                    <a:pt x="94031" y="81532"/>
                  </a:lnTo>
                  <a:close/>
                  <a:moveTo>
                    <a:pt x="106214" y="81532"/>
                  </a:moveTo>
                  <a:lnTo>
                    <a:pt x="106214" y="87466"/>
                  </a:lnTo>
                  <a:lnTo>
                    <a:pt x="100278" y="87466"/>
                  </a:lnTo>
                  <a:lnTo>
                    <a:pt x="100278" y="81532"/>
                  </a:lnTo>
                  <a:close/>
                  <a:moveTo>
                    <a:pt x="112461" y="81532"/>
                  </a:moveTo>
                  <a:lnTo>
                    <a:pt x="112461" y="87466"/>
                  </a:lnTo>
                  <a:lnTo>
                    <a:pt x="106527" y="87466"/>
                  </a:lnTo>
                  <a:lnTo>
                    <a:pt x="106527" y="81532"/>
                  </a:lnTo>
                  <a:close/>
                  <a:moveTo>
                    <a:pt x="118710" y="81532"/>
                  </a:moveTo>
                  <a:lnTo>
                    <a:pt x="118710" y="87466"/>
                  </a:lnTo>
                  <a:lnTo>
                    <a:pt x="112774" y="87466"/>
                  </a:lnTo>
                  <a:lnTo>
                    <a:pt x="112774" y="81532"/>
                  </a:lnTo>
                  <a:close/>
                  <a:moveTo>
                    <a:pt x="124957" y="81532"/>
                  </a:moveTo>
                  <a:lnTo>
                    <a:pt x="124957" y="87466"/>
                  </a:lnTo>
                  <a:lnTo>
                    <a:pt x="119021" y="87466"/>
                  </a:lnTo>
                  <a:lnTo>
                    <a:pt x="119021" y="81532"/>
                  </a:lnTo>
                  <a:close/>
                  <a:moveTo>
                    <a:pt x="131204" y="81532"/>
                  </a:moveTo>
                  <a:lnTo>
                    <a:pt x="131204" y="87466"/>
                  </a:lnTo>
                  <a:lnTo>
                    <a:pt x="125270" y="87466"/>
                  </a:lnTo>
                  <a:lnTo>
                    <a:pt x="125270" y="81532"/>
                  </a:lnTo>
                  <a:close/>
                  <a:moveTo>
                    <a:pt x="137451" y="81532"/>
                  </a:moveTo>
                  <a:lnTo>
                    <a:pt x="137451" y="87466"/>
                  </a:lnTo>
                  <a:lnTo>
                    <a:pt x="131517" y="87466"/>
                  </a:lnTo>
                  <a:lnTo>
                    <a:pt x="131517" y="81532"/>
                  </a:lnTo>
                  <a:close/>
                  <a:moveTo>
                    <a:pt x="143702" y="81532"/>
                  </a:moveTo>
                  <a:lnTo>
                    <a:pt x="143702" y="87466"/>
                  </a:lnTo>
                  <a:lnTo>
                    <a:pt x="137766" y="87466"/>
                  </a:lnTo>
                  <a:lnTo>
                    <a:pt x="137766" y="81532"/>
                  </a:lnTo>
                  <a:close/>
                  <a:moveTo>
                    <a:pt x="149949" y="81532"/>
                  </a:moveTo>
                  <a:lnTo>
                    <a:pt x="149949" y="87466"/>
                  </a:lnTo>
                  <a:lnTo>
                    <a:pt x="144015" y="87466"/>
                  </a:lnTo>
                  <a:lnTo>
                    <a:pt x="144015" y="81532"/>
                  </a:lnTo>
                  <a:close/>
                  <a:moveTo>
                    <a:pt x="156196" y="81532"/>
                  </a:moveTo>
                  <a:lnTo>
                    <a:pt x="156196" y="87466"/>
                  </a:lnTo>
                  <a:lnTo>
                    <a:pt x="150262" y="87466"/>
                  </a:lnTo>
                  <a:lnTo>
                    <a:pt x="150262" y="81532"/>
                  </a:lnTo>
                  <a:close/>
                  <a:moveTo>
                    <a:pt x="162445" y="81532"/>
                  </a:moveTo>
                  <a:lnTo>
                    <a:pt x="162445" y="87466"/>
                  </a:lnTo>
                  <a:lnTo>
                    <a:pt x="156509" y="87466"/>
                  </a:lnTo>
                  <a:lnTo>
                    <a:pt x="156509" y="81532"/>
                  </a:lnTo>
                  <a:close/>
                  <a:moveTo>
                    <a:pt x="168692" y="81532"/>
                  </a:moveTo>
                  <a:lnTo>
                    <a:pt x="168692" y="87466"/>
                  </a:lnTo>
                  <a:lnTo>
                    <a:pt x="162756" y="87466"/>
                  </a:lnTo>
                  <a:lnTo>
                    <a:pt x="162756" y="81532"/>
                  </a:lnTo>
                  <a:close/>
                  <a:moveTo>
                    <a:pt x="174939" y="81532"/>
                  </a:moveTo>
                  <a:lnTo>
                    <a:pt x="174939" y="87466"/>
                  </a:lnTo>
                  <a:lnTo>
                    <a:pt x="169005" y="87466"/>
                  </a:lnTo>
                  <a:lnTo>
                    <a:pt x="169005" y="81532"/>
                  </a:lnTo>
                  <a:close/>
                  <a:moveTo>
                    <a:pt x="181186" y="81532"/>
                  </a:moveTo>
                  <a:lnTo>
                    <a:pt x="181186" y="87466"/>
                  </a:lnTo>
                  <a:lnTo>
                    <a:pt x="175252" y="87466"/>
                  </a:lnTo>
                  <a:lnTo>
                    <a:pt x="175252" y="81532"/>
                  </a:lnTo>
                  <a:close/>
                  <a:moveTo>
                    <a:pt x="187435" y="81532"/>
                  </a:moveTo>
                  <a:lnTo>
                    <a:pt x="187435" y="87466"/>
                  </a:lnTo>
                  <a:lnTo>
                    <a:pt x="181499" y="87466"/>
                  </a:lnTo>
                  <a:lnTo>
                    <a:pt x="181499" y="81532"/>
                  </a:lnTo>
                  <a:close/>
                  <a:moveTo>
                    <a:pt x="193684" y="81532"/>
                  </a:moveTo>
                  <a:lnTo>
                    <a:pt x="193684" y="87466"/>
                  </a:lnTo>
                  <a:lnTo>
                    <a:pt x="187749" y="87466"/>
                  </a:lnTo>
                  <a:lnTo>
                    <a:pt x="187749" y="81532"/>
                  </a:lnTo>
                  <a:close/>
                  <a:moveTo>
                    <a:pt x="199931" y="81532"/>
                  </a:moveTo>
                  <a:lnTo>
                    <a:pt x="199931" y="87466"/>
                  </a:lnTo>
                  <a:lnTo>
                    <a:pt x="193996" y="87466"/>
                  </a:lnTo>
                  <a:lnTo>
                    <a:pt x="193996" y="81532"/>
                  </a:lnTo>
                  <a:close/>
                  <a:moveTo>
                    <a:pt x="206180" y="81532"/>
                  </a:moveTo>
                  <a:lnTo>
                    <a:pt x="206180" y="87466"/>
                  </a:lnTo>
                  <a:lnTo>
                    <a:pt x="200244" y="87466"/>
                  </a:lnTo>
                  <a:lnTo>
                    <a:pt x="200244" y="81532"/>
                  </a:lnTo>
                  <a:close/>
                  <a:moveTo>
                    <a:pt x="212427" y="81532"/>
                  </a:moveTo>
                  <a:lnTo>
                    <a:pt x="212427" y="87466"/>
                  </a:lnTo>
                  <a:lnTo>
                    <a:pt x="206491" y="87466"/>
                  </a:lnTo>
                  <a:lnTo>
                    <a:pt x="206491" y="81532"/>
                  </a:lnTo>
                  <a:close/>
                  <a:moveTo>
                    <a:pt x="218674" y="81532"/>
                  </a:moveTo>
                  <a:lnTo>
                    <a:pt x="218674" y="87466"/>
                  </a:lnTo>
                  <a:lnTo>
                    <a:pt x="212739" y="87466"/>
                  </a:lnTo>
                  <a:lnTo>
                    <a:pt x="212739" y="81532"/>
                  </a:lnTo>
                  <a:close/>
                  <a:moveTo>
                    <a:pt x="224921" y="81532"/>
                  </a:moveTo>
                  <a:lnTo>
                    <a:pt x="224921" y="87466"/>
                  </a:lnTo>
                  <a:lnTo>
                    <a:pt x="218987" y="87466"/>
                  </a:lnTo>
                  <a:lnTo>
                    <a:pt x="218987" y="81532"/>
                  </a:lnTo>
                  <a:close/>
                  <a:moveTo>
                    <a:pt x="231170" y="81532"/>
                  </a:moveTo>
                  <a:lnTo>
                    <a:pt x="231170" y="87466"/>
                  </a:lnTo>
                  <a:lnTo>
                    <a:pt x="225234" y="87466"/>
                  </a:lnTo>
                  <a:lnTo>
                    <a:pt x="225234" y="81532"/>
                  </a:lnTo>
                  <a:close/>
                  <a:moveTo>
                    <a:pt x="237417" y="81532"/>
                  </a:moveTo>
                  <a:lnTo>
                    <a:pt x="237417" y="87466"/>
                  </a:lnTo>
                  <a:lnTo>
                    <a:pt x="231481" y="87466"/>
                  </a:lnTo>
                  <a:lnTo>
                    <a:pt x="231481" y="81532"/>
                  </a:lnTo>
                  <a:close/>
                  <a:moveTo>
                    <a:pt x="243664" y="81532"/>
                  </a:moveTo>
                  <a:lnTo>
                    <a:pt x="243664" y="87466"/>
                  </a:lnTo>
                  <a:lnTo>
                    <a:pt x="237729" y="87466"/>
                  </a:lnTo>
                  <a:lnTo>
                    <a:pt x="237729" y="81532"/>
                  </a:lnTo>
                  <a:close/>
                  <a:moveTo>
                    <a:pt x="249911" y="81532"/>
                  </a:moveTo>
                  <a:lnTo>
                    <a:pt x="249911" y="87466"/>
                  </a:lnTo>
                  <a:lnTo>
                    <a:pt x="243977" y="87466"/>
                  </a:lnTo>
                  <a:lnTo>
                    <a:pt x="243977" y="81532"/>
                  </a:lnTo>
                  <a:close/>
                  <a:moveTo>
                    <a:pt x="256161" y="81532"/>
                  </a:moveTo>
                  <a:lnTo>
                    <a:pt x="256161" y="87466"/>
                  </a:lnTo>
                  <a:lnTo>
                    <a:pt x="250225" y="87466"/>
                  </a:lnTo>
                  <a:lnTo>
                    <a:pt x="250225" y="81532"/>
                  </a:lnTo>
                  <a:close/>
                  <a:moveTo>
                    <a:pt x="262409" y="81532"/>
                  </a:moveTo>
                  <a:lnTo>
                    <a:pt x="262409" y="87466"/>
                  </a:lnTo>
                  <a:lnTo>
                    <a:pt x="256474" y="87466"/>
                  </a:lnTo>
                  <a:lnTo>
                    <a:pt x="256474" y="81532"/>
                  </a:lnTo>
                  <a:close/>
                  <a:moveTo>
                    <a:pt x="268656" y="81532"/>
                  </a:moveTo>
                  <a:lnTo>
                    <a:pt x="268656" y="87466"/>
                  </a:lnTo>
                  <a:lnTo>
                    <a:pt x="262721" y="87466"/>
                  </a:lnTo>
                  <a:lnTo>
                    <a:pt x="262721" y="81532"/>
                  </a:lnTo>
                  <a:close/>
                  <a:moveTo>
                    <a:pt x="274904" y="81532"/>
                  </a:moveTo>
                  <a:lnTo>
                    <a:pt x="274904" y="87466"/>
                  </a:lnTo>
                  <a:lnTo>
                    <a:pt x="268968" y="87466"/>
                  </a:lnTo>
                  <a:lnTo>
                    <a:pt x="268968" y="81532"/>
                  </a:lnTo>
                  <a:close/>
                  <a:moveTo>
                    <a:pt x="6251" y="87779"/>
                  </a:moveTo>
                  <a:lnTo>
                    <a:pt x="6251" y="93713"/>
                  </a:lnTo>
                  <a:lnTo>
                    <a:pt x="315" y="93713"/>
                  </a:lnTo>
                  <a:lnTo>
                    <a:pt x="315" y="87779"/>
                  </a:lnTo>
                  <a:close/>
                  <a:moveTo>
                    <a:pt x="12498" y="87779"/>
                  </a:moveTo>
                  <a:lnTo>
                    <a:pt x="12498" y="93713"/>
                  </a:lnTo>
                  <a:lnTo>
                    <a:pt x="6562" y="93713"/>
                  </a:lnTo>
                  <a:lnTo>
                    <a:pt x="6562" y="87779"/>
                  </a:lnTo>
                  <a:close/>
                  <a:moveTo>
                    <a:pt x="18745" y="87779"/>
                  </a:moveTo>
                  <a:lnTo>
                    <a:pt x="18745" y="93713"/>
                  </a:lnTo>
                  <a:lnTo>
                    <a:pt x="12810" y="93713"/>
                  </a:lnTo>
                  <a:lnTo>
                    <a:pt x="12810" y="87779"/>
                  </a:lnTo>
                  <a:close/>
                  <a:moveTo>
                    <a:pt x="24992" y="87779"/>
                  </a:moveTo>
                  <a:lnTo>
                    <a:pt x="24992" y="93713"/>
                  </a:lnTo>
                  <a:lnTo>
                    <a:pt x="19058" y="93713"/>
                  </a:lnTo>
                  <a:lnTo>
                    <a:pt x="19058" y="87779"/>
                  </a:lnTo>
                  <a:close/>
                  <a:moveTo>
                    <a:pt x="31242" y="87779"/>
                  </a:moveTo>
                  <a:lnTo>
                    <a:pt x="31242" y="93713"/>
                  </a:lnTo>
                  <a:lnTo>
                    <a:pt x="25305" y="93713"/>
                  </a:lnTo>
                  <a:lnTo>
                    <a:pt x="25305" y="87779"/>
                  </a:lnTo>
                  <a:close/>
                  <a:moveTo>
                    <a:pt x="37489" y="87779"/>
                  </a:moveTo>
                  <a:lnTo>
                    <a:pt x="37489" y="93713"/>
                  </a:lnTo>
                  <a:lnTo>
                    <a:pt x="31553" y="93713"/>
                  </a:lnTo>
                  <a:lnTo>
                    <a:pt x="31553" y="87779"/>
                  </a:lnTo>
                  <a:close/>
                  <a:moveTo>
                    <a:pt x="43737" y="87779"/>
                  </a:moveTo>
                  <a:lnTo>
                    <a:pt x="43737" y="93713"/>
                  </a:lnTo>
                  <a:lnTo>
                    <a:pt x="37802" y="93713"/>
                  </a:lnTo>
                  <a:lnTo>
                    <a:pt x="37802" y="87779"/>
                  </a:lnTo>
                  <a:close/>
                  <a:moveTo>
                    <a:pt x="49985" y="87779"/>
                  </a:moveTo>
                  <a:lnTo>
                    <a:pt x="49985" y="93713"/>
                  </a:lnTo>
                  <a:lnTo>
                    <a:pt x="44049" y="93713"/>
                  </a:lnTo>
                  <a:lnTo>
                    <a:pt x="44049" y="87779"/>
                  </a:lnTo>
                  <a:close/>
                  <a:moveTo>
                    <a:pt x="56232" y="87779"/>
                  </a:moveTo>
                  <a:lnTo>
                    <a:pt x="56232" y="93713"/>
                  </a:lnTo>
                  <a:lnTo>
                    <a:pt x="50296" y="93713"/>
                  </a:lnTo>
                  <a:lnTo>
                    <a:pt x="50296" y="87779"/>
                  </a:lnTo>
                  <a:close/>
                  <a:moveTo>
                    <a:pt x="62480" y="87779"/>
                  </a:moveTo>
                  <a:lnTo>
                    <a:pt x="62480" y="93713"/>
                  </a:lnTo>
                  <a:lnTo>
                    <a:pt x="56545" y="93713"/>
                  </a:lnTo>
                  <a:lnTo>
                    <a:pt x="56545" y="87779"/>
                  </a:lnTo>
                  <a:close/>
                  <a:moveTo>
                    <a:pt x="68727" y="87779"/>
                  </a:moveTo>
                  <a:lnTo>
                    <a:pt x="68727" y="93713"/>
                  </a:lnTo>
                  <a:lnTo>
                    <a:pt x="62792" y="93713"/>
                  </a:lnTo>
                  <a:lnTo>
                    <a:pt x="62792" y="87779"/>
                  </a:lnTo>
                  <a:close/>
                  <a:moveTo>
                    <a:pt x="74975" y="87779"/>
                  </a:moveTo>
                  <a:lnTo>
                    <a:pt x="74975" y="93713"/>
                  </a:lnTo>
                  <a:lnTo>
                    <a:pt x="69039" y="93713"/>
                  </a:lnTo>
                  <a:lnTo>
                    <a:pt x="69039" y="87779"/>
                  </a:lnTo>
                  <a:close/>
                  <a:moveTo>
                    <a:pt x="81223" y="87779"/>
                  </a:moveTo>
                  <a:lnTo>
                    <a:pt x="81223" y="93713"/>
                  </a:lnTo>
                  <a:lnTo>
                    <a:pt x="75286" y="93713"/>
                  </a:lnTo>
                  <a:lnTo>
                    <a:pt x="75286" y="87779"/>
                  </a:lnTo>
                  <a:close/>
                  <a:moveTo>
                    <a:pt x="87470" y="87779"/>
                  </a:moveTo>
                  <a:lnTo>
                    <a:pt x="87470" y="93713"/>
                  </a:lnTo>
                  <a:lnTo>
                    <a:pt x="81535" y="93713"/>
                  </a:lnTo>
                  <a:lnTo>
                    <a:pt x="81535" y="87779"/>
                  </a:lnTo>
                  <a:close/>
                  <a:moveTo>
                    <a:pt x="93718" y="87779"/>
                  </a:moveTo>
                  <a:lnTo>
                    <a:pt x="93718" y="93713"/>
                  </a:lnTo>
                  <a:lnTo>
                    <a:pt x="87784" y="93713"/>
                  </a:lnTo>
                  <a:lnTo>
                    <a:pt x="87784" y="87779"/>
                  </a:lnTo>
                  <a:close/>
                  <a:moveTo>
                    <a:pt x="162445" y="87779"/>
                  </a:moveTo>
                  <a:lnTo>
                    <a:pt x="162445" y="93713"/>
                  </a:lnTo>
                  <a:lnTo>
                    <a:pt x="156509" y="93713"/>
                  </a:lnTo>
                  <a:lnTo>
                    <a:pt x="156509" y="87779"/>
                  </a:lnTo>
                  <a:close/>
                  <a:moveTo>
                    <a:pt x="168692" y="87779"/>
                  </a:moveTo>
                  <a:lnTo>
                    <a:pt x="168692" y="93713"/>
                  </a:lnTo>
                  <a:lnTo>
                    <a:pt x="162756" y="93713"/>
                  </a:lnTo>
                  <a:lnTo>
                    <a:pt x="162756" y="87779"/>
                  </a:lnTo>
                  <a:close/>
                  <a:moveTo>
                    <a:pt x="174939" y="87779"/>
                  </a:moveTo>
                  <a:lnTo>
                    <a:pt x="174939" y="93713"/>
                  </a:lnTo>
                  <a:lnTo>
                    <a:pt x="169005" y="93713"/>
                  </a:lnTo>
                  <a:lnTo>
                    <a:pt x="169005" y="87779"/>
                  </a:lnTo>
                  <a:close/>
                  <a:moveTo>
                    <a:pt x="181186" y="87779"/>
                  </a:moveTo>
                  <a:lnTo>
                    <a:pt x="181186" y="93713"/>
                  </a:lnTo>
                  <a:lnTo>
                    <a:pt x="175252" y="93713"/>
                  </a:lnTo>
                  <a:lnTo>
                    <a:pt x="175252" y="87779"/>
                  </a:lnTo>
                  <a:close/>
                  <a:moveTo>
                    <a:pt x="187435" y="87779"/>
                  </a:moveTo>
                  <a:lnTo>
                    <a:pt x="187435" y="93713"/>
                  </a:lnTo>
                  <a:lnTo>
                    <a:pt x="181499" y="93713"/>
                  </a:lnTo>
                  <a:lnTo>
                    <a:pt x="181499" y="87779"/>
                  </a:lnTo>
                  <a:close/>
                  <a:moveTo>
                    <a:pt x="193684" y="87779"/>
                  </a:moveTo>
                  <a:lnTo>
                    <a:pt x="193684" y="93713"/>
                  </a:lnTo>
                  <a:lnTo>
                    <a:pt x="187749" y="93713"/>
                  </a:lnTo>
                  <a:lnTo>
                    <a:pt x="187749" y="87779"/>
                  </a:lnTo>
                  <a:close/>
                  <a:moveTo>
                    <a:pt x="199931" y="87779"/>
                  </a:moveTo>
                  <a:lnTo>
                    <a:pt x="199931" y="93713"/>
                  </a:lnTo>
                  <a:lnTo>
                    <a:pt x="193996" y="93713"/>
                  </a:lnTo>
                  <a:lnTo>
                    <a:pt x="193996" y="87779"/>
                  </a:lnTo>
                  <a:close/>
                  <a:moveTo>
                    <a:pt x="206180" y="87779"/>
                  </a:moveTo>
                  <a:lnTo>
                    <a:pt x="206180" y="93713"/>
                  </a:lnTo>
                  <a:lnTo>
                    <a:pt x="200244" y="93713"/>
                  </a:lnTo>
                  <a:lnTo>
                    <a:pt x="200244" y="87779"/>
                  </a:lnTo>
                  <a:close/>
                  <a:moveTo>
                    <a:pt x="212427" y="87779"/>
                  </a:moveTo>
                  <a:lnTo>
                    <a:pt x="212427" y="93713"/>
                  </a:lnTo>
                  <a:lnTo>
                    <a:pt x="206491" y="93713"/>
                  </a:lnTo>
                  <a:lnTo>
                    <a:pt x="206491" y="87779"/>
                  </a:lnTo>
                  <a:close/>
                  <a:moveTo>
                    <a:pt x="99967" y="87781"/>
                  </a:moveTo>
                  <a:lnTo>
                    <a:pt x="99967" y="93717"/>
                  </a:lnTo>
                  <a:lnTo>
                    <a:pt x="94031" y="93717"/>
                  </a:lnTo>
                  <a:lnTo>
                    <a:pt x="94031" y="87781"/>
                  </a:lnTo>
                  <a:close/>
                  <a:moveTo>
                    <a:pt x="106214" y="87781"/>
                  </a:moveTo>
                  <a:lnTo>
                    <a:pt x="106214" y="93717"/>
                  </a:lnTo>
                  <a:lnTo>
                    <a:pt x="100278" y="93717"/>
                  </a:lnTo>
                  <a:lnTo>
                    <a:pt x="100278" y="87781"/>
                  </a:lnTo>
                  <a:close/>
                  <a:moveTo>
                    <a:pt x="112461" y="87781"/>
                  </a:moveTo>
                  <a:lnTo>
                    <a:pt x="112461" y="93717"/>
                  </a:lnTo>
                  <a:lnTo>
                    <a:pt x="106527" y="93717"/>
                  </a:lnTo>
                  <a:lnTo>
                    <a:pt x="106527" y="87781"/>
                  </a:lnTo>
                  <a:close/>
                  <a:moveTo>
                    <a:pt x="118710" y="87781"/>
                  </a:moveTo>
                  <a:lnTo>
                    <a:pt x="118710" y="93717"/>
                  </a:lnTo>
                  <a:lnTo>
                    <a:pt x="112774" y="93717"/>
                  </a:lnTo>
                  <a:lnTo>
                    <a:pt x="112774" y="87781"/>
                  </a:lnTo>
                  <a:close/>
                  <a:moveTo>
                    <a:pt x="124957" y="87781"/>
                  </a:moveTo>
                  <a:lnTo>
                    <a:pt x="124957" y="93717"/>
                  </a:lnTo>
                  <a:lnTo>
                    <a:pt x="119021" y="93717"/>
                  </a:lnTo>
                  <a:lnTo>
                    <a:pt x="119021" y="87781"/>
                  </a:lnTo>
                  <a:close/>
                  <a:moveTo>
                    <a:pt x="131204" y="87781"/>
                  </a:moveTo>
                  <a:lnTo>
                    <a:pt x="131204" y="93717"/>
                  </a:lnTo>
                  <a:lnTo>
                    <a:pt x="125270" y="93717"/>
                  </a:lnTo>
                  <a:lnTo>
                    <a:pt x="125270" y="87781"/>
                  </a:lnTo>
                  <a:close/>
                  <a:moveTo>
                    <a:pt x="137451" y="87781"/>
                  </a:moveTo>
                  <a:lnTo>
                    <a:pt x="137451" y="93717"/>
                  </a:lnTo>
                  <a:lnTo>
                    <a:pt x="131517" y="93717"/>
                  </a:lnTo>
                  <a:lnTo>
                    <a:pt x="131517" y="87781"/>
                  </a:lnTo>
                  <a:close/>
                  <a:moveTo>
                    <a:pt x="143702" y="87781"/>
                  </a:moveTo>
                  <a:lnTo>
                    <a:pt x="143702" y="93717"/>
                  </a:lnTo>
                  <a:lnTo>
                    <a:pt x="137766" y="93717"/>
                  </a:lnTo>
                  <a:lnTo>
                    <a:pt x="137766" y="87781"/>
                  </a:lnTo>
                  <a:close/>
                  <a:moveTo>
                    <a:pt x="149949" y="87781"/>
                  </a:moveTo>
                  <a:lnTo>
                    <a:pt x="149949" y="93717"/>
                  </a:lnTo>
                  <a:lnTo>
                    <a:pt x="144015" y="93717"/>
                  </a:lnTo>
                  <a:lnTo>
                    <a:pt x="144015" y="87781"/>
                  </a:lnTo>
                  <a:close/>
                  <a:moveTo>
                    <a:pt x="156196" y="87781"/>
                  </a:moveTo>
                  <a:lnTo>
                    <a:pt x="156196" y="93717"/>
                  </a:lnTo>
                  <a:lnTo>
                    <a:pt x="150262" y="93717"/>
                  </a:lnTo>
                  <a:lnTo>
                    <a:pt x="150262" y="87781"/>
                  </a:lnTo>
                  <a:close/>
                  <a:moveTo>
                    <a:pt x="218674" y="87781"/>
                  </a:moveTo>
                  <a:lnTo>
                    <a:pt x="218674" y="93717"/>
                  </a:lnTo>
                  <a:lnTo>
                    <a:pt x="212739" y="93717"/>
                  </a:lnTo>
                  <a:lnTo>
                    <a:pt x="212739" y="87781"/>
                  </a:lnTo>
                  <a:close/>
                  <a:moveTo>
                    <a:pt x="224921" y="87781"/>
                  </a:moveTo>
                  <a:lnTo>
                    <a:pt x="224921" y="93717"/>
                  </a:lnTo>
                  <a:lnTo>
                    <a:pt x="218987" y="93717"/>
                  </a:lnTo>
                  <a:lnTo>
                    <a:pt x="218987" y="87781"/>
                  </a:lnTo>
                  <a:close/>
                  <a:moveTo>
                    <a:pt x="231170" y="87781"/>
                  </a:moveTo>
                  <a:lnTo>
                    <a:pt x="231170" y="93717"/>
                  </a:lnTo>
                  <a:lnTo>
                    <a:pt x="225234" y="93717"/>
                  </a:lnTo>
                  <a:lnTo>
                    <a:pt x="225234" y="87781"/>
                  </a:lnTo>
                  <a:close/>
                  <a:moveTo>
                    <a:pt x="237417" y="87781"/>
                  </a:moveTo>
                  <a:lnTo>
                    <a:pt x="237417" y="93717"/>
                  </a:lnTo>
                  <a:lnTo>
                    <a:pt x="231481" y="93717"/>
                  </a:lnTo>
                  <a:lnTo>
                    <a:pt x="231481" y="87781"/>
                  </a:lnTo>
                  <a:close/>
                  <a:moveTo>
                    <a:pt x="243664" y="87781"/>
                  </a:moveTo>
                  <a:lnTo>
                    <a:pt x="243664" y="93717"/>
                  </a:lnTo>
                  <a:lnTo>
                    <a:pt x="237729" y="93717"/>
                  </a:lnTo>
                  <a:lnTo>
                    <a:pt x="237729" y="87781"/>
                  </a:lnTo>
                  <a:close/>
                  <a:moveTo>
                    <a:pt x="249911" y="87781"/>
                  </a:moveTo>
                  <a:lnTo>
                    <a:pt x="249911" y="93717"/>
                  </a:lnTo>
                  <a:lnTo>
                    <a:pt x="243977" y="93717"/>
                  </a:lnTo>
                  <a:lnTo>
                    <a:pt x="243977" y="87781"/>
                  </a:lnTo>
                  <a:close/>
                  <a:moveTo>
                    <a:pt x="256161" y="87781"/>
                  </a:moveTo>
                  <a:lnTo>
                    <a:pt x="256161" y="93717"/>
                  </a:lnTo>
                  <a:lnTo>
                    <a:pt x="250225" y="93717"/>
                  </a:lnTo>
                  <a:lnTo>
                    <a:pt x="250225" y="87781"/>
                  </a:lnTo>
                  <a:close/>
                  <a:moveTo>
                    <a:pt x="262409" y="87781"/>
                  </a:moveTo>
                  <a:lnTo>
                    <a:pt x="262409" y="93717"/>
                  </a:lnTo>
                  <a:lnTo>
                    <a:pt x="256474" y="93717"/>
                  </a:lnTo>
                  <a:lnTo>
                    <a:pt x="256474" y="87781"/>
                  </a:lnTo>
                  <a:close/>
                  <a:moveTo>
                    <a:pt x="268656" y="87781"/>
                  </a:moveTo>
                  <a:lnTo>
                    <a:pt x="268656" y="93717"/>
                  </a:lnTo>
                  <a:lnTo>
                    <a:pt x="262721" y="93717"/>
                  </a:lnTo>
                  <a:lnTo>
                    <a:pt x="262721" y="87781"/>
                  </a:lnTo>
                  <a:close/>
                  <a:moveTo>
                    <a:pt x="274904" y="87781"/>
                  </a:moveTo>
                  <a:lnTo>
                    <a:pt x="274904" y="93717"/>
                  </a:lnTo>
                  <a:lnTo>
                    <a:pt x="268968" y="93717"/>
                  </a:lnTo>
                  <a:lnTo>
                    <a:pt x="268968" y="87781"/>
                  </a:lnTo>
                  <a:close/>
                  <a:moveTo>
                    <a:pt x="6251" y="94028"/>
                  </a:moveTo>
                  <a:lnTo>
                    <a:pt x="6251" y="99964"/>
                  </a:lnTo>
                  <a:lnTo>
                    <a:pt x="315" y="99964"/>
                  </a:lnTo>
                  <a:lnTo>
                    <a:pt x="315" y="94028"/>
                  </a:lnTo>
                  <a:close/>
                  <a:moveTo>
                    <a:pt x="12498" y="94028"/>
                  </a:moveTo>
                  <a:lnTo>
                    <a:pt x="12498" y="99964"/>
                  </a:lnTo>
                  <a:lnTo>
                    <a:pt x="6562" y="99964"/>
                  </a:lnTo>
                  <a:lnTo>
                    <a:pt x="6562" y="94028"/>
                  </a:lnTo>
                  <a:close/>
                  <a:moveTo>
                    <a:pt x="18745" y="94028"/>
                  </a:moveTo>
                  <a:lnTo>
                    <a:pt x="18745" y="99964"/>
                  </a:lnTo>
                  <a:lnTo>
                    <a:pt x="12810" y="99964"/>
                  </a:lnTo>
                  <a:lnTo>
                    <a:pt x="12810" y="94028"/>
                  </a:lnTo>
                  <a:close/>
                  <a:moveTo>
                    <a:pt x="24992" y="94028"/>
                  </a:moveTo>
                  <a:lnTo>
                    <a:pt x="24992" y="99964"/>
                  </a:lnTo>
                  <a:lnTo>
                    <a:pt x="19058" y="99964"/>
                  </a:lnTo>
                  <a:lnTo>
                    <a:pt x="19058" y="94028"/>
                  </a:lnTo>
                  <a:close/>
                  <a:moveTo>
                    <a:pt x="31242" y="94028"/>
                  </a:moveTo>
                  <a:lnTo>
                    <a:pt x="31242" y="99964"/>
                  </a:lnTo>
                  <a:lnTo>
                    <a:pt x="25305" y="99964"/>
                  </a:lnTo>
                  <a:lnTo>
                    <a:pt x="25305" y="94028"/>
                  </a:lnTo>
                  <a:close/>
                  <a:moveTo>
                    <a:pt x="37489" y="94028"/>
                  </a:moveTo>
                  <a:lnTo>
                    <a:pt x="37489" y="99964"/>
                  </a:lnTo>
                  <a:lnTo>
                    <a:pt x="31553" y="99964"/>
                  </a:lnTo>
                  <a:lnTo>
                    <a:pt x="31553" y="94028"/>
                  </a:lnTo>
                  <a:close/>
                  <a:moveTo>
                    <a:pt x="43737" y="94028"/>
                  </a:moveTo>
                  <a:lnTo>
                    <a:pt x="43737" y="99964"/>
                  </a:lnTo>
                  <a:lnTo>
                    <a:pt x="37802" y="99964"/>
                  </a:lnTo>
                  <a:lnTo>
                    <a:pt x="37802" y="94028"/>
                  </a:lnTo>
                  <a:close/>
                  <a:moveTo>
                    <a:pt x="49985" y="94028"/>
                  </a:moveTo>
                  <a:lnTo>
                    <a:pt x="49985" y="99964"/>
                  </a:lnTo>
                  <a:lnTo>
                    <a:pt x="44049" y="99964"/>
                  </a:lnTo>
                  <a:lnTo>
                    <a:pt x="44049" y="94028"/>
                  </a:lnTo>
                  <a:close/>
                  <a:moveTo>
                    <a:pt x="56232" y="94028"/>
                  </a:moveTo>
                  <a:lnTo>
                    <a:pt x="56232" y="99964"/>
                  </a:lnTo>
                  <a:lnTo>
                    <a:pt x="50296" y="99964"/>
                  </a:lnTo>
                  <a:lnTo>
                    <a:pt x="50296" y="94028"/>
                  </a:lnTo>
                  <a:close/>
                  <a:moveTo>
                    <a:pt x="62480" y="94028"/>
                  </a:moveTo>
                  <a:lnTo>
                    <a:pt x="62480" y="99964"/>
                  </a:lnTo>
                  <a:lnTo>
                    <a:pt x="56545" y="99964"/>
                  </a:lnTo>
                  <a:lnTo>
                    <a:pt x="56545" y="94028"/>
                  </a:lnTo>
                  <a:close/>
                  <a:moveTo>
                    <a:pt x="68727" y="94028"/>
                  </a:moveTo>
                  <a:lnTo>
                    <a:pt x="68727" y="99964"/>
                  </a:lnTo>
                  <a:lnTo>
                    <a:pt x="62792" y="99964"/>
                  </a:lnTo>
                  <a:lnTo>
                    <a:pt x="62792" y="94028"/>
                  </a:lnTo>
                  <a:close/>
                  <a:moveTo>
                    <a:pt x="74975" y="94028"/>
                  </a:moveTo>
                  <a:lnTo>
                    <a:pt x="74975" y="99964"/>
                  </a:lnTo>
                  <a:lnTo>
                    <a:pt x="69039" y="99964"/>
                  </a:lnTo>
                  <a:lnTo>
                    <a:pt x="69039" y="94028"/>
                  </a:lnTo>
                  <a:close/>
                  <a:moveTo>
                    <a:pt x="81223" y="94028"/>
                  </a:moveTo>
                  <a:lnTo>
                    <a:pt x="81223" y="99964"/>
                  </a:lnTo>
                  <a:lnTo>
                    <a:pt x="75286" y="99964"/>
                  </a:lnTo>
                  <a:lnTo>
                    <a:pt x="75286" y="94028"/>
                  </a:lnTo>
                  <a:close/>
                  <a:moveTo>
                    <a:pt x="87470" y="94028"/>
                  </a:moveTo>
                  <a:lnTo>
                    <a:pt x="87470" y="99964"/>
                  </a:lnTo>
                  <a:lnTo>
                    <a:pt x="81535" y="99964"/>
                  </a:lnTo>
                  <a:lnTo>
                    <a:pt x="81535" y="94028"/>
                  </a:lnTo>
                  <a:close/>
                  <a:moveTo>
                    <a:pt x="93718" y="94028"/>
                  </a:moveTo>
                  <a:lnTo>
                    <a:pt x="93718" y="99964"/>
                  </a:lnTo>
                  <a:lnTo>
                    <a:pt x="87784" y="99964"/>
                  </a:lnTo>
                  <a:lnTo>
                    <a:pt x="87784" y="94028"/>
                  </a:lnTo>
                  <a:close/>
                  <a:moveTo>
                    <a:pt x="99967" y="94028"/>
                  </a:moveTo>
                  <a:lnTo>
                    <a:pt x="99967" y="99964"/>
                  </a:lnTo>
                  <a:lnTo>
                    <a:pt x="94031" y="99964"/>
                  </a:lnTo>
                  <a:lnTo>
                    <a:pt x="94031" y="94028"/>
                  </a:lnTo>
                  <a:close/>
                  <a:moveTo>
                    <a:pt x="106214" y="94029"/>
                  </a:moveTo>
                  <a:lnTo>
                    <a:pt x="106214" y="99964"/>
                  </a:lnTo>
                  <a:lnTo>
                    <a:pt x="100278" y="99964"/>
                  </a:lnTo>
                  <a:lnTo>
                    <a:pt x="100278" y="94029"/>
                  </a:lnTo>
                  <a:close/>
                  <a:moveTo>
                    <a:pt x="112461" y="94029"/>
                  </a:moveTo>
                  <a:lnTo>
                    <a:pt x="112461" y="99964"/>
                  </a:lnTo>
                  <a:lnTo>
                    <a:pt x="106527" y="99964"/>
                  </a:lnTo>
                  <a:lnTo>
                    <a:pt x="106527" y="94029"/>
                  </a:lnTo>
                  <a:close/>
                  <a:moveTo>
                    <a:pt x="118710" y="94029"/>
                  </a:moveTo>
                  <a:lnTo>
                    <a:pt x="118710" y="99964"/>
                  </a:lnTo>
                  <a:lnTo>
                    <a:pt x="112774" y="99964"/>
                  </a:lnTo>
                  <a:lnTo>
                    <a:pt x="112774" y="94029"/>
                  </a:lnTo>
                  <a:close/>
                  <a:moveTo>
                    <a:pt x="124957" y="94029"/>
                  </a:moveTo>
                  <a:lnTo>
                    <a:pt x="124957" y="99964"/>
                  </a:lnTo>
                  <a:lnTo>
                    <a:pt x="119021" y="99964"/>
                  </a:lnTo>
                  <a:lnTo>
                    <a:pt x="119021" y="94029"/>
                  </a:lnTo>
                  <a:close/>
                  <a:moveTo>
                    <a:pt x="131204" y="94029"/>
                  </a:moveTo>
                  <a:lnTo>
                    <a:pt x="131204" y="99964"/>
                  </a:lnTo>
                  <a:lnTo>
                    <a:pt x="125270" y="99964"/>
                  </a:lnTo>
                  <a:lnTo>
                    <a:pt x="125270" y="94029"/>
                  </a:lnTo>
                  <a:close/>
                  <a:moveTo>
                    <a:pt x="137451" y="94029"/>
                  </a:moveTo>
                  <a:lnTo>
                    <a:pt x="137451" y="99964"/>
                  </a:lnTo>
                  <a:lnTo>
                    <a:pt x="131517" y="99964"/>
                  </a:lnTo>
                  <a:lnTo>
                    <a:pt x="131517" y="94029"/>
                  </a:lnTo>
                  <a:close/>
                  <a:moveTo>
                    <a:pt x="143702" y="94029"/>
                  </a:moveTo>
                  <a:lnTo>
                    <a:pt x="143702" y="99964"/>
                  </a:lnTo>
                  <a:lnTo>
                    <a:pt x="137766" y="99964"/>
                  </a:lnTo>
                  <a:lnTo>
                    <a:pt x="137766" y="94029"/>
                  </a:lnTo>
                  <a:close/>
                  <a:moveTo>
                    <a:pt x="149949" y="94029"/>
                  </a:moveTo>
                  <a:lnTo>
                    <a:pt x="149949" y="99964"/>
                  </a:lnTo>
                  <a:lnTo>
                    <a:pt x="144015" y="99964"/>
                  </a:lnTo>
                  <a:lnTo>
                    <a:pt x="144015" y="94029"/>
                  </a:lnTo>
                  <a:close/>
                  <a:moveTo>
                    <a:pt x="156196" y="94029"/>
                  </a:moveTo>
                  <a:lnTo>
                    <a:pt x="156196" y="99964"/>
                  </a:lnTo>
                  <a:lnTo>
                    <a:pt x="150262" y="99964"/>
                  </a:lnTo>
                  <a:lnTo>
                    <a:pt x="150262" y="94029"/>
                  </a:lnTo>
                  <a:close/>
                  <a:moveTo>
                    <a:pt x="162445" y="94028"/>
                  </a:moveTo>
                  <a:lnTo>
                    <a:pt x="162445" y="99964"/>
                  </a:lnTo>
                  <a:lnTo>
                    <a:pt x="156509" y="99964"/>
                  </a:lnTo>
                  <a:lnTo>
                    <a:pt x="156509" y="94028"/>
                  </a:lnTo>
                  <a:close/>
                  <a:moveTo>
                    <a:pt x="168692" y="94028"/>
                  </a:moveTo>
                  <a:lnTo>
                    <a:pt x="168692" y="99964"/>
                  </a:lnTo>
                  <a:lnTo>
                    <a:pt x="162756" y="99964"/>
                  </a:lnTo>
                  <a:lnTo>
                    <a:pt x="162756" y="94028"/>
                  </a:lnTo>
                  <a:close/>
                  <a:moveTo>
                    <a:pt x="174939" y="94028"/>
                  </a:moveTo>
                  <a:lnTo>
                    <a:pt x="174939" y="99964"/>
                  </a:lnTo>
                  <a:lnTo>
                    <a:pt x="169005" y="99964"/>
                  </a:lnTo>
                  <a:lnTo>
                    <a:pt x="169005" y="94028"/>
                  </a:lnTo>
                  <a:close/>
                  <a:moveTo>
                    <a:pt x="181186" y="94028"/>
                  </a:moveTo>
                  <a:lnTo>
                    <a:pt x="181186" y="99964"/>
                  </a:lnTo>
                  <a:lnTo>
                    <a:pt x="175252" y="99964"/>
                  </a:lnTo>
                  <a:lnTo>
                    <a:pt x="175252" y="94028"/>
                  </a:lnTo>
                  <a:close/>
                  <a:moveTo>
                    <a:pt x="187435" y="94028"/>
                  </a:moveTo>
                  <a:lnTo>
                    <a:pt x="187435" y="99964"/>
                  </a:lnTo>
                  <a:lnTo>
                    <a:pt x="181499" y="99964"/>
                  </a:lnTo>
                  <a:lnTo>
                    <a:pt x="181499" y="94028"/>
                  </a:lnTo>
                  <a:close/>
                  <a:moveTo>
                    <a:pt x="193684" y="94028"/>
                  </a:moveTo>
                  <a:lnTo>
                    <a:pt x="193684" y="99964"/>
                  </a:lnTo>
                  <a:lnTo>
                    <a:pt x="187749" y="99964"/>
                  </a:lnTo>
                  <a:lnTo>
                    <a:pt x="187749" y="94028"/>
                  </a:lnTo>
                  <a:close/>
                  <a:moveTo>
                    <a:pt x="199931" y="94028"/>
                  </a:moveTo>
                  <a:lnTo>
                    <a:pt x="199931" y="99964"/>
                  </a:lnTo>
                  <a:lnTo>
                    <a:pt x="193996" y="99964"/>
                  </a:lnTo>
                  <a:lnTo>
                    <a:pt x="193996" y="94028"/>
                  </a:lnTo>
                  <a:close/>
                  <a:moveTo>
                    <a:pt x="206180" y="94028"/>
                  </a:moveTo>
                  <a:lnTo>
                    <a:pt x="206180" y="99964"/>
                  </a:lnTo>
                  <a:lnTo>
                    <a:pt x="200244" y="99964"/>
                  </a:lnTo>
                  <a:lnTo>
                    <a:pt x="200244" y="94028"/>
                  </a:lnTo>
                  <a:close/>
                  <a:moveTo>
                    <a:pt x="212427" y="94028"/>
                  </a:moveTo>
                  <a:lnTo>
                    <a:pt x="212427" y="99964"/>
                  </a:lnTo>
                  <a:lnTo>
                    <a:pt x="206491" y="99964"/>
                  </a:lnTo>
                  <a:lnTo>
                    <a:pt x="206491" y="94028"/>
                  </a:lnTo>
                  <a:close/>
                  <a:moveTo>
                    <a:pt x="218674" y="94028"/>
                  </a:moveTo>
                  <a:lnTo>
                    <a:pt x="218674" y="99964"/>
                  </a:lnTo>
                  <a:lnTo>
                    <a:pt x="212739" y="99964"/>
                  </a:lnTo>
                  <a:lnTo>
                    <a:pt x="212739" y="94028"/>
                  </a:lnTo>
                  <a:close/>
                  <a:moveTo>
                    <a:pt x="224921" y="94029"/>
                  </a:moveTo>
                  <a:lnTo>
                    <a:pt x="224921" y="99964"/>
                  </a:lnTo>
                  <a:lnTo>
                    <a:pt x="218987" y="99964"/>
                  </a:lnTo>
                  <a:lnTo>
                    <a:pt x="218987" y="94029"/>
                  </a:lnTo>
                  <a:close/>
                  <a:moveTo>
                    <a:pt x="231170" y="94029"/>
                  </a:moveTo>
                  <a:lnTo>
                    <a:pt x="231170" y="99964"/>
                  </a:lnTo>
                  <a:lnTo>
                    <a:pt x="225234" y="99964"/>
                  </a:lnTo>
                  <a:lnTo>
                    <a:pt x="225234" y="94029"/>
                  </a:lnTo>
                  <a:close/>
                  <a:moveTo>
                    <a:pt x="237417" y="94029"/>
                  </a:moveTo>
                  <a:lnTo>
                    <a:pt x="237417" y="99964"/>
                  </a:lnTo>
                  <a:lnTo>
                    <a:pt x="231481" y="99964"/>
                  </a:lnTo>
                  <a:lnTo>
                    <a:pt x="231481" y="94029"/>
                  </a:lnTo>
                  <a:close/>
                  <a:moveTo>
                    <a:pt x="243664" y="94029"/>
                  </a:moveTo>
                  <a:lnTo>
                    <a:pt x="243664" y="99964"/>
                  </a:lnTo>
                  <a:lnTo>
                    <a:pt x="237729" y="99964"/>
                  </a:lnTo>
                  <a:lnTo>
                    <a:pt x="237729" y="94029"/>
                  </a:lnTo>
                  <a:close/>
                  <a:moveTo>
                    <a:pt x="249911" y="94029"/>
                  </a:moveTo>
                  <a:lnTo>
                    <a:pt x="249911" y="99964"/>
                  </a:lnTo>
                  <a:lnTo>
                    <a:pt x="243977" y="99964"/>
                  </a:lnTo>
                  <a:lnTo>
                    <a:pt x="243977" y="94029"/>
                  </a:lnTo>
                  <a:close/>
                  <a:moveTo>
                    <a:pt x="256161" y="94029"/>
                  </a:moveTo>
                  <a:lnTo>
                    <a:pt x="256161" y="99964"/>
                  </a:lnTo>
                  <a:lnTo>
                    <a:pt x="250225" y="99964"/>
                  </a:lnTo>
                  <a:lnTo>
                    <a:pt x="250225" y="94029"/>
                  </a:lnTo>
                  <a:close/>
                  <a:moveTo>
                    <a:pt x="262409" y="94029"/>
                  </a:moveTo>
                  <a:lnTo>
                    <a:pt x="262409" y="99964"/>
                  </a:lnTo>
                  <a:lnTo>
                    <a:pt x="256474" y="99964"/>
                  </a:lnTo>
                  <a:lnTo>
                    <a:pt x="256474" y="94029"/>
                  </a:lnTo>
                  <a:close/>
                  <a:moveTo>
                    <a:pt x="268656" y="94029"/>
                  </a:moveTo>
                  <a:lnTo>
                    <a:pt x="268656" y="99964"/>
                  </a:lnTo>
                  <a:lnTo>
                    <a:pt x="262721" y="99964"/>
                  </a:lnTo>
                  <a:lnTo>
                    <a:pt x="262721" y="94029"/>
                  </a:lnTo>
                  <a:close/>
                  <a:moveTo>
                    <a:pt x="274904" y="94029"/>
                  </a:moveTo>
                  <a:lnTo>
                    <a:pt x="274904" y="99964"/>
                  </a:lnTo>
                  <a:lnTo>
                    <a:pt x="268968" y="99964"/>
                  </a:lnTo>
                  <a:lnTo>
                    <a:pt x="268968" y="94029"/>
                  </a:lnTo>
                  <a:close/>
                  <a:moveTo>
                    <a:pt x="6251" y="100276"/>
                  </a:moveTo>
                  <a:lnTo>
                    <a:pt x="6251" y="106211"/>
                  </a:lnTo>
                  <a:lnTo>
                    <a:pt x="315" y="106211"/>
                  </a:lnTo>
                  <a:lnTo>
                    <a:pt x="315" y="100276"/>
                  </a:lnTo>
                  <a:close/>
                  <a:moveTo>
                    <a:pt x="12498" y="100276"/>
                  </a:moveTo>
                  <a:lnTo>
                    <a:pt x="12498" y="106211"/>
                  </a:lnTo>
                  <a:lnTo>
                    <a:pt x="6562" y="106211"/>
                  </a:lnTo>
                  <a:lnTo>
                    <a:pt x="6562" y="100276"/>
                  </a:lnTo>
                  <a:close/>
                  <a:moveTo>
                    <a:pt x="18745" y="100276"/>
                  </a:moveTo>
                  <a:lnTo>
                    <a:pt x="18745" y="106211"/>
                  </a:lnTo>
                  <a:lnTo>
                    <a:pt x="12810" y="106211"/>
                  </a:lnTo>
                  <a:lnTo>
                    <a:pt x="12810" y="100276"/>
                  </a:lnTo>
                  <a:close/>
                  <a:moveTo>
                    <a:pt x="24992" y="100276"/>
                  </a:moveTo>
                  <a:lnTo>
                    <a:pt x="24992" y="106211"/>
                  </a:lnTo>
                  <a:lnTo>
                    <a:pt x="19058" y="106211"/>
                  </a:lnTo>
                  <a:lnTo>
                    <a:pt x="19058" y="100276"/>
                  </a:lnTo>
                  <a:close/>
                  <a:moveTo>
                    <a:pt x="31242" y="100276"/>
                  </a:moveTo>
                  <a:lnTo>
                    <a:pt x="31242" y="106211"/>
                  </a:lnTo>
                  <a:lnTo>
                    <a:pt x="25305" y="106211"/>
                  </a:lnTo>
                  <a:lnTo>
                    <a:pt x="25305" y="100276"/>
                  </a:lnTo>
                  <a:close/>
                  <a:moveTo>
                    <a:pt x="37489" y="100276"/>
                  </a:moveTo>
                  <a:lnTo>
                    <a:pt x="37489" y="106211"/>
                  </a:lnTo>
                  <a:lnTo>
                    <a:pt x="31553" y="106211"/>
                  </a:lnTo>
                  <a:lnTo>
                    <a:pt x="31553" y="100276"/>
                  </a:lnTo>
                  <a:close/>
                  <a:moveTo>
                    <a:pt x="43737" y="100276"/>
                  </a:moveTo>
                  <a:lnTo>
                    <a:pt x="43737" y="106211"/>
                  </a:lnTo>
                  <a:lnTo>
                    <a:pt x="37802" y="106211"/>
                  </a:lnTo>
                  <a:lnTo>
                    <a:pt x="37802" y="100276"/>
                  </a:lnTo>
                  <a:close/>
                  <a:moveTo>
                    <a:pt x="49985" y="100276"/>
                  </a:moveTo>
                  <a:lnTo>
                    <a:pt x="49985" y="106211"/>
                  </a:lnTo>
                  <a:lnTo>
                    <a:pt x="44049" y="106211"/>
                  </a:lnTo>
                  <a:lnTo>
                    <a:pt x="44049" y="100276"/>
                  </a:lnTo>
                  <a:close/>
                  <a:moveTo>
                    <a:pt x="56232" y="100276"/>
                  </a:moveTo>
                  <a:lnTo>
                    <a:pt x="56232" y="106211"/>
                  </a:lnTo>
                  <a:lnTo>
                    <a:pt x="50296" y="106211"/>
                  </a:lnTo>
                  <a:lnTo>
                    <a:pt x="50296" y="100276"/>
                  </a:lnTo>
                  <a:close/>
                  <a:moveTo>
                    <a:pt x="62480" y="100276"/>
                  </a:moveTo>
                  <a:lnTo>
                    <a:pt x="62480" y="106211"/>
                  </a:lnTo>
                  <a:lnTo>
                    <a:pt x="56545" y="106211"/>
                  </a:lnTo>
                  <a:lnTo>
                    <a:pt x="56545" y="100276"/>
                  </a:lnTo>
                  <a:close/>
                  <a:moveTo>
                    <a:pt x="68727" y="100276"/>
                  </a:moveTo>
                  <a:lnTo>
                    <a:pt x="68727" y="106211"/>
                  </a:lnTo>
                  <a:lnTo>
                    <a:pt x="62792" y="106211"/>
                  </a:lnTo>
                  <a:lnTo>
                    <a:pt x="62792" y="100276"/>
                  </a:lnTo>
                  <a:close/>
                  <a:moveTo>
                    <a:pt x="74975" y="100276"/>
                  </a:moveTo>
                  <a:lnTo>
                    <a:pt x="74975" y="106211"/>
                  </a:lnTo>
                  <a:lnTo>
                    <a:pt x="69039" y="106211"/>
                  </a:lnTo>
                  <a:lnTo>
                    <a:pt x="69039" y="100276"/>
                  </a:lnTo>
                  <a:close/>
                  <a:moveTo>
                    <a:pt x="81223" y="100276"/>
                  </a:moveTo>
                  <a:lnTo>
                    <a:pt x="81223" y="106211"/>
                  </a:lnTo>
                  <a:lnTo>
                    <a:pt x="75286" y="106211"/>
                  </a:lnTo>
                  <a:lnTo>
                    <a:pt x="75286" y="100276"/>
                  </a:lnTo>
                  <a:close/>
                  <a:moveTo>
                    <a:pt x="87470" y="100276"/>
                  </a:moveTo>
                  <a:lnTo>
                    <a:pt x="87470" y="106211"/>
                  </a:lnTo>
                  <a:lnTo>
                    <a:pt x="81535" y="106211"/>
                  </a:lnTo>
                  <a:lnTo>
                    <a:pt x="81535" y="100276"/>
                  </a:lnTo>
                  <a:close/>
                  <a:moveTo>
                    <a:pt x="93718" y="100276"/>
                  </a:moveTo>
                  <a:lnTo>
                    <a:pt x="93718" y="106211"/>
                  </a:lnTo>
                  <a:lnTo>
                    <a:pt x="87784" y="106211"/>
                  </a:lnTo>
                  <a:lnTo>
                    <a:pt x="87784" y="100276"/>
                  </a:lnTo>
                  <a:close/>
                  <a:moveTo>
                    <a:pt x="99967" y="100276"/>
                  </a:moveTo>
                  <a:lnTo>
                    <a:pt x="99967" y="106211"/>
                  </a:lnTo>
                  <a:lnTo>
                    <a:pt x="94031" y="106211"/>
                  </a:lnTo>
                  <a:lnTo>
                    <a:pt x="94031" y="100276"/>
                  </a:lnTo>
                  <a:close/>
                  <a:moveTo>
                    <a:pt x="106214" y="100276"/>
                  </a:moveTo>
                  <a:lnTo>
                    <a:pt x="106214" y="106211"/>
                  </a:lnTo>
                  <a:lnTo>
                    <a:pt x="100278" y="106211"/>
                  </a:lnTo>
                  <a:lnTo>
                    <a:pt x="100278" y="100276"/>
                  </a:lnTo>
                  <a:close/>
                  <a:moveTo>
                    <a:pt x="112461" y="100276"/>
                  </a:moveTo>
                  <a:lnTo>
                    <a:pt x="112461" y="106211"/>
                  </a:lnTo>
                  <a:lnTo>
                    <a:pt x="106527" y="106211"/>
                  </a:lnTo>
                  <a:lnTo>
                    <a:pt x="106527" y="100276"/>
                  </a:lnTo>
                  <a:close/>
                  <a:moveTo>
                    <a:pt x="118710" y="100276"/>
                  </a:moveTo>
                  <a:lnTo>
                    <a:pt x="118710" y="106211"/>
                  </a:lnTo>
                  <a:lnTo>
                    <a:pt x="112774" y="106211"/>
                  </a:lnTo>
                  <a:lnTo>
                    <a:pt x="112774" y="100276"/>
                  </a:lnTo>
                  <a:close/>
                  <a:moveTo>
                    <a:pt x="124957" y="100276"/>
                  </a:moveTo>
                  <a:lnTo>
                    <a:pt x="124957" y="106211"/>
                  </a:lnTo>
                  <a:lnTo>
                    <a:pt x="119021" y="106211"/>
                  </a:lnTo>
                  <a:lnTo>
                    <a:pt x="119021" y="100276"/>
                  </a:lnTo>
                  <a:close/>
                  <a:moveTo>
                    <a:pt x="131204" y="100276"/>
                  </a:moveTo>
                  <a:lnTo>
                    <a:pt x="131204" y="106211"/>
                  </a:lnTo>
                  <a:lnTo>
                    <a:pt x="125270" y="106211"/>
                  </a:lnTo>
                  <a:lnTo>
                    <a:pt x="125270" y="100276"/>
                  </a:lnTo>
                  <a:close/>
                  <a:moveTo>
                    <a:pt x="137451" y="100276"/>
                  </a:moveTo>
                  <a:lnTo>
                    <a:pt x="137451" y="106211"/>
                  </a:lnTo>
                  <a:lnTo>
                    <a:pt x="131517" y="106211"/>
                  </a:lnTo>
                  <a:lnTo>
                    <a:pt x="131517" y="100276"/>
                  </a:lnTo>
                  <a:close/>
                  <a:moveTo>
                    <a:pt x="143702" y="100276"/>
                  </a:moveTo>
                  <a:lnTo>
                    <a:pt x="143702" y="106211"/>
                  </a:lnTo>
                  <a:lnTo>
                    <a:pt x="137766" y="106211"/>
                  </a:lnTo>
                  <a:lnTo>
                    <a:pt x="137766" y="100276"/>
                  </a:lnTo>
                  <a:close/>
                  <a:moveTo>
                    <a:pt x="149949" y="100276"/>
                  </a:moveTo>
                  <a:lnTo>
                    <a:pt x="149949" y="106211"/>
                  </a:lnTo>
                  <a:lnTo>
                    <a:pt x="144015" y="106211"/>
                  </a:lnTo>
                  <a:lnTo>
                    <a:pt x="144015" y="100276"/>
                  </a:lnTo>
                  <a:close/>
                  <a:moveTo>
                    <a:pt x="156196" y="100276"/>
                  </a:moveTo>
                  <a:lnTo>
                    <a:pt x="156196" y="106211"/>
                  </a:lnTo>
                  <a:lnTo>
                    <a:pt x="150262" y="106211"/>
                  </a:lnTo>
                  <a:lnTo>
                    <a:pt x="150262" y="100276"/>
                  </a:lnTo>
                  <a:close/>
                  <a:moveTo>
                    <a:pt x="162445" y="100276"/>
                  </a:moveTo>
                  <a:lnTo>
                    <a:pt x="162445" y="106211"/>
                  </a:lnTo>
                  <a:lnTo>
                    <a:pt x="156509" y="106211"/>
                  </a:lnTo>
                  <a:lnTo>
                    <a:pt x="156509" y="100276"/>
                  </a:lnTo>
                  <a:close/>
                  <a:moveTo>
                    <a:pt x="168692" y="100276"/>
                  </a:moveTo>
                  <a:lnTo>
                    <a:pt x="168692" y="106211"/>
                  </a:lnTo>
                  <a:lnTo>
                    <a:pt x="162756" y="106211"/>
                  </a:lnTo>
                  <a:lnTo>
                    <a:pt x="162756" y="100276"/>
                  </a:lnTo>
                  <a:close/>
                  <a:moveTo>
                    <a:pt x="174939" y="100276"/>
                  </a:moveTo>
                  <a:lnTo>
                    <a:pt x="174939" y="106211"/>
                  </a:lnTo>
                  <a:lnTo>
                    <a:pt x="169005" y="106211"/>
                  </a:lnTo>
                  <a:lnTo>
                    <a:pt x="169005" y="100276"/>
                  </a:lnTo>
                  <a:close/>
                  <a:moveTo>
                    <a:pt x="181186" y="100276"/>
                  </a:moveTo>
                  <a:lnTo>
                    <a:pt x="181186" y="106211"/>
                  </a:lnTo>
                  <a:lnTo>
                    <a:pt x="175252" y="106211"/>
                  </a:lnTo>
                  <a:lnTo>
                    <a:pt x="175252" y="100276"/>
                  </a:lnTo>
                  <a:close/>
                  <a:moveTo>
                    <a:pt x="187435" y="100276"/>
                  </a:moveTo>
                  <a:lnTo>
                    <a:pt x="187435" y="106211"/>
                  </a:lnTo>
                  <a:lnTo>
                    <a:pt x="181499" y="106211"/>
                  </a:lnTo>
                  <a:lnTo>
                    <a:pt x="181499" y="100276"/>
                  </a:lnTo>
                  <a:close/>
                  <a:moveTo>
                    <a:pt x="193684" y="100276"/>
                  </a:moveTo>
                  <a:lnTo>
                    <a:pt x="193684" y="106211"/>
                  </a:lnTo>
                  <a:lnTo>
                    <a:pt x="187749" y="106211"/>
                  </a:lnTo>
                  <a:lnTo>
                    <a:pt x="187749" y="100276"/>
                  </a:lnTo>
                  <a:close/>
                  <a:moveTo>
                    <a:pt x="199931" y="100276"/>
                  </a:moveTo>
                  <a:lnTo>
                    <a:pt x="199931" y="106211"/>
                  </a:lnTo>
                  <a:lnTo>
                    <a:pt x="193996" y="106211"/>
                  </a:lnTo>
                  <a:lnTo>
                    <a:pt x="193996" y="100276"/>
                  </a:lnTo>
                  <a:close/>
                  <a:moveTo>
                    <a:pt x="206180" y="100276"/>
                  </a:moveTo>
                  <a:lnTo>
                    <a:pt x="206180" y="106211"/>
                  </a:lnTo>
                  <a:lnTo>
                    <a:pt x="200244" y="106211"/>
                  </a:lnTo>
                  <a:lnTo>
                    <a:pt x="200244" y="100276"/>
                  </a:lnTo>
                  <a:close/>
                  <a:moveTo>
                    <a:pt x="212427" y="100276"/>
                  </a:moveTo>
                  <a:lnTo>
                    <a:pt x="212427" y="106211"/>
                  </a:lnTo>
                  <a:lnTo>
                    <a:pt x="206491" y="106211"/>
                  </a:lnTo>
                  <a:lnTo>
                    <a:pt x="206491" y="100276"/>
                  </a:lnTo>
                  <a:close/>
                  <a:moveTo>
                    <a:pt x="218674" y="100276"/>
                  </a:moveTo>
                  <a:lnTo>
                    <a:pt x="218674" y="106211"/>
                  </a:lnTo>
                  <a:lnTo>
                    <a:pt x="212739" y="106211"/>
                  </a:lnTo>
                  <a:lnTo>
                    <a:pt x="212739" y="100276"/>
                  </a:lnTo>
                  <a:close/>
                  <a:moveTo>
                    <a:pt x="224921" y="100276"/>
                  </a:moveTo>
                  <a:lnTo>
                    <a:pt x="224921" y="106211"/>
                  </a:lnTo>
                  <a:lnTo>
                    <a:pt x="218987" y="106211"/>
                  </a:lnTo>
                  <a:lnTo>
                    <a:pt x="218987" y="100276"/>
                  </a:lnTo>
                  <a:close/>
                  <a:moveTo>
                    <a:pt x="231170" y="100276"/>
                  </a:moveTo>
                  <a:lnTo>
                    <a:pt x="231170" y="106211"/>
                  </a:lnTo>
                  <a:lnTo>
                    <a:pt x="225234" y="106211"/>
                  </a:lnTo>
                  <a:lnTo>
                    <a:pt x="225234" y="100276"/>
                  </a:lnTo>
                  <a:close/>
                  <a:moveTo>
                    <a:pt x="237417" y="100276"/>
                  </a:moveTo>
                  <a:lnTo>
                    <a:pt x="237417" y="106211"/>
                  </a:lnTo>
                  <a:lnTo>
                    <a:pt x="231481" y="106211"/>
                  </a:lnTo>
                  <a:lnTo>
                    <a:pt x="231481" y="100276"/>
                  </a:lnTo>
                  <a:close/>
                  <a:moveTo>
                    <a:pt x="243664" y="100276"/>
                  </a:moveTo>
                  <a:lnTo>
                    <a:pt x="243664" y="106211"/>
                  </a:lnTo>
                  <a:lnTo>
                    <a:pt x="237729" y="106211"/>
                  </a:lnTo>
                  <a:lnTo>
                    <a:pt x="237729" y="100276"/>
                  </a:lnTo>
                  <a:close/>
                  <a:moveTo>
                    <a:pt x="249911" y="100276"/>
                  </a:moveTo>
                  <a:lnTo>
                    <a:pt x="249911" y="106211"/>
                  </a:lnTo>
                  <a:lnTo>
                    <a:pt x="243977" y="106211"/>
                  </a:lnTo>
                  <a:lnTo>
                    <a:pt x="243977" y="100276"/>
                  </a:lnTo>
                  <a:close/>
                  <a:moveTo>
                    <a:pt x="256161" y="100276"/>
                  </a:moveTo>
                  <a:lnTo>
                    <a:pt x="256161" y="106211"/>
                  </a:lnTo>
                  <a:lnTo>
                    <a:pt x="250225" y="106211"/>
                  </a:lnTo>
                  <a:lnTo>
                    <a:pt x="250225" y="100276"/>
                  </a:lnTo>
                  <a:close/>
                  <a:moveTo>
                    <a:pt x="262409" y="100276"/>
                  </a:moveTo>
                  <a:lnTo>
                    <a:pt x="262409" y="106211"/>
                  </a:lnTo>
                  <a:lnTo>
                    <a:pt x="256474" y="106211"/>
                  </a:lnTo>
                  <a:lnTo>
                    <a:pt x="256474" y="100276"/>
                  </a:lnTo>
                  <a:close/>
                  <a:moveTo>
                    <a:pt x="268656" y="100276"/>
                  </a:moveTo>
                  <a:lnTo>
                    <a:pt x="268656" y="106211"/>
                  </a:lnTo>
                  <a:lnTo>
                    <a:pt x="262721" y="106211"/>
                  </a:lnTo>
                  <a:lnTo>
                    <a:pt x="262721" y="100276"/>
                  </a:lnTo>
                  <a:close/>
                  <a:moveTo>
                    <a:pt x="274904" y="100276"/>
                  </a:moveTo>
                  <a:lnTo>
                    <a:pt x="274904" y="106211"/>
                  </a:lnTo>
                  <a:lnTo>
                    <a:pt x="268968" y="106211"/>
                  </a:lnTo>
                  <a:lnTo>
                    <a:pt x="268968" y="100276"/>
                  </a:lnTo>
                  <a:close/>
                  <a:moveTo>
                    <a:pt x="6251" y="106523"/>
                  </a:moveTo>
                  <a:lnTo>
                    <a:pt x="6251" y="112460"/>
                  </a:lnTo>
                  <a:lnTo>
                    <a:pt x="315" y="112460"/>
                  </a:lnTo>
                  <a:lnTo>
                    <a:pt x="315" y="106523"/>
                  </a:lnTo>
                  <a:close/>
                  <a:moveTo>
                    <a:pt x="12498" y="106523"/>
                  </a:moveTo>
                  <a:lnTo>
                    <a:pt x="12498" y="112460"/>
                  </a:lnTo>
                  <a:lnTo>
                    <a:pt x="6562" y="112460"/>
                  </a:lnTo>
                  <a:lnTo>
                    <a:pt x="6562" y="106523"/>
                  </a:lnTo>
                  <a:close/>
                  <a:moveTo>
                    <a:pt x="18745" y="106523"/>
                  </a:moveTo>
                  <a:lnTo>
                    <a:pt x="18745" y="112460"/>
                  </a:lnTo>
                  <a:lnTo>
                    <a:pt x="12810" y="112460"/>
                  </a:lnTo>
                  <a:lnTo>
                    <a:pt x="12810" y="106523"/>
                  </a:lnTo>
                  <a:close/>
                  <a:moveTo>
                    <a:pt x="24992" y="106523"/>
                  </a:moveTo>
                  <a:lnTo>
                    <a:pt x="24992" y="112460"/>
                  </a:lnTo>
                  <a:lnTo>
                    <a:pt x="19058" y="112460"/>
                  </a:lnTo>
                  <a:lnTo>
                    <a:pt x="19058" y="106523"/>
                  </a:lnTo>
                  <a:close/>
                  <a:moveTo>
                    <a:pt x="31242" y="106523"/>
                  </a:moveTo>
                  <a:lnTo>
                    <a:pt x="31242" y="112460"/>
                  </a:lnTo>
                  <a:lnTo>
                    <a:pt x="25305" y="112460"/>
                  </a:lnTo>
                  <a:lnTo>
                    <a:pt x="25305" y="106523"/>
                  </a:lnTo>
                  <a:close/>
                  <a:moveTo>
                    <a:pt x="37489" y="106523"/>
                  </a:moveTo>
                  <a:lnTo>
                    <a:pt x="37489" y="112460"/>
                  </a:lnTo>
                  <a:lnTo>
                    <a:pt x="31553" y="112460"/>
                  </a:lnTo>
                  <a:lnTo>
                    <a:pt x="31553" y="106523"/>
                  </a:lnTo>
                  <a:close/>
                  <a:moveTo>
                    <a:pt x="43737" y="106523"/>
                  </a:moveTo>
                  <a:lnTo>
                    <a:pt x="43737" y="112460"/>
                  </a:lnTo>
                  <a:lnTo>
                    <a:pt x="37802" y="112460"/>
                  </a:lnTo>
                  <a:lnTo>
                    <a:pt x="37802" y="106523"/>
                  </a:lnTo>
                  <a:close/>
                  <a:moveTo>
                    <a:pt x="49985" y="106523"/>
                  </a:moveTo>
                  <a:lnTo>
                    <a:pt x="49985" y="112460"/>
                  </a:lnTo>
                  <a:lnTo>
                    <a:pt x="44049" y="112460"/>
                  </a:lnTo>
                  <a:lnTo>
                    <a:pt x="44049" y="106523"/>
                  </a:lnTo>
                  <a:close/>
                  <a:moveTo>
                    <a:pt x="56232" y="106523"/>
                  </a:moveTo>
                  <a:lnTo>
                    <a:pt x="56232" y="112460"/>
                  </a:lnTo>
                  <a:lnTo>
                    <a:pt x="50296" y="112460"/>
                  </a:lnTo>
                  <a:lnTo>
                    <a:pt x="50296" y="106523"/>
                  </a:lnTo>
                  <a:close/>
                  <a:moveTo>
                    <a:pt x="62480" y="106523"/>
                  </a:moveTo>
                  <a:lnTo>
                    <a:pt x="62480" y="112460"/>
                  </a:lnTo>
                  <a:lnTo>
                    <a:pt x="56545" y="112460"/>
                  </a:lnTo>
                  <a:lnTo>
                    <a:pt x="56545" y="106523"/>
                  </a:lnTo>
                  <a:close/>
                  <a:moveTo>
                    <a:pt x="68727" y="106523"/>
                  </a:moveTo>
                  <a:lnTo>
                    <a:pt x="68727" y="112460"/>
                  </a:lnTo>
                  <a:lnTo>
                    <a:pt x="62792" y="112460"/>
                  </a:lnTo>
                  <a:lnTo>
                    <a:pt x="62792" y="106523"/>
                  </a:lnTo>
                  <a:close/>
                  <a:moveTo>
                    <a:pt x="74975" y="106523"/>
                  </a:moveTo>
                  <a:lnTo>
                    <a:pt x="74975" y="112460"/>
                  </a:lnTo>
                  <a:lnTo>
                    <a:pt x="69039" y="112460"/>
                  </a:lnTo>
                  <a:lnTo>
                    <a:pt x="69039" y="106523"/>
                  </a:lnTo>
                  <a:close/>
                  <a:moveTo>
                    <a:pt x="81223" y="106523"/>
                  </a:moveTo>
                  <a:lnTo>
                    <a:pt x="81223" y="112460"/>
                  </a:lnTo>
                  <a:lnTo>
                    <a:pt x="75286" y="112460"/>
                  </a:lnTo>
                  <a:lnTo>
                    <a:pt x="75286" y="106523"/>
                  </a:lnTo>
                  <a:close/>
                  <a:moveTo>
                    <a:pt x="87470" y="106523"/>
                  </a:moveTo>
                  <a:lnTo>
                    <a:pt x="87470" y="112460"/>
                  </a:lnTo>
                  <a:lnTo>
                    <a:pt x="81535" y="112460"/>
                  </a:lnTo>
                  <a:lnTo>
                    <a:pt x="81535" y="106523"/>
                  </a:lnTo>
                  <a:close/>
                  <a:moveTo>
                    <a:pt x="93718" y="106523"/>
                  </a:moveTo>
                  <a:lnTo>
                    <a:pt x="93718" y="112460"/>
                  </a:lnTo>
                  <a:lnTo>
                    <a:pt x="87784" y="112460"/>
                  </a:lnTo>
                  <a:lnTo>
                    <a:pt x="87784" y="106523"/>
                  </a:lnTo>
                  <a:close/>
                  <a:moveTo>
                    <a:pt x="99967" y="106523"/>
                  </a:moveTo>
                  <a:lnTo>
                    <a:pt x="99967" y="112460"/>
                  </a:lnTo>
                  <a:lnTo>
                    <a:pt x="94031" y="112460"/>
                  </a:lnTo>
                  <a:lnTo>
                    <a:pt x="94031" y="106523"/>
                  </a:lnTo>
                  <a:close/>
                  <a:moveTo>
                    <a:pt x="106214" y="106523"/>
                  </a:moveTo>
                  <a:lnTo>
                    <a:pt x="106214" y="112460"/>
                  </a:lnTo>
                  <a:lnTo>
                    <a:pt x="100278" y="112460"/>
                  </a:lnTo>
                  <a:lnTo>
                    <a:pt x="100278" y="106523"/>
                  </a:lnTo>
                  <a:close/>
                  <a:moveTo>
                    <a:pt x="112461" y="106523"/>
                  </a:moveTo>
                  <a:lnTo>
                    <a:pt x="112461" y="112460"/>
                  </a:lnTo>
                  <a:lnTo>
                    <a:pt x="106527" y="112460"/>
                  </a:lnTo>
                  <a:lnTo>
                    <a:pt x="106527" y="106523"/>
                  </a:lnTo>
                  <a:close/>
                  <a:moveTo>
                    <a:pt x="118710" y="106523"/>
                  </a:moveTo>
                  <a:lnTo>
                    <a:pt x="118710" y="112460"/>
                  </a:lnTo>
                  <a:lnTo>
                    <a:pt x="112774" y="112460"/>
                  </a:lnTo>
                  <a:lnTo>
                    <a:pt x="112774" y="106523"/>
                  </a:lnTo>
                  <a:close/>
                  <a:moveTo>
                    <a:pt x="124957" y="106523"/>
                  </a:moveTo>
                  <a:lnTo>
                    <a:pt x="124957" y="112460"/>
                  </a:lnTo>
                  <a:lnTo>
                    <a:pt x="119021" y="112460"/>
                  </a:lnTo>
                  <a:lnTo>
                    <a:pt x="119021" y="106523"/>
                  </a:lnTo>
                  <a:close/>
                  <a:moveTo>
                    <a:pt x="131204" y="106523"/>
                  </a:moveTo>
                  <a:lnTo>
                    <a:pt x="131204" y="112460"/>
                  </a:lnTo>
                  <a:lnTo>
                    <a:pt x="125270" y="112460"/>
                  </a:lnTo>
                  <a:lnTo>
                    <a:pt x="125270" y="106523"/>
                  </a:lnTo>
                  <a:close/>
                  <a:moveTo>
                    <a:pt x="137451" y="106523"/>
                  </a:moveTo>
                  <a:lnTo>
                    <a:pt x="137451" y="112460"/>
                  </a:lnTo>
                  <a:lnTo>
                    <a:pt x="131517" y="112460"/>
                  </a:lnTo>
                  <a:lnTo>
                    <a:pt x="131517" y="106523"/>
                  </a:lnTo>
                  <a:close/>
                  <a:moveTo>
                    <a:pt x="143702" y="106523"/>
                  </a:moveTo>
                  <a:lnTo>
                    <a:pt x="143702" y="112460"/>
                  </a:lnTo>
                  <a:lnTo>
                    <a:pt x="137766" y="112460"/>
                  </a:lnTo>
                  <a:lnTo>
                    <a:pt x="137766" y="106523"/>
                  </a:lnTo>
                  <a:close/>
                  <a:moveTo>
                    <a:pt x="149949" y="106523"/>
                  </a:moveTo>
                  <a:lnTo>
                    <a:pt x="149949" y="112460"/>
                  </a:lnTo>
                  <a:lnTo>
                    <a:pt x="144015" y="112460"/>
                  </a:lnTo>
                  <a:lnTo>
                    <a:pt x="144015" y="106523"/>
                  </a:lnTo>
                  <a:close/>
                  <a:moveTo>
                    <a:pt x="156196" y="106523"/>
                  </a:moveTo>
                  <a:lnTo>
                    <a:pt x="156196" y="112460"/>
                  </a:lnTo>
                  <a:lnTo>
                    <a:pt x="150262" y="112460"/>
                  </a:lnTo>
                  <a:lnTo>
                    <a:pt x="150262" y="106523"/>
                  </a:lnTo>
                  <a:close/>
                  <a:moveTo>
                    <a:pt x="162445" y="106523"/>
                  </a:moveTo>
                  <a:lnTo>
                    <a:pt x="162445" y="112460"/>
                  </a:lnTo>
                  <a:lnTo>
                    <a:pt x="156509" y="112460"/>
                  </a:lnTo>
                  <a:lnTo>
                    <a:pt x="156509" y="106523"/>
                  </a:lnTo>
                  <a:close/>
                  <a:moveTo>
                    <a:pt x="168692" y="106523"/>
                  </a:moveTo>
                  <a:lnTo>
                    <a:pt x="168692" y="112460"/>
                  </a:lnTo>
                  <a:lnTo>
                    <a:pt x="162756" y="112460"/>
                  </a:lnTo>
                  <a:lnTo>
                    <a:pt x="162756" y="106523"/>
                  </a:lnTo>
                  <a:close/>
                  <a:moveTo>
                    <a:pt x="174939" y="106523"/>
                  </a:moveTo>
                  <a:lnTo>
                    <a:pt x="174939" y="112460"/>
                  </a:lnTo>
                  <a:lnTo>
                    <a:pt x="169005" y="112460"/>
                  </a:lnTo>
                  <a:lnTo>
                    <a:pt x="169005" y="106523"/>
                  </a:lnTo>
                  <a:close/>
                  <a:moveTo>
                    <a:pt x="181186" y="106523"/>
                  </a:moveTo>
                  <a:lnTo>
                    <a:pt x="181186" y="112460"/>
                  </a:lnTo>
                  <a:lnTo>
                    <a:pt x="175252" y="112460"/>
                  </a:lnTo>
                  <a:lnTo>
                    <a:pt x="175252" y="106523"/>
                  </a:lnTo>
                  <a:close/>
                  <a:moveTo>
                    <a:pt x="187435" y="106523"/>
                  </a:moveTo>
                  <a:lnTo>
                    <a:pt x="187435" y="112460"/>
                  </a:lnTo>
                  <a:lnTo>
                    <a:pt x="181499" y="112460"/>
                  </a:lnTo>
                  <a:lnTo>
                    <a:pt x="181499" y="106523"/>
                  </a:lnTo>
                  <a:close/>
                  <a:moveTo>
                    <a:pt x="193684" y="106523"/>
                  </a:moveTo>
                  <a:lnTo>
                    <a:pt x="193684" y="112460"/>
                  </a:lnTo>
                  <a:lnTo>
                    <a:pt x="187749" y="112460"/>
                  </a:lnTo>
                  <a:lnTo>
                    <a:pt x="187749" y="106523"/>
                  </a:lnTo>
                  <a:close/>
                  <a:moveTo>
                    <a:pt x="199931" y="106523"/>
                  </a:moveTo>
                  <a:lnTo>
                    <a:pt x="199931" y="112460"/>
                  </a:lnTo>
                  <a:lnTo>
                    <a:pt x="193996" y="112460"/>
                  </a:lnTo>
                  <a:lnTo>
                    <a:pt x="193996" y="106523"/>
                  </a:lnTo>
                  <a:close/>
                  <a:moveTo>
                    <a:pt x="206180" y="106523"/>
                  </a:moveTo>
                  <a:lnTo>
                    <a:pt x="206180" y="112460"/>
                  </a:lnTo>
                  <a:lnTo>
                    <a:pt x="200244" y="112460"/>
                  </a:lnTo>
                  <a:lnTo>
                    <a:pt x="200244" y="106523"/>
                  </a:lnTo>
                  <a:close/>
                  <a:moveTo>
                    <a:pt x="212427" y="106523"/>
                  </a:moveTo>
                  <a:lnTo>
                    <a:pt x="212427" y="112460"/>
                  </a:lnTo>
                  <a:lnTo>
                    <a:pt x="206491" y="112460"/>
                  </a:lnTo>
                  <a:lnTo>
                    <a:pt x="206491" y="106523"/>
                  </a:lnTo>
                  <a:close/>
                  <a:moveTo>
                    <a:pt x="218674" y="106523"/>
                  </a:moveTo>
                  <a:lnTo>
                    <a:pt x="218674" y="112460"/>
                  </a:lnTo>
                  <a:lnTo>
                    <a:pt x="212739" y="112460"/>
                  </a:lnTo>
                  <a:lnTo>
                    <a:pt x="212739" y="106523"/>
                  </a:lnTo>
                  <a:close/>
                  <a:moveTo>
                    <a:pt x="224921" y="106523"/>
                  </a:moveTo>
                  <a:lnTo>
                    <a:pt x="224921" y="112460"/>
                  </a:lnTo>
                  <a:lnTo>
                    <a:pt x="218987" y="112460"/>
                  </a:lnTo>
                  <a:lnTo>
                    <a:pt x="218987" y="106523"/>
                  </a:lnTo>
                  <a:close/>
                  <a:moveTo>
                    <a:pt x="231170" y="106523"/>
                  </a:moveTo>
                  <a:lnTo>
                    <a:pt x="231170" y="112460"/>
                  </a:lnTo>
                  <a:lnTo>
                    <a:pt x="225234" y="112460"/>
                  </a:lnTo>
                  <a:lnTo>
                    <a:pt x="225234" y="106523"/>
                  </a:lnTo>
                  <a:close/>
                  <a:moveTo>
                    <a:pt x="237417" y="106523"/>
                  </a:moveTo>
                  <a:lnTo>
                    <a:pt x="237417" y="112460"/>
                  </a:lnTo>
                  <a:lnTo>
                    <a:pt x="231481" y="112460"/>
                  </a:lnTo>
                  <a:lnTo>
                    <a:pt x="231481" y="106523"/>
                  </a:lnTo>
                  <a:close/>
                  <a:moveTo>
                    <a:pt x="243664" y="106523"/>
                  </a:moveTo>
                  <a:lnTo>
                    <a:pt x="243664" y="112460"/>
                  </a:lnTo>
                  <a:lnTo>
                    <a:pt x="237729" y="112460"/>
                  </a:lnTo>
                  <a:lnTo>
                    <a:pt x="237729" y="106523"/>
                  </a:lnTo>
                  <a:close/>
                  <a:moveTo>
                    <a:pt x="249911" y="106523"/>
                  </a:moveTo>
                  <a:lnTo>
                    <a:pt x="249911" y="112460"/>
                  </a:lnTo>
                  <a:lnTo>
                    <a:pt x="243977" y="112460"/>
                  </a:lnTo>
                  <a:lnTo>
                    <a:pt x="243977" y="106523"/>
                  </a:lnTo>
                  <a:close/>
                  <a:moveTo>
                    <a:pt x="256161" y="106523"/>
                  </a:moveTo>
                  <a:lnTo>
                    <a:pt x="256161" y="112460"/>
                  </a:lnTo>
                  <a:lnTo>
                    <a:pt x="250225" y="112460"/>
                  </a:lnTo>
                  <a:lnTo>
                    <a:pt x="250225" y="106523"/>
                  </a:lnTo>
                  <a:close/>
                  <a:moveTo>
                    <a:pt x="262409" y="106523"/>
                  </a:moveTo>
                  <a:lnTo>
                    <a:pt x="262409" y="112460"/>
                  </a:lnTo>
                  <a:lnTo>
                    <a:pt x="256474" y="112460"/>
                  </a:lnTo>
                  <a:lnTo>
                    <a:pt x="256474" y="106523"/>
                  </a:lnTo>
                  <a:close/>
                  <a:moveTo>
                    <a:pt x="268656" y="106523"/>
                  </a:moveTo>
                  <a:lnTo>
                    <a:pt x="268656" y="112460"/>
                  </a:lnTo>
                  <a:lnTo>
                    <a:pt x="262721" y="112460"/>
                  </a:lnTo>
                  <a:lnTo>
                    <a:pt x="262721" y="106523"/>
                  </a:lnTo>
                  <a:close/>
                  <a:moveTo>
                    <a:pt x="274904" y="106523"/>
                  </a:moveTo>
                  <a:lnTo>
                    <a:pt x="274904" y="112460"/>
                  </a:lnTo>
                  <a:lnTo>
                    <a:pt x="268968" y="112460"/>
                  </a:lnTo>
                  <a:lnTo>
                    <a:pt x="268968" y="106523"/>
                  </a:lnTo>
                  <a:close/>
                  <a:moveTo>
                    <a:pt x="6251" y="112771"/>
                  </a:moveTo>
                  <a:lnTo>
                    <a:pt x="6251" y="118707"/>
                  </a:lnTo>
                  <a:lnTo>
                    <a:pt x="315" y="118707"/>
                  </a:lnTo>
                  <a:lnTo>
                    <a:pt x="315" y="112771"/>
                  </a:lnTo>
                  <a:close/>
                  <a:moveTo>
                    <a:pt x="12498" y="112771"/>
                  </a:moveTo>
                  <a:lnTo>
                    <a:pt x="12498" y="118707"/>
                  </a:lnTo>
                  <a:lnTo>
                    <a:pt x="6562" y="118707"/>
                  </a:lnTo>
                  <a:lnTo>
                    <a:pt x="6562" y="112771"/>
                  </a:lnTo>
                  <a:close/>
                  <a:moveTo>
                    <a:pt x="18745" y="112771"/>
                  </a:moveTo>
                  <a:lnTo>
                    <a:pt x="18745" y="118707"/>
                  </a:lnTo>
                  <a:lnTo>
                    <a:pt x="12810" y="118707"/>
                  </a:lnTo>
                  <a:lnTo>
                    <a:pt x="12810" y="112771"/>
                  </a:lnTo>
                  <a:close/>
                  <a:moveTo>
                    <a:pt x="24992" y="112771"/>
                  </a:moveTo>
                  <a:lnTo>
                    <a:pt x="24992" y="118707"/>
                  </a:lnTo>
                  <a:lnTo>
                    <a:pt x="19058" y="118707"/>
                  </a:lnTo>
                  <a:lnTo>
                    <a:pt x="19058" y="112771"/>
                  </a:lnTo>
                  <a:close/>
                  <a:moveTo>
                    <a:pt x="31242" y="112771"/>
                  </a:moveTo>
                  <a:lnTo>
                    <a:pt x="31242" y="118707"/>
                  </a:lnTo>
                  <a:lnTo>
                    <a:pt x="25305" y="118707"/>
                  </a:lnTo>
                  <a:lnTo>
                    <a:pt x="25305" y="112771"/>
                  </a:lnTo>
                  <a:close/>
                  <a:moveTo>
                    <a:pt x="37489" y="112771"/>
                  </a:moveTo>
                  <a:lnTo>
                    <a:pt x="37489" y="118707"/>
                  </a:lnTo>
                  <a:lnTo>
                    <a:pt x="31553" y="118707"/>
                  </a:lnTo>
                  <a:lnTo>
                    <a:pt x="31553" y="112771"/>
                  </a:lnTo>
                  <a:close/>
                  <a:moveTo>
                    <a:pt x="43737" y="112771"/>
                  </a:moveTo>
                  <a:lnTo>
                    <a:pt x="43737" y="118707"/>
                  </a:lnTo>
                  <a:lnTo>
                    <a:pt x="37802" y="118707"/>
                  </a:lnTo>
                  <a:lnTo>
                    <a:pt x="37802" y="112771"/>
                  </a:lnTo>
                  <a:close/>
                  <a:moveTo>
                    <a:pt x="49985" y="112771"/>
                  </a:moveTo>
                  <a:lnTo>
                    <a:pt x="49985" y="118707"/>
                  </a:lnTo>
                  <a:lnTo>
                    <a:pt x="44049" y="118707"/>
                  </a:lnTo>
                  <a:lnTo>
                    <a:pt x="44049" y="112771"/>
                  </a:lnTo>
                  <a:close/>
                  <a:moveTo>
                    <a:pt x="56232" y="112771"/>
                  </a:moveTo>
                  <a:lnTo>
                    <a:pt x="56232" y="118707"/>
                  </a:lnTo>
                  <a:lnTo>
                    <a:pt x="50296" y="118707"/>
                  </a:lnTo>
                  <a:lnTo>
                    <a:pt x="50296" y="112771"/>
                  </a:lnTo>
                  <a:close/>
                  <a:moveTo>
                    <a:pt x="62480" y="112771"/>
                  </a:moveTo>
                  <a:lnTo>
                    <a:pt x="62480" y="118707"/>
                  </a:lnTo>
                  <a:lnTo>
                    <a:pt x="56545" y="118707"/>
                  </a:lnTo>
                  <a:lnTo>
                    <a:pt x="56545" y="112771"/>
                  </a:lnTo>
                  <a:close/>
                  <a:moveTo>
                    <a:pt x="68727" y="112771"/>
                  </a:moveTo>
                  <a:lnTo>
                    <a:pt x="68727" y="118707"/>
                  </a:lnTo>
                  <a:lnTo>
                    <a:pt x="62792" y="118707"/>
                  </a:lnTo>
                  <a:lnTo>
                    <a:pt x="62792" y="112771"/>
                  </a:lnTo>
                  <a:close/>
                  <a:moveTo>
                    <a:pt x="74975" y="112771"/>
                  </a:moveTo>
                  <a:lnTo>
                    <a:pt x="74975" y="118707"/>
                  </a:lnTo>
                  <a:lnTo>
                    <a:pt x="69039" y="118707"/>
                  </a:lnTo>
                  <a:lnTo>
                    <a:pt x="69039" y="112771"/>
                  </a:lnTo>
                  <a:close/>
                  <a:moveTo>
                    <a:pt x="81223" y="112771"/>
                  </a:moveTo>
                  <a:lnTo>
                    <a:pt x="81223" y="118707"/>
                  </a:lnTo>
                  <a:lnTo>
                    <a:pt x="75286" y="118707"/>
                  </a:lnTo>
                  <a:lnTo>
                    <a:pt x="75286" y="112771"/>
                  </a:lnTo>
                  <a:close/>
                  <a:moveTo>
                    <a:pt x="87470" y="112771"/>
                  </a:moveTo>
                  <a:lnTo>
                    <a:pt x="87470" y="118707"/>
                  </a:lnTo>
                  <a:lnTo>
                    <a:pt x="81535" y="118707"/>
                  </a:lnTo>
                  <a:lnTo>
                    <a:pt x="81535" y="112771"/>
                  </a:lnTo>
                  <a:close/>
                  <a:moveTo>
                    <a:pt x="93718" y="112771"/>
                  </a:moveTo>
                  <a:lnTo>
                    <a:pt x="93718" y="118707"/>
                  </a:lnTo>
                  <a:lnTo>
                    <a:pt x="87784" y="118707"/>
                  </a:lnTo>
                  <a:lnTo>
                    <a:pt x="87784" y="112771"/>
                  </a:lnTo>
                  <a:close/>
                  <a:moveTo>
                    <a:pt x="99967" y="112771"/>
                  </a:moveTo>
                  <a:lnTo>
                    <a:pt x="99967" y="118707"/>
                  </a:lnTo>
                  <a:lnTo>
                    <a:pt x="94031" y="118707"/>
                  </a:lnTo>
                  <a:lnTo>
                    <a:pt x="94031" y="112771"/>
                  </a:lnTo>
                  <a:close/>
                  <a:moveTo>
                    <a:pt x="106214" y="112771"/>
                  </a:moveTo>
                  <a:lnTo>
                    <a:pt x="106214" y="118707"/>
                  </a:lnTo>
                  <a:lnTo>
                    <a:pt x="100278" y="118707"/>
                  </a:lnTo>
                  <a:lnTo>
                    <a:pt x="100278" y="112771"/>
                  </a:lnTo>
                  <a:close/>
                  <a:moveTo>
                    <a:pt x="112461" y="112771"/>
                  </a:moveTo>
                  <a:lnTo>
                    <a:pt x="112461" y="118707"/>
                  </a:lnTo>
                  <a:lnTo>
                    <a:pt x="106527" y="118707"/>
                  </a:lnTo>
                  <a:lnTo>
                    <a:pt x="106527" y="112771"/>
                  </a:lnTo>
                  <a:close/>
                  <a:moveTo>
                    <a:pt x="118710" y="112771"/>
                  </a:moveTo>
                  <a:lnTo>
                    <a:pt x="118710" y="118707"/>
                  </a:lnTo>
                  <a:lnTo>
                    <a:pt x="112774" y="118707"/>
                  </a:lnTo>
                  <a:lnTo>
                    <a:pt x="112774" y="112771"/>
                  </a:lnTo>
                  <a:close/>
                  <a:moveTo>
                    <a:pt x="124957" y="112771"/>
                  </a:moveTo>
                  <a:lnTo>
                    <a:pt x="124957" y="118707"/>
                  </a:lnTo>
                  <a:lnTo>
                    <a:pt x="119021" y="118707"/>
                  </a:lnTo>
                  <a:lnTo>
                    <a:pt x="119021" y="112771"/>
                  </a:lnTo>
                  <a:close/>
                  <a:moveTo>
                    <a:pt x="131204" y="112771"/>
                  </a:moveTo>
                  <a:lnTo>
                    <a:pt x="131204" y="118707"/>
                  </a:lnTo>
                  <a:lnTo>
                    <a:pt x="125270" y="118707"/>
                  </a:lnTo>
                  <a:lnTo>
                    <a:pt x="125270" y="112771"/>
                  </a:lnTo>
                  <a:close/>
                  <a:moveTo>
                    <a:pt x="137451" y="112771"/>
                  </a:moveTo>
                  <a:lnTo>
                    <a:pt x="137451" y="118707"/>
                  </a:lnTo>
                  <a:lnTo>
                    <a:pt x="131517" y="118707"/>
                  </a:lnTo>
                  <a:lnTo>
                    <a:pt x="131517" y="112771"/>
                  </a:lnTo>
                  <a:close/>
                  <a:moveTo>
                    <a:pt x="143702" y="112771"/>
                  </a:moveTo>
                  <a:lnTo>
                    <a:pt x="143702" y="118707"/>
                  </a:lnTo>
                  <a:lnTo>
                    <a:pt x="137766" y="118707"/>
                  </a:lnTo>
                  <a:lnTo>
                    <a:pt x="137766" y="112771"/>
                  </a:lnTo>
                  <a:close/>
                  <a:moveTo>
                    <a:pt x="149949" y="112771"/>
                  </a:moveTo>
                  <a:lnTo>
                    <a:pt x="149949" y="118707"/>
                  </a:lnTo>
                  <a:lnTo>
                    <a:pt x="144015" y="118707"/>
                  </a:lnTo>
                  <a:lnTo>
                    <a:pt x="144015" y="112771"/>
                  </a:lnTo>
                  <a:close/>
                  <a:moveTo>
                    <a:pt x="156196" y="112771"/>
                  </a:moveTo>
                  <a:lnTo>
                    <a:pt x="156196" y="118707"/>
                  </a:lnTo>
                  <a:lnTo>
                    <a:pt x="150262" y="118707"/>
                  </a:lnTo>
                  <a:lnTo>
                    <a:pt x="150262" y="112771"/>
                  </a:lnTo>
                  <a:close/>
                  <a:moveTo>
                    <a:pt x="162445" y="112771"/>
                  </a:moveTo>
                  <a:lnTo>
                    <a:pt x="162445" y="118707"/>
                  </a:lnTo>
                  <a:lnTo>
                    <a:pt x="156509" y="118707"/>
                  </a:lnTo>
                  <a:lnTo>
                    <a:pt x="156509" y="112771"/>
                  </a:lnTo>
                  <a:close/>
                  <a:moveTo>
                    <a:pt x="168692" y="112771"/>
                  </a:moveTo>
                  <a:lnTo>
                    <a:pt x="168692" y="118707"/>
                  </a:lnTo>
                  <a:lnTo>
                    <a:pt x="162756" y="118707"/>
                  </a:lnTo>
                  <a:lnTo>
                    <a:pt x="162756" y="112771"/>
                  </a:lnTo>
                  <a:close/>
                  <a:moveTo>
                    <a:pt x="174939" y="112771"/>
                  </a:moveTo>
                  <a:lnTo>
                    <a:pt x="174939" y="118707"/>
                  </a:lnTo>
                  <a:lnTo>
                    <a:pt x="169005" y="118707"/>
                  </a:lnTo>
                  <a:lnTo>
                    <a:pt x="169005" y="112771"/>
                  </a:lnTo>
                  <a:close/>
                  <a:moveTo>
                    <a:pt x="181186" y="112771"/>
                  </a:moveTo>
                  <a:lnTo>
                    <a:pt x="181186" y="118707"/>
                  </a:lnTo>
                  <a:lnTo>
                    <a:pt x="175252" y="118707"/>
                  </a:lnTo>
                  <a:lnTo>
                    <a:pt x="175252" y="112771"/>
                  </a:lnTo>
                  <a:close/>
                  <a:moveTo>
                    <a:pt x="187435" y="112771"/>
                  </a:moveTo>
                  <a:lnTo>
                    <a:pt x="187435" y="118707"/>
                  </a:lnTo>
                  <a:lnTo>
                    <a:pt x="181499" y="118707"/>
                  </a:lnTo>
                  <a:lnTo>
                    <a:pt x="181499" y="112771"/>
                  </a:lnTo>
                  <a:close/>
                  <a:moveTo>
                    <a:pt x="193684" y="112771"/>
                  </a:moveTo>
                  <a:lnTo>
                    <a:pt x="193684" y="118707"/>
                  </a:lnTo>
                  <a:lnTo>
                    <a:pt x="187749" y="118707"/>
                  </a:lnTo>
                  <a:lnTo>
                    <a:pt x="187749" y="112771"/>
                  </a:lnTo>
                  <a:close/>
                  <a:moveTo>
                    <a:pt x="199931" y="112771"/>
                  </a:moveTo>
                  <a:lnTo>
                    <a:pt x="199931" y="118707"/>
                  </a:lnTo>
                  <a:lnTo>
                    <a:pt x="193996" y="118707"/>
                  </a:lnTo>
                  <a:lnTo>
                    <a:pt x="193996" y="112771"/>
                  </a:lnTo>
                  <a:close/>
                  <a:moveTo>
                    <a:pt x="206180" y="112771"/>
                  </a:moveTo>
                  <a:lnTo>
                    <a:pt x="206180" y="118707"/>
                  </a:lnTo>
                  <a:lnTo>
                    <a:pt x="200244" y="118707"/>
                  </a:lnTo>
                  <a:lnTo>
                    <a:pt x="200244" y="112771"/>
                  </a:lnTo>
                  <a:close/>
                  <a:moveTo>
                    <a:pt x="212427" y="112771"/>
                  </a:moveTo>
                  <a:lnTo>
                    <a:pt x="212427" y="118707"/>
                  </a:lnTo>
                  <a:lnTo>
                    <a:pt x="206491" y="118707"/>
                  </a:lnTo>
                  <a:lnTo>
                    <a:pt x="206491" y="112771"/>
                  </a:lnTo>
                  <a:close/>
                  <a:moveTo>
                    <a:pt x="218674" y="112771"/>
                  </a:moveTo>
                  <a:lnTo>
                    <a:pt x="218674" y="118707"/>
                  </a:lnTo>
                  <a:lnTo>
                    <a:pt x="212739" y="118707"/>
                  </a:lnTo>
                  <a:lnTo>
                    <a:pt x="212739" y="112771"/>
                  </a:lnTo>
                  <a:close/>
                  <a:moveTo>
                    <a:pt x="224921" y="112771"/>
                  </a:moveTo>
                  <a:lnTo>
                    <a:pt x="224921" y="118707"/>
                  </a:lnTo>
                  <a:lnTo>
                    <a:pt x="218987" y="118707"/>
                  </a:lnTo>
                  <a:lnTo>
                    <a:pt x="218987" y="112771"/>
                  </a:lnTo>
                  <a:close/>
                  <a:moveTo>
                    <a:pt x="231170" y="112771"/>
                  </a:moveTo>
                  <a:lnTo>
                    <a:pt x="231170" y="118707"/>
                  </a:lnTo>
                  <a:lnTo>
                    <a:pt x="225234" y="118707"/>
                  </a:lnTo>
                  <a:lnTo>
                    <a:pt x="225234" y="112771"/>
                  </a:lnTo>
                  <a:close/>
                  <a:moveTo>
                    <a:pt x="237417" y="112771"/>
                  </a:moveTo>
                  <a:lnTo>
                    <a:pt x="237417" y="118707"/>
                  </a:lnTo>
                  <a:lnTo>
                    <a:pt x="231481" y="118707"/>
                  </a:lnTo>
                  <a:lnTo>
                    <a:pt x="231481" y="112771"/>
                  </a:lnTo>
                  <a:close/>
                  <a:moveTo>
                    <a:pt x="243664" y="112771"/>
                  </a:moveTo>
                  <a:lnTo>
                    <a:pt x="243664" y="118707"/>
                  </a:lnTo>
                  <a:lnTo>
                    <a:pt x="237729" y="118707"/>
                  </a:lnTo>
                  <a:lnTo>
                    <a:pt x="237729" y="112771"/>
                  </a:lnTo>
                  <a:close/>
                  <a:moveTo>
                    <a:pt x="249911" y="112771"/>
                  </a:moveTo>
                  <a:lnTo>
                    <a:pt x="249911" y="118707"/>
                  </a:lnTo>
                  <a:lnTo>
                    <a:pt x="243977" y="118707"/>
                  </a:lnTo>
                  <a:lnTo>
                    <a:pt x="243977" y="112771"/>
                  </a:lnTo>
                  <a:close/>
                  <a:moveTo>
                    <a:pt x="256161" y="112771"/>
                  </a:moveTo>
                  <a:lnTo>
                    <a:pt x="256161" y="118707"/>
                  </a:lnTo>
                  <a:lnTo>
                    <a:pt x="250225" y="118707"/>
                  </a:lnTo>
                  <a:lnTo>
                    <a:pt x="250225" y="112771"/>
                  </a:lnTo>
                  <a:close/>
                  <a:moveTo>
                    <a:pt x="262409" y="112771"/>
                  </a:moveTo>
                  <a:lnTo>
                    <a:pt x="262409" y="118707"/>
                  </a:lnTo>
                  <a:lnTo>
                    <a:pt x="256474" y="118707"/>
                  </a:lnTo>
                  <a:lnTo>
                    <a:pt x="256474" y="112771"/>
                  </a:lnTo>
                  <a:close/>
                  <a:moveTo>
                    <a:pt x="268656" y="112771"/>
                  </a:moveTo>
                  <a:lnTo>
                    <a:pt x="268656" y="118707"/>
                  </a:lnTo>
                  <a:lnTo>
                    <a:pt x="262721" y="118707"/>
                  </a:lnTo>
                  <a:lnTo>
                    <a:pt x="262721" y="112771"/>
                  </a:lnTo>
                  <a:close/>
                  <a:moveTo>
                    <a:pt x="274904" y="112771"/>
                  </a:moveTo>
                  <a:lnTo>
                    <a:pt x="274904" y="118707"/>
                  </a:lnTo>
                  <a:lnTo>
                    <a:pt x="268968" y="118707"/>
                  </a:lnTo>
                  <a:lnTo>
                    <a:pt x="268968" y="112771"/>
                  </a:lnTo>
                  <a:close/>
                  <a:moveTo>
                    <a:pt x="6251" y="119019"/>
                  </a:moveTo>
                  <a:lnTo>
                    <a:pt x="6251" y="124954"/>
                  </a:lnTo>
                  <a:lnTo>
                    <a:pt x="315" y="124954"/>
                  </a:lnTo>
                  <a:lnTo>
                    <a:pt x="315" y="119019"/>
                  </a:lnTo>
                  <a:close/>
                  <a:moveTo>
                    <a:pt x="12498" y="119019"/>
                  </a:moveTo>
                  <a:lnTo>
                    <a:pt x="12498" y="124954"/>
                  </a:lnTo>
                  <a:lnTo>
                    <a:pt x="6562" y="124954"/>
                  </a:lnTo>
                  <a:lnTo>
                    <a:pt x="6562" y="119019"/>
                  </a:lnTo>
                  <a:close/>
                  <a:moveTo>
                    <a:pt x="18745" y="119019"/>
                  </a:moveTo>
                  <a:lnTo>
                    <a:pt x="18745" y="124954"/>
                  </a:lnTo>
                  <a:lnTo>
                    <a:pt x="12810" y="124954"/>
                  </a:lnTo>
                  <a:lnTo>
                    <a:pt x="12810" y="119019"/>
                  </a:lnTo>
                  <a:close/>
                  <a:moveTo>
                    <a:pt x="24992" y="119019"/>
                  </a:moveTo>
                  <a:lnTo>
                    <a:pt x="24992" y="124954"/>
                  </a:lnTo>
                  <a:lnTo>
                    <a:pt x="19058" y="124954"/>
                  </a:lnTo>
                  <a:lnTo>
                    <a:pt x="19058" y="119019"/>
                  </a:lnTo>
                  <a:close/>
                  <a:moveTo>
                    <a:pt x="31242" y="119019"/>
                  </a:moveTo>
                  <a:lnTo>
                    <a:pt x="31242" y="124954"/>
                  </a:lnTo>
                  <a:lnTo>
                    <a:pt x="25305" y="124954"/>
                  </a:lnTo>
                  <a:lnTo>
                    <a:pt x="25305" y="119019"/>
                  </a:lnTo>
                  <a:close/>
                  <a:moveTo>
                    <a:pt x="37489" y="119019"/>
                  </a:moveTo>
                  <a:lnTo>
                    <a:pt x="37489" y="124954"/>
                  </a:lnTo>
                  <a:lnTo>
                    <a:pt x="31553" y="124954"/>
                  </a:lnTo>
                  <a:lnTo>
                    <a:pt x="31553" y="119019"/>
                  </a:lnTo>
                  <a:close/>
                  <a:moveTo>
                    <a:pt x="43737" y="119019"/>
                  </a:moveTo>
                  <a:lnTo>
                    <a:pt x="43737" y="124954"/>
                  </a:lnTo>
                  <a:lnTo>
                    <a:pt x="37802" y="124954"/>
                  </a:lnTo>
                  <a:lnTo>
                    <a:pt x="37802" y="119019"/>
                  </a:lnTo>
                  <a:close/>
                  <a:moveTo>
                    <a:pt x="49985" y="119019"/>
                  </a:moveTo>
                  <a:lnTo>
                    <a:pt x="49985" y="124954"/>
                  </a:lnTo>
                  <a:lnTo>
                    <a:pt x="44049" y="124954"/>
                  </a:lnTo>
                  <a:lnTo>
                    <a:pt x="44049" y="119019"/>
                  </a:lnTo>
                  <a:close/>
                  <a:moveTo>
                    <a:pt x="56232" y="119019"/>
                  </a:moveTo>
                  <a:lnTo>
                    <a:pt x="56232" y="124954"/>
                  </a:lnTo>
                  <a:lnTo>
                    <a:pt x="50296" y="124954"/>
                  </a:lnTo>
                  <a:lnTo>
                    <a:pt x="50296" y="119019"/>
                  </a:lnTo>
                  <a:close/>
                  <a:moveTo>
                    <a:pt x="62480" y="119019"/>
                  </a:moveTo>
                  <a:lnTo>
                    <a:pt x="62480" y="124954"/>
                  </a:lnTo>
                  <a:lnTo>
                    <a:pt x="56545" y="124954"/>
                  </a:lnTo>
                  <a:lnTo>
                    <a:pt x="56545" y="119019"/>
                  </a:lnTo>
                  <a:close/>
                  <a:moveTo>
                    <a:pt x="68727" y="119019"/>
                  </a:moveTo>
                  <a:lnTo>
                    <a:pt x="68727" y="124954"/>
                  </a:lnTo>
                  <a:lnTo>
                    <a:pt x="62792" y="124954"/>
                  </a:lnTo>
                  <a:lnTo>
                    <a:pt x="62792" y="119019"/>
                  </a:lnTo>
                  <a:close/>
                  <a:moveTo>
                    <a:pt x="74975" y="119019"/>
                  </a:moveTo>
                  <a:lnTo>
                    <a:pt x="74975" y="124954"/>
                  </a:lnTo>
                  <a:lnTo>
                    <a:pt x="69039" y="124954"/>
                  </a:lnTo>
                  <a:lnTo>
                    <a:pt x="69039" y="119019"/>
                  </a:lnTo>
                  <a:close/>
                  <a:moveTo>
                    <a:pt x="81223" y="119019"/>
                  </a:moveTo>
                  <a:lnTo>
                    <a:pt x="81223" y="124954"/>
                  </a:lnTo>
                  <a:lnTo>
                    <a:pt x="75286" y="124954"/>
                  </a:lnTo>
                  <a:lnTo>
                    <a:pt x="75286" y="119019"/>
                  </a:lnTo>
                  <a:close/>
                  <a:moveTo>
                    <a:pt x="87470" y="119019"/>
                  </a:moveTo>
                  <a:lnTo>
                    <a:pt x="87470" y="124954"/>
                  </a:lnTo>
                  <a:lnTo>
                    <a:pt x="81535" y="124954"/>
                  </a:lnTo>
                  <a:lnTo>
                    <a:pt x="81535" y="119019"/>
                  </a:lnTo>
                  <a:close/>
                  <a:moveTo>
                    <a:pt x="93718" y="119019"/>
                  </a:moveTo>
                  <a:lnTo>
                    <a:pt x="93718" y="124954"/>
                  </a:lnTo>
                  <a:lnTo>
                    <a:pt x="87784" y="124954"/>
                  </a:lnTo>
                  <a:lnTo>
                    <a:pt x="87784" y="119019"/>
                  </a:lnTo>
                  <a:close/>
                  <a:moveTo>
                    <a:pt x="99967" y="119019"/>
                  </a:moveTo>
                  <a:lnTo>
                    <a:pt x="99967" y="124954"/>
                  </a:lnTo>
                  <a:lnTo>
                    <a:pt x="94031" y="124954"/>
                  </a:lnTo>
                  <a:lnTo>
                    <a:pt x="94031" y="119019"/>
                  </a:lnTo>
                  <a:close/>
                  <a:moveTo>
                    <a:pt x="106214" y="119019"/>
                  </a:moveTo>
                  <a:lnTo>
                    <a:pt x="106214" y="124954"/>
                  </a:lnTo>
                  <a:lnTo>
                    <a:pt x="100278" y="124954"/>
                  </a:lnTo>
                  <a:lnTo>
                    <a:pt x="100278" y="119019"/>
                  </a:lnTo>
                  <a:close/>
                  <a:moveTo>
                    <a:pt x="112461" y="119019"/>
                  </a:moveTo>
                  <a:lnTo>
                    <a:pt x="112461" y="124954"/>
                  </a:lnTo>
                  <a:lnTo>
                    <a:pt x="106527" y="124954"/>
                  </a:lnTo>
                  <a:lnTo>
                    <a:pt x="106527" y="119019"/>
                  </a:lnTo>
                  <a:close/>
                  <a:moveTo>
                    <a:pt x="118710" y="119019"/>
                  </a:moveTo>
                  <a:lnTo>
                    <a:pt x="118710" y="124954"/>
                  </a:lnTo>
                  <a:lnTo>
                    <a:pt x="112774" y="124954"/>
                  </a:lnTo>
                  <a:lnTo>
                    <a:pt x="112774" y="119019"/>
                  </a:lnTo>
                  <a:close/>
                  <a:moveTo>
                    <a:pt x="124957" y="119019"/>
                  </a:moveTo>
                  <a:lnTo>
                    <a:pt x="124957" y="124954"/>
                  </a:lnTo>
                  <a:lnTo>
                    <a:pt x="119021" y="124954"/>
                  </a:lnTo>
                  <a:lnTo>
                    <a:pt x="119021" y="119019"/>
                  </a:lnTo>
                  <a:close/>
                  <a:moveTo>
                    <a:pt x="131204" y="119019"/>
                  </a:moveTo>
                  <a:lnTo>
                    <a:pt x="131204" y="124954"/>
                  </a:lnTo>
                  <a:lnTo>
                    <a:pt x="125270" y="124954"/>
                  </a:lnTo>
                  <a:lnTo>
                    <a:pt x="125270" y="119019"/>
                  </a:lnTo>
                  <a:close/>
                  <a:moveTo>
                    <a:pt x="137451" y="119019"/>
                  </a:moveTo>
                  <a:lnTo>
                    <a:pt x="137451" y="124954"/>
                  </a:lnTo>
                  <a:lnTo>
                    <a:pt x="131517" y="124954"/>
                  </a:lnTo>
                  <a:lnTo>
                    <a:pt x="131517" y="119019"/>
                  </a:lnTo>
                  <a:close/>
                  <a:moveTo>
                    <a:pt x="143702" y="119019"/>
                  </a:moveTo>
                  <a:lnTo>
                    <a:pt x="143702" y="124954"/>
                  </a:lnTo>
                  <a:lnTo>
                    <a:pt x="137766" y="124954"/>
                  </a:lnTo>
                  <a:lnTo>
                    <a:pt x="137766" y="119019"/>
                  </a:lnTo>
                  <a:close/>
                  <a:moveTo>
                    <a:pt x="149949" y="119019"/>
                  </a:moveTo>
                  <a:lnTo>
                    <a:pt x="149949" y="124954"/>
                  </a:lnTo>
                  <a:lnTo>
                    <a:pt x="144015" y="124954"/>
                  </a:lnTo>
                  <a:lnTo>
                    <a:pt x="144015" y="119019"/>
                  </a:lnTo>
                  <a:close/>
                  <a:moveTo>
                    <a:pt x="156196" y="119019"/>
                  </a:moveTo>
                  <a:lnTo>
                    <a:pt x="156196" y="124954"/>
                  </a:lnTo>
                  <a:lnTo>
                    <a:pt x="150262" y="124954"/>
                  </a:lnTo>
                  <a:lnTo>
                    <a:pt x="150262" y="119019"/>
                  </a:lnTo>
                  <a:close/>
                  <a:moveTo>
                    <a:pt x="162445" y="119019"/>
                  </a:moveTo>
                  <a:lnTo>
                    <a:pt x="162445" y="124954"/>
                  </a:lnTo>
                  <a:lnTo>
                    <a:pt x="156509" y="124954"/>
                  </a:lnTo>
                  <a:lnTo>
                    <a:pt x="156509" y="119019"/>
                  </a:lnTo>
                  <a:close/>
                  <a:moveTo>
                    <a:pt x="168692" y="119019"/>
                  </a:moveTo>
                  <a:lnTo>
                    <a:pt x="168692" y="124954"/>
                  </a:lnTo>
                  <a:lnTo>
                    <a:pt x="162756" y="124954"/>
                  </a:lnTo>
                  <a:lnTo>
                    <a:pt x="162756" y="119019"/>
                  </a:lnTo>
                  <a:close/>
                  <a:moveTo>
                    <a:pt x="174939" y="119019"/>
                  </a:moveTo>
                  <a:lnTo>
                    <a:pt x="174939" y="124954"/>
                  </a:lnTo>
                  <a:lnTo>
                    <a:pt x="169005" y="124954"/>
                  </a:lnTo>
                  <a:lnTo>
                    <a:pt x="169005" y="119019"/>
                  </a:lnTo>
                  <a:close/>
                  <a:moveTo>
                    <a:pt x="181186" y="119019"/>
                  </a:moveTo>
                  <a:lnTo>
                    <a:pt x="181186" y="124954"/>
                  </a:lnTo>
                  <a:lnTo>
                    <a:pt x="175252" y="124954"/>
                  </a:lnTo>
                  <a:lnTo>
                    <a:pt x="175252" y="119019"/>
                  </a:lnTo>
                  <a:close/>
                  <a:moveTo>
                    <a:pt x="187435" y="119019"/>
                  </a:moveTo>
                  <a:lnTo>
                    <a:pt x="187435" y="124954"/>
                  </a:lnTo>
                  <a:lnTo>
                    <a:pt x="181499" y="124954"/>
                  </a:lnTo>
                  <a:lnTo>
                    <a:pt x="181499" y="119019"/>
                  </a:lnTo>
                  <a:close/>
                  <a:moveTo>
                    <a:pt x="193684" y="119019"/>
                  </a:moveTo>
                  <a:lnTo>
                    <a:pt x="193684" y="124954"/>
                  </a:lnTo>
                  <a:lnTo>
                    <a:pt x="187749" y="124954"/>
                  </a:lnTo>
                  <a:lnTo>
                    <a:pt x="187749" y="119019"/>
                  </a:lnTo>
                  <a:close/>
                  <a:moveTo>
                    <a:pt x="199931" y="119019"/>
                  </a:moveTo>
                  <a:lnTo>
                    <a:pt x="199931" y="124954"/>
                  </a:lnTo>
                  <a:lnTo>
                    <a:pt x="193996" y="124954"/>
                  </a:lnTo>
                  <a:lnTo>
                    <a:pt x="193996" y="119019"/>
                  </a:lnTo>
                  <a:close/>
                  <a:moveTo>
                    <a:pt x="206180" y="119019"/>
                  </a:moveTo>
                  <a:lnTo>
                    <a:pt x="206180" y="124954"/>
                  </a:lnTo>
                  <a:lnTo>
                    <a:pt x="200244" y="124954"/>
                  </a:lnTo>
                  <a:lnTo>
                    <a:pt x="200244" y="119019"/>
                  </a:lnTo>
                  <a:close/>
                  <a:moveTo>
                    <a:pt x="212427" y="119019"/>
                  </a:moveTo>
                  <a:lnTo>
                    <a:pt x="212427" y="124954"/>
                  </a:lnTo>
                  <a:lnTo>
                    <a:pt x="206491" y="124954"/>
                  </a:lnTo>
                  <a:lnTo>
                    <a:pt x="206491" y="119019"/>
                  </a:lnTo>
                  <a:close/>
                  <a:moveTo>
                    <a:pt x="218674" y="119019"/>
                  </a:moveTo>
                  <a:lnTo>
                    <a:pt x="218674" y="124954"/>
                  </a:lnTo>
                  <a:lnTo>
                    <a:pt x="212739" y="124954"/>
                  </a:lnTo>
                  <a:lnTo>
                    <a:pt x="212739" y="119019"/>
                  </a:lnTo>
                  <a:close/>
                  <a:moveTo>
                    <a:pt x="224921" y="119019"/>
                  </a:moveTo>
                  <a:lnTo>
                    <a:pt x="224921" y="124954"/>
                  </a:lnTo>
                  <a:lnTo>
                    <a:pt x="218987" y="124954"/>
                  </a:lnTo>
                  <a:lnTo>
                    <a:pt x="218987" y="119019"/>
                  </a:lnTo>
                  <a:close/>
                  <a:moveTo>
                    <a:pt x="231170" y="119019"/>
                  </a:moveTo>
                  <a:lnTo>
                    <a:pt x="231170" y="124954"/>
                  </a:lnTo>
                  <a:lnTo>
                    <a:pt x="225234" y="124954"/>
                  </a:lnTo>
                  <a:lnTo>
                    <a:pt x="225234" y="119019"/>
                  </a:lnTo>
                  <a:close/>
                  <a:moveTo>
                    <a:pt x="237417" y="119019"/>
                  </a:moveTo>
                  <a:lnTo>
                    <a:pt x="237417" y="124954"/>
                  </a:lnTo>
                  <a:lnTo>
                    <a:pt x="231481" y="124954"/>
                  </a:lnTo>
                  <a:lnTo>
                    <a:pt x="231481" y="119019"/>
                  </a:lnTo>
                  <a:close/>
                  <a:moveTo>
                    <a:pt x="243664" y="119019"/>
                  </a:moveTo>
                  <a:lnTo>
                    <a:pt x="243664" y="124954"/>
                  </a:lnTo>
                  <a:lnTo>
                    <a:pt x="237729" y="124954"/>
                  </a:lnTo>
                  <a:lnTo>
                    <a:pt x="237729" y="119019"/>
                  </a:lnTo>
                  <a:close/>
                  <a:moveTo>
                    <a:pt x="249911" y="119019"/>
                  </a:moveTo>
                  <a:lnTo>
                    <a:pt x="249911" y="124954"/>
                  </a:lnTo>
                  <a:lnTo>
                    <a:pt x="243977" y="124954"/>
                  </a:lnTo>
                  <a:lnTo>
                    <a:pt x="243977" y="119019"/>
                  </a:lnTo>
                  <a:close/>
                  <a:moveTo>
                    <a:pt x="256161" y="119019"/>
                  </a:moveTo>
                  <a:lnTo>
                    <a:pt x="256161" y="124954"/>
                  </a:lnTo>
                  <a:lnTo>
                    <a:pt x="250225" y="124954"/>
                  </a:lnTo>
                  <a:lnTo>
                    <a:pt x="250225" y="119019"/>
                  </a:lnTo>
                  <a:close/>
                  <a:moveTo>
                    <a:pt x="262409" y="119019"/>
                  </a:moveTo>
                  <a:lnTo>
                    <a:pt x="262409" y="124954"/>
                  </a:lnTo>
                  <a:lnTo>
                    <a:pt x="256474" y="124954"/>
                  </a:lnTo>
                  <a:lnTo>
                    <a:pt x="256474" y="119019"/>
                  </a:lnTo>
                  <a:close/>
                  <a:moveTo>
                    <a:pt x="268656" y="119019"/>
                  </a:moveTo>
                  <a:lnTo>
                    <a:pt x="268656" y="124954"/>
                  </a:lnTo>
                  <a:lnTo>
                    <a:pt x="262721" y="124954"/>
                  </a:lnTo>
                  <a:lnTo>
                    <a:pt x="262721" y="119019"/>
                  </a:lnTo>
                  <a:close/>
                  <a:moveTo>
                    <a:pt x="274904" y="119019"/>
                  </a:moveTo>
                  <a:lnTo>
                    <a:pt x="274904" y="124954"/>
                  </a:lnTo>
                  <a:lnTo>
                    <a:pt x="268968" y="124954"/>
                  </a:lnTo>
                  <a:lnTo>
                    <a:pt x="268968" y="119019"/>
                  </a:lnTo>
                  <a:close/>
                  <a:moveTo>
                    <a:pt x="6251" y="125266"/>
                  </a:moveTo>
                  <a:lnTo>
                    <a:pt x="6251" y="131201"/>
                  </a:lnTo>
                  <a:lnTo>
                    <a:pt x="315" y="131201"/>
                  </a:lnTo>
                  <a:lnTo>
                    <a:pt x="315" y="125266"/>
                  </a:lnTo>
                  <a:close/>
                  <a:moveTo>
                    <a:pt x="12498" y="125266"/>
                  </a:moveTo>
                  <a:lnTo>
                    <a:pt x="12498" y="131201"/>
                  </a:lnTo>
                  <a:lnTo>
                    <a:pt x="6562" y="131201"/>
                  </a:lnTo>
                  <a:lnTo>
                    <a:pt x="6562" y="125266"/>
                  </a:lnTo>
                  <a:close/>
                  <a:moveTo>
                    <a:pt x="18745" y="125266"/>
                  </a:moveTo>
                  <a:lnTo>
                    <a:pt x="18745" y="131201"/>
                  </a:lnTo>
                  <a:lnTo>
                    <a:pt x="12810" y="131201"/>
                  </a:lnTo>
                  <a:lnTo>
                    <a:pt x="12810" y="125266"/>
                  </a:lnTo>
                  <a:close/>
                  <a:moveTo>
                    <a:pt x="24992" y="125266"/>
                  </a:moveTo>
                  <a:lnTo>
                    <a:pt x="24992" y="131201"/>
                  </a:lnTo>
                  <a:lnTo>
                    <a:pt x="19058" y="131201"/>
                  </a:lnTo>
                  <a:lnTo>
                    <a:pt x="19058" y="125266"/>
                  </a:lnTo>
                  <a:close/>
                  <a:moveTo>
                    <a:pt x="31242" y="125266"/>
                  </a:moveTo>
                  <a:lnTo>
                    <a:pt x="31242" y="131201"/>
                  </a:lnTo>
                  <a:lnTo>
                    <a:pt x="25305" y="131201"/>
                  </a:lnTo>
                  <a:lnTo>
                    <a:pt x="25305" y="125266"/>
                  </a:lnTo>
                  <a:close/>
                  <a:moveTo>
                    <a:pt x="37489" y="125266"/>
                  </a:moveTo>
                  <a:lnTo>
                    <a:pt x="37489" y="131201"/>
                  </a:lnTo>
                  <a:lnTo>
                    <a:pt x="31553" y="131201"/>
                  </a:lnTo>
                  <a:lnTo>
                    <a:pt x="31553" y="125266"/>
                  </a:lnTo>
                  <a:close/>
                  <a:moveTo>
                    <a:pt x="43737" y="125266"/>
                  </a:moveTo>
                  <a:lnTo>
                    <a:pt x="43737" y="131201"/>
                  </a:lnTo>
                  <a:lnTo>
                    <a:pt x="37802" y="131201"/>
                  </a:lnTo>
                  <a:lnTo>
                    <a:pt x="37802" y="125266"/>
                  </a:lnTo>
                  <a:close/>
                  <a:moveTo>
                    <a:pt x="49985" y="125266"/>
                  </a:moveTo>
                  <a:lnTo>
                    <a:pt x="49985" y="131201"/>
                  </a:lnTo>
                  <a:lnTo>
                    <a:pt x="44049" y="131201"/>
                  </a:lnTo>
                  <a:lnTo>
                    <a:pt x="44049" y="125266"/>
                  </a:lnTo>
                  <a:close/>
                  <a:moveTo>
                    <a:pt x="56232" y="125266"/>
                  </a:moveTo>
                  <a:lnTo>
                    <a:pt x="56232" y="131201"/>
                  </a:lnTo>
                  <a:lnTo>
                    <a:pt x="50296" y="131201"/>
                  </a:lnTo>
                  <a:lnTo>
                    <a:pt x="50296" y="125266"/>
                  </a:lnTo>
                  <a:close/>
                  <a:moveTo>
                    <a:pt x="62480" y="125266"/>
                  </a:moveTo>
                  <a:lnTo>
                    <a:pt x="62480" y="131201"/>
                  </a:lnTo>
                  <a:lnTo>
                    <a:pt x="56545" y="131201"/>
                  </a:lnTo>
                  <a:lnTo>
                    <a:pt x="56545" y="125266"/>
                  </a:lnTo>
                  <a:close/>
                  <a:moveTo>
                    <a:pt x="68727" y="125266"/>
                  </a:moveTo>
                  <a:lnTo>
                    <a:pt x="68727" y="131201"/>
                  </a:lnTo>
                  <a:lnTo>
                    <a:pt x="62792" y="131201"/>
                  </a:lnTo>
                  <a:lnTo>
                    <a:pt x="62792" y="125266"/>
                  </a:lnTo>
                  <a:close/>
                  <a:moveTo>
                    <a:pt x="74975" y="125266"/>
                  </a:moveTo>
                  <a:lnTo>
                    <a:pt x="74975" y="131201"/>
                  </a:lnTo>
                  <a:lnTo>
                    <a:pt x="69039" y="131201"/>
                  </a:lnTo>
                  <a:lnTo>
                    <a:pt x="69039" y="125266"/>
                  </a:lnTo>
                  <a:close/>
                  <a:moveTo>
                    <a:pt x="81223" y="125266"/>
                  </a:moveTo>
                  <a:lnTo>
                    <a:pt x="81223" y="131201"/>
                  </a:lnTo>
                  <a:lnTo>
                    <a:pt x="75286" y="131201"/>
                  </a:lnTo>
                  <a:lnTo>
                    <a:pt x="75286" y="125266"/>
                  </a:lnTo>
                  <a:close/>
                  <a:moveTo>
                    <a:pt x="87470" y="125266"/>
                  </a:moveTo>
                  <a:lnTo>
                    <a:pt x="87470" y="131201"/>
                  </a:lnTo>
                  <a:lnTo>
                    <a:pt x="81535" y="131201"/>
                  </a:lnTo>
                  <a:lnTo>
                    <a:pt x="81535" y="125266"/>
                  </a:lnTo>
                  <a:close/>
                  <a:moveTo>
                    <a:pt x="93718" y="125266"/>
                  </a:moveTo>
                  <a:lnTo>
                    <a:pt x="93718" y="131201"/>
                  </a:lnTo>
                  <a:lnTo>
                    <a:pt x="87784" y="131201"/>
                  </a:lnTo>
                  <a:lnTo>
                    <a:pt x="87784" y="125266"/>
                  </a:lnTo>
                  <a:close/>
                  <a:moveTo>
                    <a:pt x="99967" y="125266"/>
                  </a:moveTo>
                  <a:lnTo>
                    <a:pt x="99967" y="131201"/>
                  </a:lnTo>
                  <a:lnTo>
                    <a:pt x="94031" y="131201"/>
                  </a:lnTo>
                  <a:lnTo>
                    <a:pt x="94031" y="125266"/>
                  </a:lnTo>
                  <a:close/>
                  <a:moveTo>
                    <a:pt x="106214" y="125266"/>
                  </a:moveTo>
                  <a:lnTo>
                    <a:pt x="106214" y="131201"/>
                  </a:lnTo>
                  <a:lnTo>
                    <a:pt x="100278" y="131201"/>
                  </a:lnTo>
                  <a:lnTo>
                    <a:pt x="100278" y="125266"/>
                  </a:lnTo>
                  <a:close/>
                  <a:moveTo>
                    <a:pt x="112461" y="125266"/>
                  </a:moveTo>
                  <a:lnTo>
                    <a:pt x="112461" y="131201"/>
                  </a:lnTo>
                  <a:lnTo>
                    <a:pt x="106527" y="131201"/>
                  </a:lnTo>
                  <a:lnTo>
                    <a:pt x="106527" y="125266"/>
                  </a:lnTo>
                  <a:close/>
                  <a:moveTo>
                    <a:pt x="118710" y="125266"/>
                  </a:moveTo>
                  <a:lnTo>
                    <a:pt x="118710" y="131201"/>
                  </a:lnTo>
                  <a:lnTo>
                    <a:pt x="112774" y="131201"/>
                  </a:lnTo>
                  <a:lnTo>
                    <a:pt x="112774" y="125266"/>
                  </a:lnTo>
                  <a:close/>
                  <a:moveTo>
                    <a:pt x="124957" y="125266"/>
                  </a:moveTo>
                  <a:lnTo>
                    <a:pt x="124957" y="131201"/>
                  </a:lnTo>
                  <a:lnTo>
                    <a:pt x="119021" y="131201"/>
                  </a:lnTo>
                  <a:lnTo>
                    <a:pt x="119021" y="125266"/>
                  </a:lnTo>
                  <a:close/>
                  <a:moveTo>
                    <a:pt x="131204" y="125266"/>
                  </a:moveTo>
                  <a:lnTo>
                    <a:pt x="131204" y="131201"/>
                  </a:lnTo>
                  <a:lnTo>
                    <a:pt x="125270" y="131201"/>
                  </a:lnTo>
                  <a:lnTo>
                    <a:pt x="125270" y="125266"/>
                  </a:lnTo>
                  <a:close/>
                  <a:moveTo>
                    <a:pt x="137451" y="125266"/>
                  </a:moveTo>
                  <a:lnTo>
                    <a:pt x="137451" y="131201"/>
                  </a:lnTo>
                  <a:lnTo>
                    <a:pt x="131517" y="131201"/>
                  </a:lnTo>
                  <a:lnTo>
                    <a:pt x="131517" y="125266"/>
                  </a:lnTo>
                  <a:close/>
                  <a:moveTo>
                    <a:pt x="143702" y="125266"/>
                  </a:moveTo>
                  <a:lnTo>
                    <a:pt x="143702" y="131201"/>
                  </a:lnTo>
                  <a:lnTo>
                    <a:pt x="137766" y="131201"/>
                  </a:lnTo>
                  <a:lnTo>
                    <a:pt x="137766" y="125266"/>
                  </a:lnTo>
                  <a:close/>
                  <a:moveTo>
                    <a:pt x="149949" y="125266"/>
                  </a:moveTo>
                  <a:lnTo>
                    <a:pt x="149949" y="131201"/>
                  </a:lnTo>
                  <a:lnTo>
                    <a:pt x="144015" y="131201"/>
                  </a:lnTo>
                  <a:lnTo>
                    <a:pt x="144015" y="125266"/>
                  </a:lnTo>
                  <a:close/>
                  <a:moveTo>
                    <a:pt x="156196" y="125266"/>
                  </a:moveTo>
                  <a:lnTo>
                    <a:pt x="156196" y="131201"/>
                  </a:lnTo>
                  <a:lnTo>
                    <a:pt x="150262" y="131201"/>
                  </a:lnTo>
                  <a:lnTo>
                    <a:pt x="150262" y="125266"/>
                  </a:lnTo>
                  <a:close/>
                  <a:moveTo>
                    <a:pt x="162445" y="125266"/>
                  </a:moveTo>
                  <a:lnTo>
                    <a:pt x="162445" y="131201"/>
                  </a:lnTo>
                  <a:lnTo>
                    <a:pt x="156509" y="131201"/>
                  </a:lnTo>
                  <a:lnTo>
                    <a:pt x="156509" y="125266"/>
                  </a:lnTo>
                  <a:close/>
                  <a:moveTo>
                    <a:pt x="168692" y="125266"/>
                  </a:moveTo>
                  <a:lnTo>
                    <a:pt x="168692" y="131201"/>
                  </a:lnTo>
                  <a:lnTo>
                    <a:pt x="162756" y="131201"/>
                  </a:lnTo>
                  <a:lnTo>
                    <a:pt x="162756" y="125266"/>
                  </a:lnTo>
                  <a:close/>
                  <a:moveTo>
                    <a:pt x="174939" y="125266"/>
                  </a:moveTo>
                  <a:lnTo>
                    <a:pt x="174939" y="131201"/>
                  </a:lnTo>
                  <a:lnTo>
                    <a:pt x="169005" y="131201"/>
                  </a:lnTo>
                  <a:lnTo>
                    <a:pt x="169005" y="125266"/>
                  </a:lnTo>
                  <a:close/>
                  <a:moveTo>
                    <a:pt x="181186" y="125266"/>
                  </a:moveTo>
                  <a:lnTo>
                    <a:pt x="181186" y="131201"/>
                  </a:lnTo>
                  <a:lnTo>
                    <a:pt x="175252" y="131201"/>
                  </a:lnTo>
                  <a:lnTo>
                    <a:pt x="175252" y="125266"/>
                  </a:lnTo>
                  <a:close/>
                  <a:moveTo>
                    <a:pt x="187435" y="125266"/>
                  </a:moveTo>
                  <a:lnTo>
                    <a:pt x="187435" y="131201"/>
                  </a:lnTo>
                  <a:lnTo>
                    <a:pt x="181499" y="131201"/>
                  </a:lnTo>
                  <a:lnTo>
                    <a:pt x="181499" y="125266"/>
                  </a:lnTo>
                  <a:close/>
                  <a:moveTo>
                    <a:pt x="193682" y="125266"/>
                  </a:moveTo>
                  <a:lnTo>
                    <a:pt x="193682" y="131201"/>
                  </a:lnTo>
                  <a:lnTo>
                    <a:pt x="187746" y="131201"/>
                  </a:lnTo>
                  <a:lnTo>
                    <a:pt x="187746" y="125266"/>
                  </a:lnTo>
                  <a:close/>
                  <a:moveTo>
                    <a:pt x="199931" y="125266"/>
                  </a:moveTo>
                  <a:lnTo>
                    <a:pt x="199931" y="131201"/>
                  </a:lnTo>
                  <a:lnTo>
                    <a:pt x="193996" y="131201"/>
                  </a:lnTo>
                  <a:lnTo>
                    <a:pt x="193996" y="125266"/>
                  </a:lnTo>
                  <a:close/>
                  <a:moveTo>
                    <a:pt x="206180" y="125266"/>
                  </a:moveTo>
                  <a:lnTo>
                    <a:pt x="206180" y="131201"/>
                  </a:lnTo>
                  <a:lnTo>
                    <a:pt x="200244" y="131201"/>
                  </a:lnTo>
                  <a:lnTo>
                    <a:pt x="200244" y="125266"/>
                  </a:lnTo>
                  <a:close/>
                  <a:moveTo>
                    <a:pt x="212427" y="125266"/>
                  </a:moveTo>
                  <a:lnTo>
                    <a:pt x="212427" y="131201"/>
                  </a:lnTo>
                  <a:lnTo>
                    <a:pt x="206491" y="131201"/>
                  </a:lnTo>
                  <a:lnTo>
                    <a:pt x="206491" y="125266"/>
                  </a:lnTo>
                  <a:close/>
                  <a:moveTo>
                    <a:pt x="218674" y="125266"/>
                  </a:moveTo>
                  <a:lnTo>
                    <a:pt x="218674" y="131201"/>
                  </a:lnTo>
                  <a:lnTo>
                    <a:pt x="212739" y="131201"/>
                  </a:lnTo>
                  <a:lnTo>
                    <a:pt x="212739" y="125266"/>
                  </a:lnTo>
                  <a:close/>
                  <a:moveTo>
                    <a:pt x="224921" y="125266"/>
                  </a:moveTo>
                  <a:lnTo>
                    <a:pt x="224921" y="131201"/>
                  </a:lnTo>
                  <a:lnTo>
                    <a:pt x="218987" y="131201"/>
                  </a:lnTo>
                  <a:lnTo>
                    <a:pt x="218987" y="125266"/>
                  </a:lnTo>
                  <a:close/>
                  <a:moveTo>
                    <a:pt x="231170" y="125266"/>
                  </a:moveTo>
                  <a:lnTo>
                    <a:pt x="231170" y="131201"/>
                  </a:lnTo>
                  <a:lnTo>
                    <a:pt x="225234" y="131201"/>
                  </a:lnTo>
                  <a:lnTo>
                    <a:pt x="225234" y="125266"/>
                  </a:lnTo>
                  <a:close/>
                  <a:moveTo>
                    <a:pt x="237417" y="125266"/>
                  </a:moveTo>
                  <a:lnTo>
                    <a:pt x="237417" y="131201"/>
                  </a:lnTo>
                  <a:lnTo>
                    <a:pt x="231481" y="131201"/>
                  </a:lnTo>
                  <a:lnTo>
                    <a:pt x="231481" y="125266"/>
                  </a:lnTo>
                  <a:close/>
                  <a:moveTo>
                    <a:pt x="243664" y="125266"/>
                  </a:moveTo>
                  <a:lnTo>
                    <a:pt x="243664" y="131201"/>
                  </a:lnTo>
                  <a:lnTo>
                    <a:pt x="237729" y="131201"/>
                  </a:lnTo>
                  <a:lnTo>
                    <a:pt x="237729" y="125266"/>
                  </a:lnTo>
                  <a:close/>
                  <a:moveTo>
                    <a:pt x="249911" y="125266"/>
                  </a:moveTo>
                  <a:lnTo>
                    <a:pt x="249911" y="131201"/>
                  </a:lnTo>
                  <a:lnTo>
                    <a:pt x="243977" y="131201"/>
                  </a:lnTo>
                  <a:lnTo>
                    <a:pt x="243977" y="125266"/>
                  </a:lnTo>
                  <a:close/>
                  <a:moveTo>
                    <a:pt x="256161" y="125266"/>
                  </a:moveTo>
                  <a:lnTo>
                    <a:pt x="256161" y="131201"/>
                  </a:lnTo>
                  <a:lnTo>
                    <a:pt x="250225" y="131201"/>
                  </a:lnTo>
                  <a:lnTo>
                    <a:pt x="250225" y="125266"/>
                  </a:lnTo>
                  <a:close/>
                  <a:moveTo>
                    <a:pt x="262409" y="125266"/>
                  </a:moveTo>
                  <a:lnTo>
                    <a:pt x="262409" y="131201"/>
                  </a:lnTo>
                  <a:lnTo>
                    <a:pt x="256474" y="131201"/>
                  </a:lnTo>
                  <a:lnTo>
                    <a:pt x="256474" y="125266"/>
                  </a:lnTo>
                  <a:close/>
                  <a:moveTo>
                    <a:pt x="268656" y="125266"/>
                  </a:moveTo>
                  <a:lnTo>
                    <a:pt x="268656" y="131201"/>
                  </a:lnTo>
                  <a:lnTo>
                    <a:pt x="262721" y="131201"/>
                  </a:lnTo>
                  <a:lnTo>
                    <a:pt x="262721" y="125266"/>
                  </a:lnTo>
                  <a:close/>
                  <a:moveTo>
                    <a:pt x="274904" y="125266"/>
                  </a:moveTo>
                  <a:lnTo>
                    <a:pt x="274904" y="131201"/>
                  </a:lnTo>
                  <a:lnTo>
                    <a:pt x="268968" y="131201"/>
                  </a:lnTo>
                  <a:lnTo>
                    <a:pt x="268968" y="125266"/>
                  </a:lnTo>
                  <a:close/>
                  <a:moveTo>
                    <a:pt x="6251" y="131513"/>
                  </a:moveTo>
                  <a:lnTo>
                    <a:pt x="6251" y="137449"/>
                  </a:lnTo>
                  <a:lnTo>
                    <a:pt x="315" y="137449"/>
                  </a:lnTo>
                  <a:lnTo>
                    <a:pt x="315" y="131513"/>
                  </a:lnTo>
                  <a:close/>
                  <a:moveTo>
                    <a:pt x="12498" y="131513"/>
                  </a:moveTo>
                  <a:lnTo>
                    <a:pt x="12498" y="137449"/>
                  </a:lnTo>
                  <a:lnTo>
                    <a:pt x="6562" y="137449"/>
                  </a:lnTo>
                  <a:lnTo>
                    <a:pt x="6562" y="131513"/>
                  </a:lnTo>
                  <a:close/>
                  <a:moveTo>
                    <a:pt x="18745" y="131513"/>
                  </a:moveTo>
                  <a:lnTo>
                    <a:pt x="18745" y="137449"/>
                  </a:lnTo>
                  <a:lnTo>
                    <a:pt x="12810" y="137449"/>
                  </a:lnTo>
                  <a:lnTo>
                    <a:pt x="12810" y="131513"/>
                  </a:lnTo>
                  <a:close/>
                  <a:moveTo>
                    <a:pt x="24992" y="131513"/>
                  </a:moveTo>
                  <a:lnTo>
                    <a:pt x="24992" y="137449"/>
                  </a:lnTo>
                  <a:lnTo>
                    <a:pt x="19058" y="137449"/>
                  </a:lnTo>
                  <a:lnTo>
                    <a:pt x="19058" y="131513"/>
                  </a:lnTo>
                  <a:close/>
                  <a:moveTo>
                    <a:pt x="31241" y="131513"/>
                  </a:moveTo>
                  <a:lnTo>
                    <a:pt x="31241" y="137449"/>
                  </a:lnTo>
                  <a:lnTo>
                    <a:pt x="25305" y="137449"/>
                  </a:lnTo>
                  <a:lnTo>
                    <a:pt x="25305" y="131513"/>
                  </a:lnTo>
                  <a:close/>
                  <a:moveTo>
                    <a:pt x="37489" y="131513"/>
                  </a:moveTo>
                  <a:lnTo>
                    <a:pt x="37489" y="137449"/>
                  </a:lnTo>
                  <a:lnTo>
                    <a:pt x="31553" y="137449"/>
                  </a:lnTo>
                  <a:lnTo>
                    <a:pt x="31553" y="131513"/>
                  </a:lnTo>
                  <a:close/>
                  <a:moveTo>
                    <a:pt x="43737" y="131513"/>
                  </a:moveTo>
                  <a:lnTo>
                    <a:pt x="43737" y="137449"/>
                  </a:lnTo>
                  <a:lnTo>
                    <a:pt x="37802" y="137449"/>
                  </a:lnTo>
                  <a:lnTo>
                    <a:pt x="37802" y="131513"/>
                  </a:lnTo>
                  <a:close/>
                  <a:moveTo>
                    <a:pt x="49985" y="131513"/>
                  </a:moveTo>
                  <a:lnTo>
                    <a:pt x="49985" y="137449"/>
                  </a:lnTo>
                  <a:lnTo>
                    <a:pt x="44049" y="137449"/>
                  </a:lnTo>
                  <a:lnTo>
                    <a:pt x="44049" y="131513"/>
                  </a:lnTo>
                  <a:close/>
                  <a:moveTo>
                    <a:pt x="56232" y="131513"/>
                  </a:moveTo>
                  <a:lnTo>
                    <a:pt x="56232" y="137449"/>
                  </a:lnTo>
                  <a:lnTo>
                    <a:pt x="50296" y="137449"/>
                  </a:lnTo>
                  <a:lnTo>
                    <a:pt x="50296" y="131513"/>
                  </a:lnTo>
                  <a:close/>
                  <a:moveTo>
                    <a:pt x="62480" y="131513"/>
                  </a:moveTo>
                  <a:lnTo>
                    <a:pt x="62480" y="137449"/>
                  </a:lnTo>
                  <a:lnTo>
                    <a:pt x="56545" y="137449"/>
                  </a:lnTo>
                  <a:lnTo>
                    <a:pt x="56545" y="131513"/>
                  </a:lnTo>
                  <a:close/>
                  <a:moveTo>
                    <a:pt x="68727" y="131513"/>
                  </a:moveTo>
                  <a:lnTo>
                    <a:pt x="68727" y="137449"/>
                  </a:lnTo>
                  <a:lnTo>
                    <a:pt x="62792" y="137449"/>
                  </a:lnTo>
                  <a:lnTo>
                    <a:pt x="62792" y="131513"/>
                  </a:lnTo>
                  <a:close/>
                  <a:moveTo>
                    <a:pt x="74975" y="131513"/>
                  </a:moveTo>
                  <a:lnTo>
                    <a:pt x="74975" y="137449"/>
                  </a:lnTo>
                  <a:lnTo>
                    <a:pt x="69039" y="137449"/>
                  </a:lnTo>
                  <a:lnTo>
                    <a:pt x="69039" y="131513"/>
                  </a:lnTo>
                  <a:close/>
                  <a:moveTo>
                    <a:pt x="81223" y="131513"/>
                  </a:moveTo>
                  <a:lnTo>
                    <a:pt x="81223" y="137449"/>
                  </a:lnTo>
                  <a:lnTo>
                    <a:pt x="75286" y="137449"/>
                  </a:lnTo>
                  <a:lnTo>
                    <a:pt x="75286" y="131513"/>
                  </a:lnTo>
                  <a:close/>
                  <a:moveTo>
                    <a:pt x="87470" y="131513"/>
                  </a:moveTo>
                  <a:lnTo>
                    <a:pt x="87470" y="137449"/>
                  </a:lnTo>
                  <a:lnTo>
                    <a:pt x="81535" y="137449"/>
                  </a:lnTo>
                  <a:lnTo>
                    <a:pt x="81535" y="131513"/>
                  </a:lnTo>
                  <a:close/>
                  <a:moveTo>
                    <a:pt x="93718" y="131513"/>
                  </a:moveTo>
                  <a:lnTo>
                    <a:pt x="93718" y="137449"/>
                  </a:lnTo>
                  <a:lnTo>
                    <a:pt x="87784" y="137449"/>
                  </a:lnTo>
                  <a:lnTo>
                    <a:pt x="87784" y="131513"/>
                  </a:lnTo>
                  <a:close/>
                  <a:moveTo>
                    <a:pt x="99967" y="131513"/>
                  </a:moveTo>
                  <a:lnTo>
                    <a:pt x="99967" y="137449"/>
                  </a:lnTo>
                  <a:lnTo>
                    <a:pt x="94031" y="137449"/>
                  </a:lnTo>
                  <a:lnTo>
                    <a:pt x="94031" y="131513"/>
                  </a:lnTo>
                  <a:close/>
                  <a:moveTo>
                    <a:pt x="106214" y="131513"/>
                  </a:moveTo>
                  <a:lnTo>
                    <a:pt x="106214" y="137449"/>
                  </a:lnTo>
                  <a:lnTo>
                    <a:pt x="100278" y="137449"/>
                  </a:lnTo>
                  <a:lnTo>
                    <a:pt x="100278" y="131513"/>
                  </a:lnTo>
                  <a:close/>
                  <a:moveTo>
                    <a:pt x="112461" y="131513"/>
                  </a:moveTo>
                  <a:lnTo>
                    <a:pt x="112461" y="137449"/>
                  </a:lnTo>
                  <a:lnTo>
                    <a:pt x="106527" y="137449"/>
                  </a:lnTo>
                  <a:lnTo>
                    <a:pt x="106527" y="131513"/>
                  </a:lnTo>
                  <a:close/>
                  <a:moveTo>
                    <a:pt x="118710" y="131513"/>
                  </a:moveTo>
                  <a:lnTo>
                    <a:pt x="118710" y="137449"/>
                  </a:lnTo>
                  <a:lnTo>
                    <a:pt x="112774" y="137449"/>
                  </a:lnTo>
                  <a:lnTo>
                    <a:pt x="112774" y="131513"/>
                  </a:lnTo>
                  <a:close/>
                  <a:moveTo>
                    <a:pt x="124957" y="131513"/>
                  </a:moveTo>
                  <a:lnTo>
                    <a:pt x="124957" y="137449"/>
                  </a:lnTo>
                  <a:lnTo>
                    <a:pt x="119021" y="137449"/>
                  </a:lnTo>
                  <a:lnTo>
                    <a:pt x="119021" y="131513"/>
                  </a:lnTo>
                  <a:close/>
                  <a:moveTo>
                    <a:pt x="131204" y="131513"/>
                  </a:moveTo>
                  <a:lnTo>
                    <a:pt x="131204" y="137449"/>
                  </a:lnTo>
                  <a:lnTo>
                    <a:pt x="125270" y="137449"/>
                  </a:lnTo>
                  <a:lnTo>
                    <a:pt x="125270" y="131513"/>
                  </a:lnTo>
                  <a:close/>
                  <a:moveTo>
                    <a:pt x="137451" y="131513"/>
                  </a:moveTo>
                  <a:lnTo>
                    <a:pt x="137451" y="137449"/>
                  </a:lnTo>
                  <a:lnTo>
                    <a:pt x="131517" y="137449"/>
                  </a:lnTo>
                  <a:lnTo>
                    <a:pt x="131517" y="131513"/>
                  </a:lnTo>
                  <a:close/>
                  <a:moveTo>
                    <a:pt x="143702" y="131513"/>
                  </a:moveTo>
                  <a:lnTo>
                    <a:pt x="143702" y="137449"/>
                  </a:lnTo>
                  <a:lnTo>
                    <a:pt x="137766" y="137449"/>
                  </a:lnTo>
                  <a:lnTo>
                    <a:pt x="137766" y="131513"/>
                  </a:lnTo>
                  <a:close/>
                  <a:moveTo>
                    <a:pt x="149949" y="131513"/>
                  </a:moveTo>
                  <a:lnTo>
                    <a:pt x="149949" y="137449"/>
                  </a:lnTo>
                  <a:lnTo>
                    <a:pt x="144015" y="137449"/>
                  </a:lnTo>
                  <a:lnTo>
                    <a:pt x="144015" y="131513"/>
                  </a:lnTo>
                  <a:close/>
                  <a:moveTo>
                    <a:pt x="156196" y="131513"/>
                  </a:moveTo>
                  <a:lnTo>
                    <a:pt x="156196" y="137449"/>
                  </a:lnTo>
                  <a:lnTo>
                    <a:pt x="150262" y="137449"/>
                  </a:lnTo>
                  <a:lnTo>
                    <a:pt x="150262" y="131513"/>
                  </a:lnTo>
                  <a:close/>
                  <a:moveTo>
                    <a:pt x="162445" y="131513"/>
                  </a:moveTo>
                  <a:lnTo>
                    <a:pt x="162445" y="137449"/>
                  </a:lnTo>
                  <a:lnTo>
                    <a:pt x="156509" y="137449"/>
                  </a:lnTo>
                  <a:lnTo>
                    <a:pt x="156509" y="131513"/>
                  </a:lnTo>
                  <a:close/>
                  <a:moveTo>
                    <a:pt x="168692" y="131513"/>
                  </a:moveTo>
                  <a:lnTo>
                    <a:pt x="168692" y="137449"/>
                  </a:lnTo>
                  <a:lnTo>
                    <a:pt x="162756" y="137449"/>
                  </a:lnTo>
                  <a:lnTo>
                    <a:pt x="162756" y="131513"/>
                  </a:lnTo>
                  <a:close/>
                  <a:moveTo>
                    <a:pt x="174939" y="131513"/>
                  </a:moveTo>
                  <a:lnTo>
                    <a:pt x="174939" y="137449"/>
                  </a:lnTo>
                  <a:lnTo>
                    <a:pt x="169005" y="137449"/>
                  </a:lnTo>
                  <a:lnTo>
                    <a:pt x="169005" y="131513"/>
                  </a:lnTo>
                  <a:close/>
                  <a:moveTo>
                    <a:pt x="181186" y="131513"/>
                  </a:moveTo>
                  <a:lnTo>
                    <a:pt x="181186" y="137449"/>
                  </a:lnTo>
                  <a:lnTo>
                    <a:pt x="175252" y="137449"/>
                  </a:lnTo>
                  <a:lnTo>
                    <a:pt x="175252" y="131513"/>
                  </a:lnTo>
                  <a:close/>
                  <a:moveTo>
                    <a:pt x="187433" y="131513"/>
                  </a:moveTo>
                  <a:lnTo>
                    <a:pt x="187433" y="137449"/>
                  </a:lnTo>
                  <a:lnTo>
                    <a:pt x="181499" y="137449"/>
                  </a:lnTo>
                  <a:lnTo>
                    <a:pt x="181499" y="131513"/>
                  </a:lnTo>
                  <a:close/>
                  <a:moveTo>
                    <a:pt x="193682" y="131513"/>
                  </a:moveTo>
                  <a:lnTo>
                    <a:pt x="193682" y="137449"/>
                  </a:lnTo>
                  <a:lnTo>
                    <a:pt x="187746" y="137449"/>
                  </a:lnTo>
                  <a:lnTo>
                    <a:pt x="187746" y="131513"/>
                  </a:lnTo>
                  <a:close/>
                  <a:moveTo>
                    <a:pt x="199931" y="131513"/>
                  </a:moveTo>
                  <a:lnTo>
                    <a:pt x="199931" y="137449"/>
                  </a:lnTo>
                  <a:lnTo>
                    <a:pt x="193996" y="137449"/>
                  </a:lnTo>
                  <a:lnTo>
                    <a:pt x="193996" y="131513"/>
                  </a:lnTo>
                  <a:close/>
                  <a:moveTo>
                    <a:pt x="206180" y="131513"/>
                  </a:moveTo>
                  <a:lnTo>
                    <a:pt x="206180" y="137449"/>
                  </a:lnTo>
                  <a:lnTo>
                    <a:pt x="200244" y="137449"/>
                  </a:lnTo>
                  <a:lnTo>
                    <a:pt x="200244" y="131513"/>
                  </a:lnTo>
                  <a:close/>
                  <a:moveTo>
                    <a:pt x="212427" y="131513"/>
                  </a:moveTo>
                  <a:lnTo>
                    <a:pt x="212427" y="137449"/>
                  </a:lnTo>
                  <a:lnTo>
                    <a:pt x="206491" y="137449"/>
                  </a:lnTo>
                  <a:lnTo>
                    <a:pt x="206491" y="131513"/>
                  </a:lnTo>
                  <a:close/>
                  <a:moveTo>
                    <a:pt x="218674" y="131513"/>
                  </a:moveTo>
                  <a:lnTo>
                    <a:pt x="218674" y="137449"/>
                  </a:lnTo>
                  <a:lnTo>
                    <a:pt x="212739" y="137449"/>
                  </a:lnTo>
                  <a:lnTo>
                    <a:pt x="212739" y="131513"/>
                  </a:lnTo>
                  <a:close/>
                  <a:moveTo>
                    <a:pt x="224921" y="131513"/>
                  </a:moveTo>
                  <a:lnTo>
                    <a:pt x="224921" y="137449"/>
                  </a:lnTo>
                  <a:lnTo>
                    <a:pt x="218987" y="137449"/>
                  </a:lnTo>
                  <a:lnTo>
                    <a:pt x="218987" y="131513"/>
                  </a:lnTo>
                  <a:close/>
                  <a:moveTo>
                    <a:pt x="231170" y="131513"/>
                  </a:moveTo>
                  <a:lnTo>
                    <a:pt x="231170" y="137449"/>
                  </a:lnTo>
                  <a:lnTo>
                    <a:pt x="225234" y="137449"/>
                  </a:lnTo>
                  <a:lnTo>
                    <a:pt x="225234" y="131513"/>
                  </a:lnTo>
                  <a:close/>
                  <a:moveTo>
                    <a:pt x="237417" y="131513"/>
                  </a:moveTo>
                  <a:lnTo>
                    <a:pt x="237417" y="137449"/>
                  </a:lnTo>
                  <a:lnTo>
                    <a:pt x="231481" y="137449"/>
                  </a:lnTo>
                  <a:lnTo>
                    <a:pt x="231481" y="131513"/>
                  </a:lnTo>
                  <a:close/>
                  <a:moveTo>
                    <a:pt x="243664" y="131513"/>
                  </a:moveTo>
                  <a:lnTo>
                    <a:pt x="243664" y="137449"/>
                  </a:lnTo>
                  <a:lnTo>
                    <a:pt x="237729" y="137449"/>
                  </a:lnTo>
                  <a:lnTo>
                    <a:pt x="237729" y="131513"/>
                  </a:lnTo>
                  <a:close/>
                  <a:moveTo>
                    <a:pt x="249911" y="131513"/>
                  </a:moveTo>
                  <a:lnTo>
                    <a:pt x="249911" y="137449"/>
                  </a:lnTo>
                  <a:lnTo>
                    <a:pt x="243977" y="137449"/>
                  </a:lnTo>
                  <a:lnTo>
                    <a:pt x="243977" y="131513"/>
                  </a:lnTo>
                  <a:close/>
                  <a:moveTo>
                    <a:pt x="256161" y="131513"/>
                  </a:moveTo>
                  <a:lnTo>
                    <a:pt x="256161" y="137449"/>
                  </a:lnTo>
                  <a:lnTo>
                    <a:pt x="250225" y="137449"/>
                  </a:lnTo>
                  <a:lnTo>
                    <a:pt x="250225" y="131513"/>
                  </a:lnTo>
                  <a:close/>
                  <a:moveTo>
                    <a:pt x="262409" y="131513"/>
                  </a:moveTo>
                  <a:lnTo>
                    <a:pt x="262409" y="137449"/>
                  </a:lnTo>
                  <a:lnTo>
                    <a:pt x="256474" y="137449"/>
                  </a:lnTo>
                  <a:lnTo>
                    <a:pt x="256474" y="131513"/>
                  </a:lnTo>
                  <a:close/>
                  <a:moveTo>
                    <a:pt x="268656" y="131513"/>
                  </a:moveTo>
                  <a:lnTo>
                    <a:pt x="268656" y="137449"/>
                  </a:lnTo>
                  <a:lnTo>
                    <a:pt x="262721" y="137449"/>
                  </a:lnTo>
                  <a:lnTo>
                    <a:pt x="262721" y="131513"/>
                  </a:lnTo>
                  <a:close/>
                  <a:moveTo>
                    <a:pt x="274904" y="131513"/>
                  </a:moveTo>
                  <a:lnTo>
                    <a:pt x="274904" y="137449"/>
                  </a:lnTo>
                  <a:lnTo>
                    <a:pt x="268968" y="137449"/>
                  </a:lnTo>
                  <a:lnTo>
                    <a:pt x="268968" y="131513"/>
                  </a:lnTo>
                  <a:close/>
                  <a:moveTo>
                    <a:pt x="6251" y="137760"/>
                  </a:moveTo>
                  <a:lnTo>
                    <a:pt x="6251" y="143697"/>
                  </a:lnTo>
                  <a:lnTo>
                    <a:pt x="315" y="143697"/>
                  </a:lnTo>
                  <a:lnTo>
                    <a:pt x="315" y="137760"/>
                  </a:lnTo>
                  <a:close/>
                  <a:moveTo>
                    <a:pt x="12498" y="137760"/>
                  </a:moveTo>
                  <a:lnTo>
                    <a:pt x="12498" y="143697"/>
                  </a:lnTo>
                  <a:lnTo>
                    <a:pt x="6562" y="143697"/>
                  </a:lnTo>
                  <a:lnTo>
                    <a:pt x="6562" y="137760"/>
                  </a:lnTo>
                  <a:close/>
                  <a:moveTo>
                    <a:pt x="18745" y="137760"/>
                  </a:moveTo>
                  <a:lnTo>
                    <a:pt x="18745" y="143697"/>
                  </a:lnTo>
                  <a:lnTo>
                    <a:pt x="12810" y="143697"/>
                  </a:lnTo>
                  <a:lnTo>
                    <a:pt x="12810" y="137760"/>
                  </a:lnTo>
                  <a:close/>
                  <a:moveTo>
                    <a:pt x="24992" y="137760"/>
                  </a:moveTo>
                  <a:lnTo>
                    <a:pt x="24992" y="143697"/>
                  </a:lnTo>
                  <a:lnTo>
                    <a:pt x="19058" y="143697"/>
                  </a:lnTo>
                  <a:lnTo>
                    <a:pt x="19058" y="137760"/>
                  </a:lnTo>
                  <a:close/>
                  <a:moveTo>
                    <a:pt x="31241" y="137760"/>
                  </a:moveTo>
                  <a:lnTo>
                    <a:pt x="31241" y="143697"/>
                  </a:lnTo>
                  <a:lnTo>
                    <a:pt x="25305" y="143697"/>
                  </a:lnTo>
                  <a:lnTo>
                    <a:pt x="25305" y="137760"/>
                  </a:lnTo>
                  <a:close/>
                  <a:moveTo>
                    <a:pt x="37489" y="137760"/>
                  </a:moveTo>
                  <a:lnTo>
                    <a:pt x="37489" y="143697"/>
                  </a:lnTo>
                  <a:lnTo>
                    <a:pt x="31553" y="143697"/>
                  </a:lnTo>
                  <a:lnTo>
                    <a:pt x="31553" y="137760"/>
                  </a:lnTo>
                  <a:close/>
                  <a:moveTo>
                    <a:pt x="43737" y="137760"/>
                  </a:moveTo>
                  <a:lnTo>
                    <a:pt x="43737" y="143697"/>
                  </a:lnTo>
                  <a:lnTo>
                    <a:pt x="37802" y="143697"/>
                  </a:lnTo>
                  <a:lnTo>
                    <a:pt x="37802" y="137760"/>
                  </a:lnTo>
                  <a:close/>
                  <a:moveTo>
                    <a:pt x="49985" y="137760"/>
                  </a:moveTo>
                  <a:lnTo>
                    <a:pt x="49985" y="143697"/>
                  </a:lnTo>
                  <a:lnTo>
                    <a:pt x="44049" y="143697"/>
                  </a:lnTo>
                  <a:lnTo>
                    <a:pt x="44049" y="137760"/>
                  </a:lnTo>
                  <a:close/>
                  <a:moveTo>
                    <a:pt x="56232" y="137760"/>
                  </a:moveTo>
                  <a:lnTo>
                    <a:pt x="56232" y="143697"/>
                  </a:lnTo>
                  <a:lnTo>
                    <a:pt x="50296" y="143697"/>
                  </a:lnTo>
                  <a:lnTo>
                    <a:pt x="50296" y="137760"/>
                  </a:lnTo>
                  <a:close/>
                  <a:moveTo>
                    <a:pt x="62480" y="137760"/>
                  </a:moveTo>
                  <a:lnTo>
                    <a:pt x="62480" y="143697"/>
                  </a:lnTo>
                  <a:lnTo>
                    <a:pt x="56545" y="143697"/>
                  </a:lnTo>
                  <a:lnTo>
                    <a:pt x="56545" y="137760"/>
                  </a:lnTo>
                  <a:close/>
                  <a:moveTo>
                    <a:pt x="68727" y="137760"/>
                  </a:moveTo>
                  <a:lnTo>
                    <a:pt x="68727" y="143697"/>
                  </a:lnTo>
                  <a:lnTo>
                    <a:pt x="62792" y="143697"/>
                  </a:lnTo>
                  <a:lnTo>
                    <a:pt x="62792" y="137760"/>
                  </a:lnTo>
                  <a:close/>
                  <a:moveTo>
                    <a:pt x="74975" y="137760"/>
                  </a:moveTo>
                  <a:lnTo>
                    <a:pt x="74975" y="143697"/>
                  </a:lnTo>
                  <a:lnTo>
                    <a:pt x="69039" y="143697"/>
                  </a:lnTo>
                  <a:lnTo>
                    <a:pt x="69039" y="137760"/>
                  </a:lnTo>
                  <a:close/>
                  <a:moveTo>
                    <a:pt x="81223" y="137760"/>
                  </a:moveTo>
                  <a:lnTo>
                    <a:pt x="81223" y="143697"/>
                  </a:lnTo>
                  <a:lnTo>
                    <a:pt x="75286" y="143697"/>
                  </a:lnTo>
                  <a:lnTo>
                    <a:pt x="75286" y="137760"/>
                  </a:lnTo>
                  <a:close/>
                  <a:moveTo>
                    <a:pt x="87470" y="137760"/>
                  </a:moveTo>
                  <a:lnTo>
                    <a:pt x="87470" y="143697"/>
                  </a:lnTo>
                  <a:lnTo>
                    <a:pt x="81535" y="143697"/>
                  </a:lnTo>
                  <a:lnTo>
                    <a:pt x="81535" y="137760"/>
                  </a:lnTo>
                  <a:close/>
                  <a:moveTo>
                    <a:pt x="93718" y="137760"/>
                  </a:moveTo>
                  <a:lnTo>
                    <a:pt x="93718" y="143697"/>
                  </a:lnTo>
                  <a:lnTo>
                    <a:pt x="87784" y="143697"/>
                  </a:lnTo>
                  <a:lnTo>
                    <a:pt x="87784" y="137760"/>
                  </a:lnTo>
                  <a:close/>
                  <a:moveTo>
                    <a:pt x="99967" y="137760"/>
                  </a:moveTo>
                  <a:lnTo>
                    <a:pt x="99967" y="143697"/>
                  </a:lnTo>
                  <a:lnTo>
                    <a:pt x="94031" y="143697"/>
                  </a:lnTo>
                  <a:lnTo>
                    <a:pt x="94031" y="137760"/>
                  </a:lnTo>
                  <a:close/>
                  <a:moveTo>
                    <a:pt x="106214" y="137760"/>
                  </a:moveTo>
                  <a:lnTo>
                    <a:pt x="106214" y="143697"/>
                  </a:lnTo>
                  <a:lnTo>
                    <a:pt x="100278" y="143697"/>
                  </a:lnTo>
                  <a:lnTo>
                    <a:pt x="100278" y="137760"/>
                  </a:lnTo>
                  <a:close/>
                  <a:moveTo>
                    <a:pt x="112461" y="137760"/>
                  </a:moveTo>
                  <a:lnTo>
                    <a:pt x="112461" y="143697"/>
                  </a:lnTo>
                  <a:lnTo>
                    <a:pt x="106527" y="143697"/>
                  </a:lnTo>
                  <a:lnTo>
                    <a:pt x="106527" y="137760"/>
                  </a:lnTo>
                  <a:close/>
                  <a:moveTo>
                    <a:pt x="118710" y="137760"/>
                  </a:moveTo>
                  <a:lnTo>
                    <a:pt x="118710" y="143697"/>
                  </a:lnTo>
                  <a:lnTo>
                    <a:pt x="112774" y="143697"/>
                  </a:lnTo>
                  <a:lnTo>
                    <a:pt x="112774" y="137760"/>
                  </a:lnTo>
                  <a:close/>
                  <a:moveTo>
                    <a:pt x="124957" y="137760"/>
                  </a:moveTo>
                  <a:lnTo>
                    <a:pt x="124957" y="143697"/>
                  </a:lnTo>
                  <a:lnTo>
                    <a:pt x="119021" y="143697"/>
                  </a:lnTo>
                  <a:lnTo>
                    <a:pt x="119021" y="137760"/>
                  </a:lnTo>
                  <a:close/>
                  <a:moveTo>
                    <a:pt x="131204" y="137760"/>
                  </a:moveTo>
                  <a:lnTo>
                    <a:pt x="131204" y="143697"/>
                  </a:lnTo>
                  <a:lnTo>
                    <a:pt x="125270" y="143697"/>
                  </a:lnTo>
                  <a:lnTo>
                    <a:pt x="125270" y="137760"/>
                  </a:lnTo>
                  <a:close/>
                  <a:moveTo>
                    <a:pt x="137451" y="137760"/>
                  </a:moveTo>
                  <a:lnTo>
                    <a:pt x="137451" y="143697"/>
                  </a:lnTo>
                  <a:lnTo>
                    <a:pt x="131517" y="143697"/>
                  </a:lnTo>
                  <a:lnTo>
                    <a:pt x="131517" y="137760"/>
                  </a:lnTo>
                  <a:close/>
                  <a:moveTo>
                    <a:pt x="143702" y="137760"/>
                  </a:moveTo>
                  <a:lnTo>
                    <a:pt x="143702" y="143697"/>
                  </a:lnTo>
                  <a:lnTo>
                    <a:pt x="137766" y="143697"/>
                  </a:lnTo>
                  <a:lnTo>
                    <a:pt x="137766" y="137760"/>
                  </a:lnTo>
                  <a:close/>
                  <a:moveTo>
                    <a:pt x="149949" y="137760"/>
                  </a:moveTo>
                  <a:lnTo>
                    <a:pt x="149949" y="143697"/>
                  </a:lnTo>
                  <a:lnTo>
                    <a:pt x="144015" y="143697"/>
                  </a:lnTo>
                  <a:lnTo>
                    <a:pt x="144015" y="137760"/>
                  </a:lnTo>
                  <a:close/>
                  <a:moveTo>
                    <a:pt x="156196" y="137760"/>
                  </a:moveTo>
                  <a:lnTo>
                    <a:pt x="156196" y="143697"/>
                  </a:lnTo>
                  <a:lnTo>
                    <a:pt x="150262" y="143697"/>
                  </a:lnTo>
                  <a:lnTo>
                    <a:pt x="150262" y="137760"/>
                  </a:lnTo>
                  <a:close/>
                  <a:moveTo>
                    <a:pt x="162445" y="137760"/>
                  </a:moveTo>
                  <a:lnTo>
                    <a:pt x="162445" y="143697"/>
                  </a:lnTo>
                  <a:lnTo>
                    <a:pt x="156509" y="143697"/>
                  </a:lnTo>
                  <a:lnTo>
                    <a:pt x="156509" y="137760"/>
                  </a:lnTo>
                  <a:close/>
                  <a:moveTo>
                    <a:pt x="168692" y="137760"/>
                  </a:moveTo>
                  <a:lnTo>
                    <a:pt x="168692" y="143697"/>
                  </a:lnTo>
                  <a:lnTo>
                    <a:pt x="162756" y="143697"/>
                  </a:lnTo>
                  <a:lnTo>
                    <a:pt x="162756" y="137760"/>
                  </a:lnTo>
                  <a:close/>
                  <a:moveTo>
                    <a:pt x="174939" y="137760"/>
                  </a:moveTo>
                  <a:lnTo>
                    <a:pt x="174939" y="143697"/>
                  </a:lnTo>
                  <a:lnTo>
                    <a:pt x="169005" y="143697"/>
                  </a:lnTo>
                  <a:lnTo>
                    <a:pt x="169005" y="137760"/>
                  </a:lnTo>
                  <a:close/>
                  <a:moveTo>
                    <a:pt x="181186" y="137760"/>
                  </a:moveTo>
                  <a:lnTo>
                    <a:pt x="181186" y="143697"/>
                  </a:lnTo>
                  <a:lnTo>
                    <a:pt x="175252" y="143697"/>
                  </a:lnTo>
                  <a:lnTo>
                    <a:pt x="175252" y="137760"/>
                  </a:lnTo>
                  <a:close/>
                  <a:moveTo>
                    <a:pt x="187433" y="137760"/>
                  </a:moveTo>
                  <a:lnTo>
                    <a:pt x="187433" y="143697"/>
                  </a:lnTo>
                  <a:lnTo>
                    <a:pt x="181499" y="143697"/>
                  </a:lnTo>
                  <a:lnTo>
                    <a:pt x="181499" y="137760"/>
                  </a:lnTo>
                  <a:close/>
                  <a:moveTo>
                    <a:pt x="193682" y="137760"/>
                  </a:moveTo>
                  <a:lnTo>
                    <a:pt x="193682" y="143697"/>
                  </a:lnTo>
                  <a:lnTo>
                    <a:pt x="187746" y="143697"/>
                  </a:lnTo>
                  <a:lnTo>
                    <a:pt x="187746" y="137760"/>
                  </a:lnTo>
                  <a:close/>
                  <a:moveTo>
                    <a:pt x="199931" y="137760"/>
                  </a:moveTo>
                  <a:lnTo>
                    <a:pt x="199931" y="143697"/>
                  </a:lnTo>
                  <a:lnTo>
                    <a:pt x="193996" y="143697"/>
                  </a:lnTo>
                  <a:lnTo>
                    <a:pt x="193996" y="137760"/>
                  </a:lnTo>
                  <a:close/>
                  <a:moveTo>
                    <a:pt x="206180" y="137760"/>
                  </a:moveTo>
                  <a:lnTo>
                    <a:pt x="206180" y="143697"/>
                  </a:lnTo>
                  <a:lnTo>
                    <a:pt x="200244" y="143697"/>
                  </a:lnTo>
                  <a:lnTo>
                    <a:pt x="200244" y="137760"/>
                  </a:lnTo>
                  <a:close/>
                  <a:moveTo>
                    <a:pt x="212427" y="137760"/>
                  </a:moveTo>
                  <a:lnTo>
                    <a:pt x="212427" y="143697"/>
                  </a:lnTo>
                  <a:lnTo>
                    <a:pt x="206491" y="143697"/>
                  </a:lnTo>
                  <a:lnTo>
                    <a:pt x="206491" y="137760"/>
                  </a:lnTo>
                  <a:close/>
                  <a:moveTo>
                    <a:pt x="218674" y="137760"/>
                  </a:moveTo>
                  <a:lnTo>
                    <a:pt x="218674" y="143697"/>
                  </a:lnTo>
                  <a:lnTo>
                    <a:pt x="212739" y="143697"/>
                  </a:lnTo>
                  <a:lnTo>
                    <a:pt x="212739" y="137760"/>
                  </a:lnTo>
                  <a:close/>
                  <a:moveTo>
                    <a:pt x="224921" y="137760"/>
                  </a:moveTo>
                  <a:lnTo>
                    <a:pt x="224921" y="143697"/>
                  </a:lnTo>
                  <a:lnTo>
                    <a:pt x="218987" y="143697"/>
                  </a:lnTo>
                  <a:lnTo>
                    <a:pt x="218987" y="137760"/>
                  </a:lnTo>
                  <a:close/>
                  <a:moveTo>
                    <a:pt x="231170" y="137760"/>
                  </a:moveTo>
                  <a:lnTo>
                    <a:pt x="231170" y="143697"/>
                  </a:lnTo>
                  <a:lnTo>
                    <a:pt x="225234" y="143697"/>
                  </a:lnTo>
                  <a:lnTo>
                    <a:pt x="225234" y="137760"/>
                  </a:lnTo>
                  <a:close/>
                  <a:moveTo>
                    <a:pt x="237417" y="137760"/>
                  </a:moveTo>
                  <a:lnTo>
                    <a:pt x="237417" y="143697"/>
                  </a:lnTo>
                  <a:lnTo>
                    <a:pt x="231481" y="143697"/>
                  </a:lnTo>
                  <a:lnTo>
                    <a:pt x="231481" y="137760"/>
                  </a:lnTo>
                  <a:close/>
                  <a:moveTo>
                    <a:pt x="243664" y="137760"/>
                  </a:moveTo>
                  <a:lnTo>
                    <a:pt x="243664" y="143697"/>
                  </a:lnTo>
                  <a:lnTo>
                    <a:pt x="237729" y="143697"/>
                  </a:lnTo>
                  <a:lnTo>
                    <a:pt x="237729" y="137760"/>
                  </a:lnTo>
                  <a:close/>
                  <a:moveTo>
                    <a:pt x="249911" y="137760"/>
                  </a:moveTo>
                  <a:lnTo>
                    <a:pt x="249911" y="143697"/>
                  </a:lnTo>
                  <a:lnTo>
                    <a:pt x="243977" y="143697"/>
                  </a:lnTo>
                  <a:lnTo>
                    <a:pt x="243977" y="137760"/>
                  </a:lnTo>
                  <a:close/>
                  <a:moveTo>
                    <a:pt x="256161" y="137760"/>
                  </a:moveTo>
                  <a:lnTo>
                    <a:pt x="256161" y="143697"/>
                  </a:lnTo>
                  <a:lnTo>
                    <a:pt x="250225" y="143697"/>
                  </a:lnTo>
                  <a:lnTo>
                    <a:pt x="250225" y="137760"/>
                  </a:lnTo>
                  <a:close/>
                  <a:moveTo>
                    <a:pt x="262409" y="137760"/>
                  </a:moveTo>
                  <a:lnTo>
                    <a:pt x="262409" y="143697"/>
                  </a:lnTo>
                  <a:lnTo>
                    <a:pt x="256474" y="143697"/>
                  </a:lnTo>
                  <a:lnTo>
                    <a:pt x="256474" y="137760"/>
                  </a:lnTo>
                  <a:close/>
                  <a:moveTo>
                    <a:pt x="268656" y="137760"/>
                  </a:moveTo>
                  <a:lnTo>
                    <a:pt x="268656" y="143697"/>
                  </a:lnTo>
                  <a:lnTo>
                    <a:pt x="262721" y="143697"/>
                  </a:lnTo>
                  <a:lnTo>
                    <a:pt x="262721" y="137760"/>
                  </a:lnTo>
                  <a:close/>
                  <a:moveTo>
                    <a:pt x="274904" y="137760"/>
                  </a:moveTo>
                  <a:lnTo>
                    <a:pt x="274904" y="143697"/>
                  </a:lnTo>
                  <a:lnTo>
                    <a:pt x="268968" y="143697"/>
                  </a:lnTo>
                  <a:lnTo>
                    <a:pt x="268968" y="137760"/>
                  </a:lnTo>
                  <a:close/>
                  <a:moveTo>
                    <a:pt x="6251" y="144011"/>
                  </a:moveTo>
                  <a:lnTo>
                    <a:pt x="6251" y="149945"/>
                  </a:lnTo>
                  <a:lnTo>
                    <a:pt x="315" y="149945"/>
                  </a:lnTo>
                  <a:lnTo>
                    <a:pt x="315" y="144011"/>
                  </a:lnTo>
                  <a:close/>
                  <a:moveTo>
                    <a:pt x="12498" y="144011"/>
                  </a:moveTo>
                  <a:lnTo>
                    <a:pt x="12498" y="149945"/>
                  </a:lnTo>
                  <a:lnTo>
                    <a:pt x="6562" y="149945"/>
                  </a:lnTo>
                  <a:lnTo>
                    <a:pt x="6562" y="144011"/>
                  </a:lnTo>
                  <a:close/>
                  <a:moveTo>
                    <a:pt x="18745" y="144011"/>
                  </a:moveTo>
                  <a:lnTo>
                    <a:pt x="18745" y="149945"/>
                  </a:lnTo>
                  <a:lnTo>
                    <a:pt x="12810" y="149945"/>
                  </a:lnTo>
                  <a:lnTo>
                    <a:pt x="12810" y="144011"/>
                  </a:lnTo>
                  <a:close/>
                  <a:moveTo>
                    <a:pt x="24992" y="144011"/>
                  </a:moveTo>
                  <a:lnTo>
                    <a:pt x="24992" y="149945"/>
                  </a:lnTo>
                  <a:lnTo>
                    <a:pt x="19058" y="149945"/>
                  </a:lnTo>
                  <a:lnTo>
                    <a:pt x="19058" y="144011"/>
                  </a:lnTo>
                  <a:close/>
                  <a:moveTo>
                    <a:pt x="31241" y="144011"/>
                  </a:moveTo>
                  <a:lnTo>
                    <a:pt x="31241" y="149945"/>
                  </a:lnTo>
                  <a:lnTo>
                    <a:pt x="25305" y="149945"/>
                  </a:lnTo>
                  <a:lnTo>
                    <a:pt x="25305" y="144011"/>
                  </a:lnTo>
                  <a:close/>
                  <a:moveTo>
                    <a:pt x="37489" y="144011"/>
                  </a:moveTo>
                  <a:lnTo>
                    <a:pt x="37489" y="149945"/>
                  </a:lnTo>
                  <a:lnTo>
                    <a:pt x="31553" y="149945"/>
                  </a:lnTo>
                  <a:lnTo>
                    <a:pt x="31553" y="144011"/>
                  </a:lnTo>
                  <a:close/>
                  <a:moveTo>
                    <a:pt x="43737" y="144011"/>
                  </a:moveTo>
                  <a:lnTo>
                    <a:pt x="43737" y="149945"/>
                  </a:lnTo>
                  <a:lnTo>
                    <a:pt x="37802" y="149945"/>
                  </a:lnTo>
                  <a:lnTo>
                    <a:pt x="37802" y="144011"/>
                  </a:lnTo>
                  <a:close/>
                  <a:moveTo>
                    <a:pt x="49985" y="144011"/>
                  </a:moveTo>
                  <a:lnTo>
                    <a:pt x="49985" y="149945"/>
                  </a:lnTo>
                  <a:lnTo>
                    <a:pt x="44049" y="149945"/>
                  </a:lnTo>
                  <a:lnTo>
                    <a:pt x="44049" y="144011"/>
                  </a:lnTo>
                  <a:close/>
                  <a:moveTo>
                    <a:pt x="56232" y="144011"/>
                  </a:moveTo>
                  <a:lnTo>
                    <a:pt x="56232" y="149945"/>
                  </a:lnTo>
                  <a:lnTo>
                    <a:pt x="50296" y="149945"/>
                  </a:lnTo>
                  <a:lnTo>
                    <a:pt x="50296" y="144011"/>
                  </a:lnTo>
                  <a:close/>
                  <a:moveTo>
                    <a:pt x="62480" y="144011"/>
                  </a:moveTo>
                  <a:lnTo>
                    <a:pt x="62480" y="149945"/>
                  </a:lnTo>
                  <a:lnTo>
                    <a:pt x="56545" y="149945"/>
                  </a:lnTo>
                  <a:lnTo>
                    <a:pt x="56545" y="144011"/>
                  </a:lnTo>
                  <a:close/>
                  <a:moveTo>
                    <a:pt x="68727" y="144011"/>
                  </a:moveTo>
                  <a:lnTo>
                    <a:pt x="68727" y="149945"/>
                  </a:lnTo>
                  <a:lnTo>
                    <a:pt x="62792" y="149945"/>
                  </a:lnTo>
                  <a:lnTo>
                    <a:pt x="62792" y="144011"/>
                  </a:lnTo>
                  <a:close/>
                  <a:moveTo>
                    <a:pt x="74975" y="144011"/>
                  </a:moveTo>
                  <a:lnTo>
                    <a:pt x="74975" y="149945"/>
                  </a:lnTo>
                  <a:lnTo>
                    <a:pt x="69039" y="149945"/>
                  </a:lnTo>
                  <a:lnTo>
                    <a:pt x="69039" y="144011"/>
                  </a:lnTo>
                  <a:close/>
                  <a:moveTo>
                    <a:pt x="81223" y="144011"/>
                  </a:moveTo>
                  <a:lnTo>
                    <a:pt x="81223" y="149945"/>
                  </a:lnTo>
                  <a:lnTo>
                    <a:pt x="75286" y="149945"/>
                  </a:lnTo>
                  <a:lnTo>
                    <a:pt x="75286" y="144011"/>
                  </a:lnTo>
                  <a:close/>
                  <a:moveTo>
                    <a:pt x="87470" y="144011"/>
                  </a:moveTo>
                  <a:lnTo>
                    <a:pt x="87470" y="149945"/>
                  </a:lnTo>
                  <a:lnTo>
                    <a:pt x="81535" y="149945"/>
                  </a:lnTo>
                  <a:lnTo>
                    <a:pt x="81535" y="144011"/>
                  </a:lnTo>
                  <a:close/>
                  <a:moveTo>
                    <a:pt x="93718" y="144011"/>
                  </a:moveTo>
                  <a:lnTo>
                    <a:pt x="93718" y="149945"/>
                  </a:lnTo>
                  <a:lnTo>
                    <a:pt x="87784" y="149945"/>
                  </a:lnTo>
                  <a:lnTo>
                    <a:pt x="87784" y="144011"/>
                  </a:lnTo>
                  <a:close/>
                  <a:moveTo>
                    <a:pt x="99967" y="144011"/>
                  </a:moveTo>
                  <a:lnTo>
                    <a:pt x="99967" y="149945"/>
                  </a:lnTo>
                  <a:lnTo>
                    <a:pt x="94031" y="149945"/>
                  </a:lnTo>
                  <a:lnTo>
                    <a:pt x="94031" y="144011"/>
                  </a:lnTo>
                  <a:close/>
                  <a:moveTo>
                    <a:pt x="106214" y="144011"/>
                  </a:moveTo>
                  <a:lnTo>
                    <a:pt x="106214" y="149945"/>
                  </a:lnTo>
                  <a:lnTo>
                    <a:pt x="100278" y="149945"/>
                  </a:lnTo>
                  <a:lnTo>
                    <a:pt x="100278" y="144011"/>
                  </a:lnTo>
                  <a:close/>
                  <a:moveTo>
                    <a:pt x="112461" y="144011"/>
                  </a:moveTo>
                  <a:lnTo>
                    <a:pt x="112461" y="149945"/>
                  </a:lnTo>
                  <a:lnTo>
                    <a:pt x="106527" y="149945"/>
                  </a:lnTo>
                  <a:lnTo>
                    <a:pt x="106527" y="144011"/>
                  </a:lnTo>
                  <a:close/>
                  <a:moveTo>
                    <a:pt x="118710" y="144011"/>
                  </a:moveTo>
                  <a:lnTo>
                    <a:pt x="118710" y="149945"/>
                  </a:lnTo>
                  <a:lnTo>
                    <a:pt x="112774" y="149945"/>
                  </a:lnTo>
                  <a:lnTo>
                    <a:pt x="112774" y="144011"/>
                  </a:lnTo>
                  <a:close/>
                  <a:moveTo>
                    <a:pt x="124957" y="144011"/>
                  </a:moveTo>
                  <a:lnTo>
                    <a:pt x="124957" y="149945"/>
                  </a:lnTo>
                  <a:lnTo>
                    <a:pt x="119021" y="149945"/>
                  </a:lnTo>
                  <a:lnTo>
                    <a:pt x="119021" y="144011"/>
                  </a:lnTo>
                  <a:close/>
                  <a:moveTo>
                    <a:pt x="131204" y="144011"/>
                  </a:moveTo>
                  <a:lnTo>
                    <a:pt x="131204" y="149945"/>
                  </a:lnTo>
                  <a:lnTo>
                    <a:pt x="125270" y="149945"/>
                  </a:lnTo>
                  <a:lnTo>
                    <a:pt x="125270" y="144011"/>
                  </a:lnTo>
                  <a:close/>
                  <a:moveTo>
                    <a:pt x="137451" y="144011"/>
                  </a:moveTo>
                  <a:lnTo>
                    <a:pt x="137451" y="149945"/>
                  </a:lnTo>
                  <a:lnTo>
                    <a:pt x="131517" y="149945"/>
                  </a:lnTo>
                  <a:lnTo>
                    <a:pt x="131517" y="144011"/>
                  </a:lnTo>
                  <a:close/>
                  <a:moveTo>
                    <a:pt x="143702" y="144011"/>
                  </a:moveTo>
                  <a:lnTo>
                    <a:pt x="143702" y="149945"/>
                  </a:lnTo>
                  <a:lnTo>
                    <a:pt x="137766" y="149945"/>
                  </a:lnTo>
                  <a:lnTo>
                    <a:pt x="137766" y="144011"/>
                  </a:lnTo>
                  <a:close/>
                  <a:moveTo>
                    <a:pt x="149949" y="144011"/>
                  </a:moveTo>
                  <a:lnTo>
                    <a:pt x="149949" y="149945"/>
                  </a:lnTo>
                  <a:lnTo>
                    <a:pt x="144015" y="149945"/>
                  </a:lnTo>
                  <a:lnTo>
                    <a:pt x="144015" y="144011"/>
                  </a:lnTo>
                  <a:close/>
                  <a:moveTo>
                    <a:pt x="156196" y="144011"/>
                  </a:moveTo>
                  <a:lnTo>
                    <a:pt x="156196" y="149945"/>
                  </a:lnTo>
                  <a:lnTo>
                    <a:pt x="150262" y="149945"/>
                  </a:lnTo>
                  <a:lnTo>
                    <a:pt x="150262" y="144011"/>
                  </a:lnTo>
                  <a:close/>
                  <a:moveTo>
                    <a:pt x="162445" y="144011"/>
                  </a:moveTo>
                  <a:lnTo>
                    <a:pt x="162445" y="149945"/>
                  </a:lnTo>
                  <a:lnTo>
                    <a:pt x="156509" y="149945"/>
                  </a:lnTo>
                  <a:lnTo>
                    <a:pt x="156509" y="144011"/>
                  </a:lnTo>
                  <a:close/>
                  <a:moveTo>
                    <a:pt x="168692" y="144011"/>
                  </a:moveTo>
                  <a:lnTo>
                    <a:pt x="168692" y="149945"/>
                  </a:lnTo>
                  <a:lnTo>
                    <a:pt x="162756" y="149945"/>
                  </a:lnTo>
                  <a:lnTo>
                    <a:pt x="162756" y="144011"/>
                  </a:lnTo>
                  <a:close/>
                  <a:moveTo>
                    <a:pt x="174939" y="144011"/>
                  </a:moveTo>
                  <a:lnTo>
                    <a:pt x="174939" y="149945"/>
                  </a:lnTo>
                  <a:lnTo>
                    <a:pt x="169005" y="149945"/>
                  </a:lnTo>
                  <a:lnTo>
                    <a:pt x="169005" y="144011"/>
                  </a:lnTo>
                  <a:close/>
                  <a:moveTo>
                    <a:pt x="181186" y="144011"/>
                  </a:moveTo>
                  <a:lnTo>
                    <a:pt x="181186" y="149945"/>
                  </a:lnTo>
                  <a:lnTo>
                    <a:pt x="175252" y="149945"/>
                  </a:lnTo>
                  <a:lnTo>
                    <a:pt x="175252" y="144011"/>
                  </a:lnTo>
                  <a:close/>
                  <a:moveTo>
                    <a:pt x="187433" y="144011"/>
                  </a:moveTo>
                  <a:lnTo>
                    <a:pt x="187433" y="149945"/>
                  </a:lnTo>
                  <a:lnTo>
                    <a:pt x="181499" y="149945"/>
                  </a:lnTo>
                  <a:lnTo>
                    <a:pt x="181499" y="144011"/>
                  </a:lnTo>
                  <a:close/>
                  <a:moveTo>
                    <a:pt x="193682" y="144011"/>
                  </a:moveTo>
                  <a:lnTo>
                    <a:pt x="193682" y="149945"/>
                  </a:lnTo>
                  <a:lnTo>
                    <a:pt x="187746" y="149945"/>
                  </a:lnTo>
                  <a:lnTo>
                    <a:pt x="187746" y="144011"/>
                  </a:lnTo>
                  <a:close/>
                  <a:moveTo>
                    <a:pt x="199931" y="144011"/>
                  </a:moveTo>
                  <a:lnTo>
                    <a:pt x="199931" y="149945"/>
                  </a:lnTo>
                  <a:lnTo>
                    <a:pt x="193996" y="149945"/>
                  </a:lnTo>
                  <a:lnTo>
                    <a:pt x="193996" y="144011"/>
                  </a:lnTo>
                  <a:close/>
                  <a:moveTo>
                    <a:pt x="206180" y="144011"/>
                  </a:moveTo>
                  <a:lnTo>
                    <a:pt x="206180" y="149945"/>
                  </a:lnTo>
                  <a:lnTo>
                    <a:pt x="200244" y="149945"/>
                  </a:lnTo>
                  <a:lnTo>
                    <a:pt x="200244" y="144011"/>
                  </a:lnTo>
                  <a:close/>
                  <a:moveTo>
                    <a:pt x="212427" y="144011"/>
                  </a:moveTo>
                  <a:lnTo>
                    <a:pt x="212427" y="149945"/>
                  </a:lnTo>
                  <a:lnTo>
                    <a:pt x="206491" y="149945"/>
                  </a:lnTo>
                  <a:lnTo>
                    <a:pt x="206491" y="144011"/>
                  </a:lnTo>
                  <a:close/>
                  <a:moveTo>
                    <a:pt x="218674" y="144011"/>
                  </a:moveTo>
                  <a:lnTo>
                    <a:pt x="218674" y="149945"/>
                  </a:lnTo>
                  <a:lnTo>
                    <a:pt x="212739" y="149945"/>
                  </a:lnTo>
                  <a:lnTo>
                    <a:pt x="212739" y="144011"/>
                  </a:lnTo>
                  <a:close/>
                  <a:moveTo>
                    <a:pt x="224921" y="144011"/>
                  </a:moveTo>
                  <a:lnTo>
                    <a:pt x="224921" y="149945"/>
                  </a:lnTo>
                  <a:lnTo>
                    <a:pt x="218987" y="149945"/>
                  </a:lnTo>
                  <a:lnTo>
                    <a:pt x="218987" y="144011"/>
                  </a:lnTo>
                  <a:close/>
                  <a:moveTo>
                    <a:pt x="231170" y="144011"/>
                  </a:moveTo>
                  <a:lnTo>
                    <a:pt x="231170" y="149945"/>
                  </a:lnTo>
                  <a:lnTo>
                    <a:pt x="225234" y="149945"/>
                  </a:lnTo>
                  <a:lnTo>
                    <a:pt x="225234" y="144011"/>
                  </a:lnTo>
                  <a:close/>
                  <a:moveTo>
                    <a:pt x="237417" y="144011"/>
                  </a:moveTo>
                  <a:lnTo>
                    <a:pt x="237417" y="149945"/>
                  </a:lnTo>
                  <a:lnTo>
                    <a:pt x="231481" y="149945"/>
                  </a:lnTo>
                  <a:lnTo>
                    <a:pt x="231481" y="144011"/>
                  </a:lnTo>
                  <a:close/>
                  <a:moveTo>
                    <a:pt x="243664" y="144011"/>
                  </a:moveTo>
                  <a:lnTo>
                    <a:pt x="243664" y="149945"/>
                  </a:lnTo>
                  <a:lnTo>
                    <a:pt x="237729" y="149945"/>
                  </a:lnTo>
                  <a:lnTo>
                    <a:pt x="237729" y="144011"/>
                  </a:lnTo>
                  <a:close/>
                  <a:moveTo>
                    <a:pt x="249911" y="144011"/>
                  </a:moveTo>
                  <a:lnTo>
                    <a:pt x="249911" y="149945"/>
                  </a:lnTo>
                  <a:lnTo>
                    <a:pt x="243977" y="149945"/>
                  </a:lnTo>
                  <a:lnTo>
                    <a:pt x="243977" y="144011"/>
                  </a:lnTo>
                  <a:close/>
                  <a:moveTo>
                    <a:pt x="256161" y="144011"/>
                  </a:moveTo>
                  <a:lnTo>
                    <a:pt x="256161" y="149945"/>
                  </a:lnTo>
                  <a:lnTo>
                    <a:pt x="250225" y="149945"/>
                  </a:lnTo>
                  <a:lnTo>
                    <a:pt x="250225" y="144011"/>
                  </a:lnTo>
                  <a:close/>
                  <a:moveTo>
                    <a:pt x="262409" y="144011"/>
                  </a:moveTo>
                  <a:lnTo>
                    <a:pt x="262409" y="149945"/>
                  </a:lnTo>
                  <a:lnTo>
                    <a:pt x="256474" y="149945"/>
                  </a:lnTo>
                  <a:lnTo>
                    <a:pt x="256474" y="144011"/>
                  </a:lnTo>
                  <a:close/>
                  <a:moveTo>
                    <a:pt x="268656" y="144011"/>
                  </a:moveTo>
                  <a:lnTo>
                    <a:pt x="268656" y="149945"/>
                  </a:lnTo>
                  <a:lnTo>
                    <a:pt x="262721" y="149945"/>
                  </a:lnTo>
                  <a:lnTo>
                    <a:pt x="262721" y="144011"/>
                  </a:lnTo>
                  <a:close/>
                  <a:moveTo>
                    <a:pt x="274904" y="144011"/>
                  </a:moveTo>
                  <a:lnTo>
                    <a:pt x="274904" y="149945"/>
                  </a:lnTo>
                  <a:lnTo>
                    <a:pt x="268968" y="149945"/>
                  </a:lnTo>
                  <a:lnTo>
                    <a:pt x="268968" y="144011"/>
                  </a:lnTo>
                  <a:close/>
                  <a:moveTo>
                    <a:pt x="6251" y="150258"/>
                  </a:moveTo>
                  <a:lnTo>
                    <a:pt x="6251" y="156192"/>
                  </a:lnTo>
                  <a:lnTo>
                    <a:pt x="315" y="156192"/>
                  </a:lnTo>
                  <a:lnTo>
                    <a:pt x="315" y="150258"/>
                  </a:lnTo>
                  <a:close/>
                  <a:moveTo>
                    <a:pt x="12498" y="150258"/>
                  </a:moveTo>
                  <a:lnTo>
                    <a:pt x="12498" y="156192"/>
                  </a:lnTo>
                  <a:lnTo>
                    <a:pt x="6562" y="156192"/>
                  </a:lnTo>
                  <a:lnTo>
                    <a:pt x="6562" y="150258"/>
                  </a:lnTo>
                  <a:close/>
                  <a:moveTo>
                    <a:pt x="18745" y="150258"/>
                  </a:moveTo>
                  <a:lnTo>
                    <a:pt x="18745" y="156192"/>
                  </a:lnTo>
                  <a:lnTo>
                    <a:pt x="12810" y="156192"/>
                  </a:lnTo>
                  <a:lnTo>
                    <a:pt x="12810" y="150258"/>
                  </a:lnTo>
                  <a:close/>
                  <a:moveTo>
                    <a:pt x="24992" y="150258"/>
                  </a:moveTo>
                  <a:lnTo>
                    <a:pt x="24992" y="156192"/>
                  </a:lnTo>
                  <a:lnTo>
                    <a:pt x="19058" y="156192"/>
                  </a:lnTo>
                  <a:lnTo>
                    <a:pt x="19058" y="150258"/>
                  </a:lnTo>
                  <a:close/>
                  <a:moveTo>
                    <a:pt x="31241" y="150258"/>
                  </a:moveTo>
                  <a:lnTo>
                    <a:pt x="31241" y="156192"/>
                  </a:lnTo>
                  <a:lnTo>
                    <a:pt x="25305" y="156192"/>
                  </a:lnTo>
                  <a:lnTo>
                    <a:pt x="25305" y="150258"/>
                  </a:lnTo>
                  <a:close/>
                  <a:moveTo>
                    <a:pt x="37489" y="150258"/>
                  </a:moveTo>
                  <a:lnTo>
                    <a:pt x="37489" y="156192"/>
                  </a:lnTo>
                  <a:lnTo>
                    <a:pt x="31553" y="156192"/>
                  </a:lnTo>
                  <a:lnTo>
                    <a:pt x="31553" y="150258"/>
                  </a:lnTo>
                  <a:close/>
                  <a:moveTo>
                    <a:pt x="43737" y="150258"/>
                  </a:moveTo>
                  <a:lnTo>
                    <a:pt x="43737" y="156192"/>
                  </a:lnTo>
                  <a:lnTo>
                    <a:pt x="37802" y="156192"/>
                  </a:lnTo>
                  <a:lnTo>
                    <a:pt x="37802" y="150258"/>
                  </a:lnTo>
                  <a:close/>
                  <a:moveTo>
                    <a:pt x="49985" y="150258"/>
                  </a:moveTo>
                  <a:lnTo>
                    <a:pt x="49985" y="156192"/>
                  </a:lnTo>
                  <a:lnTo>
                    <a:pt x="44049" y="156192"/>
                  </a:lnTo>
                  <a:lnTo>
                    <a:pt x="44049" y="150258"/>
                  </a:lnTo>
                  <a:close/>
                  <a:moveTo>
                    <a:pt x="56232" y="150258"/>
                  </a:moveTo>
                  <a:lnTo>
                    <a:pt x="56232" y="156192"/>
                  </a:lnTo>
                  <a:lnTo>
                    <a:pt x="50296" y="156192"/>
                  </a:lnTo>
                  <a:lnTo>
                    <a:pt x="50296" y="150258"/>
                  </a:lnTo>
                  <a:close/>
                  <a:moveTo>
                    <a:pt x="62480" y="150258"/>
                  </a:moveTo>
                  <a:lnTo>
                    <a:pt x="62480" y="156192"/>
                  </a:lnTo>
                  <a:lnTo>
                    <a:pt x="56545" y="156192"/>
                  </a:lnTo>
                  <a:lnTo>
                    <a:pt x="56545" y="150258"/>
                  </a:lnTo>
                  <a:close/>
                  <a:moveTo>
                    <a:pt x="68727" y="150258"/>
                  </a:moveTo>
                  <a:lnTo>
                    <a:pt x="68727" y="156192"/>
                  </a:lnTo>
                  <a:lnTo>
                    <a:pt x="62792" y="156192"/>
                  </a:lnTo>
                  <a:lnTo>
                    <a:pt x="62792" y="150258"/>
                  </a:lnTo>
                  <a:close/>
                  <a:moveTo>
                    <a:pt x="74975" y="150258"/>
                  </a:moveTo>
                  <a:lnTo>
                    <a:pt x="74975" y="156192"/>
                  </a:lnTo>
                  <a:lnTo>
                    <a:pt x="69039" y="156192"/>
                  </a:lnTo>
                  <a:lnTo>
                    <a:pt x="69039" y="150258"/>
                  </a:lnTo>
                  <a:close/>
                  <a:moveTo>
                    <a:pt x="81223" y="150258"/>
                  </a:moveTo>
                  <a:lnTo>
                    <a:pt x="81223" y="156192"/>
                  </a:lnTo>
                  <a:lnTo>
                    <a:pt x="75286" y="156192"/>
                  </a:lnTo>
                  <a:lnTo>
                    <a:pt x="75286" y="150258"/>
                  </a:lnTo>
                  <a:close/>
                  <a:moveTo>
                    <a:pt x="87470" y="150258"/>
                  </a:moveTo>
                  <a:lnTo>
                    <a:pt x="87470" y="156192"/>
                  </a:lnTo>
                  <a:lnTo>
                    <a:pt x="81535" y="156192"/>
                  </a:lnTo>
                  <a:lnTo>
                    <a:pt x="81535" y="150258"/>
                  </a:lnTo>
                  <a:close/>
                  <a:moveTo>
                    <a:pt x="93718" y="150258"/>
                  </a:moveTo>
                  <a:lnTo>
                    <a:pt x="93718" y="156192"/>
                  </a:lnTo>
                  <a:lnTo>
                    <a:pt x="87784" y="156192"/>
                  </a:lnTo>
                  <a:lnTo>
                    <a:pt x="87784" y="150258"/>
                  </a:lnTo>
                  <a:close/>
                  <a:moveTo>
                    <a:pt x="99967" y="150258"/>
                  </a:moveTo>
                  <a:lnTo>
                    <a:pt x="99967" y="156192"/>
                  </a:lnTo>
                  <a:lnTo>
                    <a:pt x="94031" y="156192"/>
                  </a:lnTo>
                  <a:lnTo>
                    <a:pt x="94031" y="150258"/>
                  </a:lnTo>
                  <a:close/>
                  <a:moveTo>
                    <a:pt x="106214" y="150258"/>
                  </a:moveTo>
                  <a:lnTo>
                    <a:pt x="106214" y="156192"/>
                  </a:lnTo>
                  <a:lnTo>
                    <a:pt x="100278" y="156192"/>
                  </a:lnTo>
                  <a:lnTo>
                    <a:pt x="100278" y="150258"/>
                  </a:lnTo>
                  <a:close/>
                  <a:moveTo>
                    <a:pt x="112461" y="150258"/>
                  </a:moveTo>
                  <a:lnTo>
                    <a:pt x="112461" y="156192"/>
                  </a:lnTo>
                  <a:lnTo>
                    <a:pt x="106527" y="156192"/>
                  </a:lnTo>
                  <a:lnTo>
                    <a:pt x="106527" y="150258"/>
                  </a:lnTo>
                  <a:close/>
                  <a:moveTo>
                    <a:pt x="118710" y="150258"/>
                  </a:moveTo>
                  <a:lnTo>
                    <a:pt x="118710" y="156192"/>
                  </a:lnTo>
                  <a:lnTo>
                    <a:pt x="112774" y="156192"/>
                  </a:lnTo>
                  <a:lnTo>
                    <a:pt x="112774" y="150258"/>
                  </a:lnTo>
                  <a:close/>
                  <a:moveTo>
                    <a:pt x="124957" y="150258"/>
                  </a:moveTo>
                  <a:lnTo>
                    <a:pt x="124957" y="156192"/>
                  </a:lnTo>
                  <a:lnTo>
                    <a:pt x="119021" y="156192"/>
                  </a:lnTo>
                  <a:lnTo>
                    <a:pt x="119021" y="150258"/>
                  </a:lnTo>
                  <a:close/>
                  <a:moveTo>
                    <a:pt x="131204" y="150258"/>
                  </a:moveTo>
                  <a:lnTo>
                    <a:pt x="131204" y="156192"/>
                  </a:lnTo>
                  <a:lnTo>
                    <a:pt x="125270" y="156192"/>
                  </a:lnTo>
                  <a:lnTo>
                    <a:pt x="125270" y="150258"/>
                  </a:lnTo>
                  <a:close/>
                  <a:moveTo>
                    <a:pt x="137451" y="150258"/>
                  </a:moveTo>
                  <a:lnTo>
                    <a:pt x="137451" y="156192"/>
                  </a:lnTo>
                  <a:lnTo>
                    <a:pt x="131517" y="156192"/>
                  </a:lnTo>
                  <a:lnTo>
                    <a:pt x="131517" y="150258"/>
                  </a:lnTo>
                  <a:close/>
                  <a:moveTo>
                    <a:pt x="143702" y="150258"/>
                  </a:moveTo>
                  <a:lnTo>
                    <a:pt x="143702" y="156192"/>
                  </a:lnTo>
                  <a:lnTo>
                    <a:pt x="137766" y="156192"/>
                  </a:lnTo>
                  <a:lnTo>
                    <a:pt x="137766" y="150258"/>
                  </a:lnTo>
                  <a:close/>
                  <a:moveTo>
                    <a:pt x="149949" y="150258"/>
                  </a:moveTo>
                  <a:lnTo>
                    <a:pt x="149949" y="156192"/>
                  </a:lnTo>
                  <a:lnTo>
                    <a:pt x="144015" y="156192"/>
                  </a:lnTo>
                  <a:lnTo>
                    <a:pt x="144015" y="150258"/>
                  </a:lnTo>
                  <a:close/>
                  <a:moveTo>
                    <a:pt x="156196" y="150258"/>
                  </a:moveTo>
                  <a:lnTo>
                    <a:pt x="156196" y="156192"/>
                  </a:lnTo>
                  <a:lnTo>
                    <a:pt x="150262" y="156192"/>
                  </a:lnTo>
                  <a:lnTo>
                    <a:pt x="150262" y="150258"/>
                  </a:lnTo>
                  <a:close/>
                  <a:moveTo>
                    <a:pt x="162445" y="150258"/>
                  </a:moveTo>
                  <a:lnTo>
                    <a:pt x="162445" y="156192"/>
                  </a:lnTo>
                  <a:lnTo>
                    <a:pt x="156509" y="156192"/>
                  </a:lnTo>
                  <a:lnTo>
                    <a:pt x="156509" y="150258"/>
                  </a:lnTo>
                  <a:close/>
                  <a:moveTo>
                    <a:pt x="168692" y="150258"/>
                  </a:moveTo>
                  <a:lnTo>
                    <a:pt x="168692" y="156192"/>
                  </a:lnTo>
                  <a:lnTo>
                    <a:pt x="162756" y="156192"/>
                  </a:lnTo>
                  <a:lnTo>
                    <a:pt x="162756" y="150258"/>
                  </a:lnTo>
                  <a:close/>
                  <a:moveTo>
                    <a:pt x="174939" y="150258"/>
                  </a:moveTo>
                  <a:lnTo>
                    <a:pt x="174939" y="156192"/>
                  </a:lnTo>
                  <a:lnTo>
                    <a:pt x="169005" y="156192"/>
                  </a:lnTo>
                  <a:lnTo>
                    <a:pt x="169005" y="150258"/>
                  </a:lnTo>
                  <a:close/>
                  <a:moveTo>
                    <a:pt x="181186" y="150258"/>
                  </a:moveTo>
                  <a:lnTo>
                    <a:pt x="181186" y="156192"/>
                  </a:lnTo>
                  <a:lnTo>
                    <a:pt x="175252" y="156192"/>
                  </a:lnTo>
                  <a:lnTo>
                    <a:pt x="175252" y="150258"/>
                  </a:lnTo>
                  <a:close/>
                  <a:moveTo>
                    <a:pt x="187433" y="150258"/>
                  </a:moveTo>
                  <a:lnTo>
                    <a:pt x="187433" y="156192"/>
                  </a:lnTo>
                  <a:lnTo>
                    <a:pt x="181499" y="156192"/>
                  </a:lnTo>
                  <a:lnTo>
                    <a:pt x="181499" y="150258"/>
                  </a:lnTo>
                  <a:close/>
                  <a:moveTo>
                    <a:pt x="193682" y="150258"/>
                  </a:moveTo>
                  <a:lnTo>
                    <a:pt x="193682" y="156192"/>
                  </a:lnTo>
                  <a:lnTo>
                    <a:pt x="187746" y="156192"/>
                  </a:lnTo>
                  <a:lnTo>
                    <a:pt x="187746" y="150258"/>
                  </a:lnTo>
                  <a:close/>
                  <a:moveTo>
                    <a:pt x="199931" y="150258"/>
                  </a:moveTo>
                  <a:lnTo>
                    <a:pt x="199931" y="156192"/>
                  </a:lnTo>
                  <a:lnTo>
                    <a:pt x="193996" y="156192"/>
                  </a:lnTo>
                  <a:lnTo>
                    <a:pt x="193996" y="150258"/>
                  </a:lnTo>
                  <a:close/>
                  <a:moveTo>
                    <a:pt x="206180" y="150258"/>
                  </a:moveTo>
                  <a:lnTo>
                    <a:pt x="206180" y="156192"/>
                  </a:lnTo>
                  <a:lnTo>
                    <a:pt x="200244" y="156192"/>
                  </a:lnTo>
                  <a:lnTo>
                    <a:pt x="200244" y="150258"/>
                  </a:lnTo>
                  <a:close/>
                  <a:moveTo>
                    <a:pt x="212427" y="150258"/>
                  </a:moveTo>
                  <a:lnTo>
                    <a:pt x="212427" y="156192"/>
                  </a:lnTo>
                  <a:lnTo>
                    <a:pt x="206491" y="156192"/>
                  </a:lnTo>
                  <a:lnTo>
                    <a:pt x="206491" y="150258"/>
                  </a:lnTo>
                  <a:close/>
                  <a:moveTo>
                    <a:pt x="218674" y="150258"/>
                  </a:moveTo>
                  <a:lnTo>
                    <a:pt x="218674" y="156192"/>
                  </a:lnTo>
                  <a:lnTo>
                    <a:pt x="212739" y="156192"/>
                  </a:lnTo>
                  <a:lnTo>
                    <a:pt x="212739" y="150258"/>
                  </a:lnTo>
                  <a:close/>
                  <a:moveTo>
                    <a:pt x="224921" y="150258"/>
                  </a:moveTo>
                  <a:lnTo>
                    <a:pt x="224921" y="156192"/>
                  </a:lnTo>
                  <a:lnTo>
                    <a:pt x="218987" y="156192"/>
                  </a:lnTo>
                  <a:lnTo>
                    <a:pt x="218987" y="150258"/>
                  </a:lnTo>
                  <a:close/>
                  <a:moveTo>
                    <a:pt x="231170" y="150258"/>
                  </a:moveTo>
                  <a:lnTo>
                    <a:pt x="231170" y="156192"/>
                  </a:lnTo>
                  <a:lnTo>
                    <a:pt x="225234" y="156192"/>
                  </a:lnTo>
                  <a:lnTo>
                    <a:pt x="225234" y="150258"/>
                  </a:lnTo>
                  <a:close/>
                  <a:moveTo>
                    <a:pt x="237417" y="150258"/>
                  </a:moveTo>
                  <a:lnTo>
                    <a:pt x="237417" y="156192"/>
                  </a:lnTo>
                  <a:lnTo>
                    <a:pt x="231481" y="156192"/>
                  </a:lnTo>
                  <a:lnTo>
                    <a:pt x="231481" y="150258"/>
                  </a:lnTo>
                  <a:close/>
                  <a:moveTo>
                    <a:pt x="243664" y="150258"/>
                  </a:moveTo>
                  <a:lnTo>
                    <a:pt x="243664" y="156192"/>
                  </a:lnTo>
                  <a:lnTo>
                    <a:pt x="237729" y="156192"/>
                  </a:lnTo>
                  <a:lnTo>
                    <a:pt x="237729" y="150258"/>
                  </a:lnTo>
                  <a:close/>
                  <a:moveTo>
                    <a:pt x="249911" y="150258"/>
                  </a:moveTo>
                  <a:lnTo>
                    <a:pt x="249911" y="156192"/>
                  </a:lnTo>
                  <a:lnTo>
                    <a:pt x="243977" y="156192"/>
                  </a:lnTo>
                  <a:lnTo>
                    <a:pt x="243977" y="150258"/>
                  </a:lnTo>
                  <a:close/>
                  <a:moveTo>
                    <a:pt x="256161" y="150258"/>
                  </a:moveTo>
                  <a:lnTo>
                    <a:pt x="256161" y="156192"/>
                  </a:lnTo>
                  <a:lnTo>
                    <a:pt x="250225" y="156192"/>
                  </a:lnTo>
                  <a:lnTo>
                    <a:pt x="250225" y="150258"/>
                  </a:lnTo>
                  <a:close/>
                  <a:moveTo>
                    <a:pt x="262409" y="150258"/>
                  </a:moveTo>
                  <a:lnTo>
                    <a:pt x="262409" y="156192"/>
                  </a:lnTo>
                  <a:lnTo>
                    <a:pt x="256474" y="156192"/>
                  </a:lnTo>
                  <a:lnTo>
                    <a:pt x="256474" y="150258"/>
                  </a:lnTo>
                  <a:close/>
                  <a:moveTo>
                    <a:pt x="268656" y="150258"/>
                  </a:moveTo>
                  <a:lnTo>
                    <a:pt x="268656" y="156192"/>
                  </a:lnTo>
                  <a:lnTo>
                    <a:pt x="262721" y="156192"/>
                  </a:lnTo>
                  <a:lnTo>
                    <a:pt x="262721" y="150258"/>
                  </a:lnTo>
                  <a:close/>
                  <a:moveTo>
                    <a:pt x="274904" y="150258"/>
                  </a:moveTo>
                  <a:lnTo>
                    <a:pt x="274904" y="156192"/>
                  </a:lnTo>
                  <a:lnTo>
                    <a:pt x="268968" y="156192"/>
                  </a:lnTo>
                  <a:lnTo>
                    <a:pt x="268968" y="150258"/>
                  </a:lnTo>
                  <a:close/>
                  <a:moveTo>
                    <a:pt x="158" y="0"/>
                  </a:moveTo>
                  <a:lnTo>
                    <a:pt x="158" y="157"/>
                  </a:lnTo>
                  <a:lnTo>
                    <a:pt x="0" y="157"/>
                  </a:lnTo>
                  <a:lnTo>
                    <a:pt x="0" y="156350"/>
                  </a:lnTo>
                  <a:lnTo>
                    <a:pt x="158" y="156350"/>
                  </a:lnTo>
                  <a:lnTo>
                    <a:pt x="158" y="156508"/>
                  </a:lnTo>
                  <a:lnTo>
                    <a:pt x="275059" y="156508"/>
                  </a:lnTo>
                  <a:lnTo>
                    <a:pt x="275059" y="156350"/>
                  </a:lnTo>
                  <a:lnTo>
                    <a:pt x="275215" y="156350"/>
                  </a:lnTo>
                  <a:lnTo>
                    <a:pt x="275215" y="155"/>
                  </a:lnTo>
                  <a:lnTo>
                    <a:pt x="275059" y="155"/>
                  </a:lnTo>
                  <a:lnTo>
                    <a:pt x="275059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8098018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1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3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79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19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5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1985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38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77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17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2853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4B3276-3901-471F-8285-C92A8E75787C}" type="datetimeFigureOut">
              <a:rPr lang="en-US" smtClean="0"/>
              <a:t>3/1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56E0E0-0191-4DF9-B347-48BEABCB12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3152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13" Type="http://schemas.openxmlformats.org/officeDocument/2006/relationships/slideLayout" Target="../slideLayouts/slideLayout23.xml"/><Relationship Id="rId1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3.xml"/><Relationship Id="rId21" Type="http://schemas.openxmlformats.org/officeDocument/2006/relationships/slideLayout" Target="../slideLayouts/slideLayout31.xml"/><Relationship Id="rId7" Type="http://schemas.openxmlformats.org/officeDocument/2006/relationships/slideLayout" Target="../slideLayouts/slideLayout17.xml"/><Relationship Id="rId12" Type="http://schemas.openxmlformats.org/officeDocument/2006/relationships/slideLayout" Target="../slideLayouts/slideLayout22.xml"/><Relationship Id="rId17" Type="http://schemas.openxmlformats.org/officeDocument/2006/relationships/slideLayout" Target="../slideLayouts/slideLayout27.xml"/><Relationship Id="rId2" Type="http://schemas.openxmlformats.org/officeDocument/2006/relationships/slideLayout" Target="../slideLayouts/slideLayout12.xml"/><Relationship Id="rId16" Type="http://schemas.openxmlformats.org/officeDocument/2006/relationships/slideLayout" Target="../slideLayouts/slideLayout26.xml"/><Relationship Id="rId20" Type="http://schemas.openxmlformats.org/officeDocument/2006/relationships/slideLayout" Target="../slideLayouts/slideLayout30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24" Type="http://schemas.openxmlformats.org/officeDocument/2006/relationships/theme" Target="../theme/theme2.xml"/><Relationship Id="rId5" Type="http://schemas.openxmlformats.org/officeDocument/2006/relationships/slideLayout" Target="../slideLayouts/slideLayout15.xml"/><Relationship Id="rId15" Type="http://schemas.openxmlformats.org/officeDocument/2006/relationships/slideLayout" Target="../slideLayouts/slideLayout25.xml"/><Relationship Id="rId23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20.xml"/><Relationship Id="rId19" Type="http://schemas.openxmlformats.org/officeDocument/2006/relationships/slideLayout" Target="../slideLayouts/slideLayout29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Relationship Id="rId14" Type="http://schemas.openxmlformats.org/officeDocument/2006/relationships/slideLayout" Target="../slideLayouts/slideLayout24.xml"/><Relationship Id="rId22" Type="http://schemas.openxmlformats.org/officeDocument/2006/relationships/slideLayout" Target="../slideLayouts/slideLayout3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slideLayout" Target="../slideLayouts/slideLayout46.xml"/><Relationship Id="rId18" Type="http://schemas.openxmlformats.org/officeDocument/2006/relationships/slideLayout" Target="../slideLayouts/slideLayout51.xml"/><Relationship Id="rId3" Type="http://schemas.openxmlformats.org/officeDocument/2006/relationships/slideLayout" Target="../slideLayouts/slideLayout36.xml"/><Relationship Id="rId21" Type="http://schemas.openxmlformats.org/officeDocument/2006/relationships/slideLayout" Target="../slideLayouts/slideLayout54.xml"/><Relationship Id="rId7" Type="http://schemas.openxmlformats.org/officeDocument/2006/relationships/slideLayout" Target="../slideLayouts/slideLayout40.xml"/><Relationship Id="rId12" Type="http://schemas.openxmlformats.org/officeDocument/2006/relationships/slideLayout" Target="../slideLayouts/slideLayout45.xml"/><Relationship Id="rId17" Type="http://schemas.openxmlformats.org/officeDocument/2006/relationships/slideLayout" Target="../slideLayouts/slideLayout50.xml"/><Relationship Id="rId2" Type="http://schemas.openxmlformats.org/officeDocument/2006/relationships/slideLayout" Target="../slideLayouts/slideLayout35.xml"/><Relationship Id="rId16" Type="http://schemas.openxmlformats.org/officeDocument/2006/relationships/slideLayout" Target="../slideLayouts/slideLayout49.xml"/><Relationship Id="rId20" Type="http://schemas.openxmlformats.org/officeDocument/2006/relationships/slideLayout" Target="../slideLayouts/slideLayout53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5" Type="http://schemas.openxmlformats.org/officeDocument/2006/relationships/slideLayout" Target="../slideLayouts/slideLayout48.xml"/><Relationship Id="rId23" Type="http://schemas.openxmlformats.org/officeDocument/2006/relationships/theme" Target="../theme/theme3.xml"/><Relationship Id="rId10" Type="http://schemas.openxmlformats.org/officeDocument/2006/relationships/slideLayout" Target="../slideLayouts/slideLayout43.xml"/><Relationship Id="rId19" Type="http://schemas.openxmlformats.org/officeDocument/2006/relationships/slideLayout" Target="../slideLayouts/slideLayout52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slideLayout" Target="../slideLayouts/slideLayout47.xml"/><Relationship Id="rId22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shape&#10;&#10;Description automatically generated">
            <a:extLst>
              <a:ext uri="{FF2B5EF4-FFF2-40B4-BE49-F238E27FC236}">
                <a16:creationId xmlns:a16="http://schemas.microsoft.com/office/drawing/2014/main" id="{097E292D-BAB8-7336-2E41-F0591CF8952D}"/>
              </a:ext>
            </a:extLst>
          </p:cNvPr>
          <p:cNvPicPr>
            <a:picLocks noChangeAspect="1"/>
          </p:cNvPicPr>
          <p:nvPr userDrawn="1"/>
        </p:nvPicPr>
        <p:blipFill>
          <a:blip r:embed="rId1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85900" y="409575"/>
            <a:ext cx="1314450" cy="131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6049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66" r:id="rId5"/>
    <p:sldLayoutId id="2147483667" r:id="rId6"/>
    <p:sldLayoutId id="2147483668" r:id="rId7"/>
    <p:sldLayoutId id="2147483718" r:id="rId8"/>
    <p:sldLayoutId id="2147483719" r:id="rId9"/>
    <p:sldLayoutId id="2147483723" r:id="rId10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xStyles>
    <p:titleStyle>
      <a:lvl1pPr algn="l" defTabSz="1219170" rtl="0" eaLnBrk="1" latinLnBrk="0" hangingPunct="1">
        <a:lnSpc>
          <a:spcPct val="90000"/>
        </a:lnSpc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92" indent="-304792" algn="l" defTabSz="121917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33" kern="1200">
          <a:solidFill>
            <a:schemeClr val="tx1"/>
          </a:solidFill>
          <a:latin typeface="+mn-lt"/>
          <a:ea typeface="+mn-ea"/>
          <a:cs typeface="+mn-cs"/>
        </a:defRPr>
      </a:lvl1pPr>
      <a:lvl2pPr marL="91437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7200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 panose="02000000000000000000"/>
              <a:buNone/>
              <a:defRPr sz="2800">
                <a:solidFill>
                  <a:schemeClr val="dk2"/>
                </a:solidFill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 panose="02000000000000000000"/>
              <a:buNone/>
              <a:defRPr sz="2800">
                <a:solidFill>
                  <a:schemeClr val="dk2"/>
                </a:solidFill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 panose="02000000000000000000"/>
              <a:buNone/>
              <a:defRPr sz="2800">
                <a:solidFill>
                  <a:schemeClr val="dk2"/>
                </a:solidFill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 panose="02000000000000000000"/>
              <a:buNone/>
              <a:defRPr sz="2800">
                <a:solidFill>
                  <a:schemeClr val="dk2"/>
                </a:solidFill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 panose="02000000000000000000"/>
              <a:buNone/>
              <a:defRPr sz="2800">
                <a:solidFill>
                  <a:schemeClr val="dk2"/>
                </a:solidFill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 panose="02000000000000000000"/>
              <a:buNone/>
              <a:defRPr sz="2800">
                <a:solidFill>
                  <a:schemeClr val="dk2"/>
                </a:solidFill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 panose="02000000000000000000"/>
              <a:buNone/>
              <a:defRPr sz="2800">
                <a:solidFill>
                  <a:schemeClr val="dk2"/>
                </a:solidFill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 panose="02000000000000000000"/>
              <a:buNone/>
              <a:defRPr sz="2800">
                <a:solidFill>
                  <a:schemeClr val="dk2"/>
                </a:solidFill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ove Ya Like A Sister" panose="02000000000000000000"/>
              <a:buNone/>
              <a:defRPr sz="2800">
                <a:solidFill>
                  <a:schemeClr val="dk2"/>
                </a:solidFill>
                <a:latin typeface="Love Ya Like A Sister" panose="02000000000000000000"/>
                <a:ea typeface="Love Ya Like A Sister" panose="02000000000000000000"/>
                <a:cs typeface="Love Ya Like A Sister" panose="02000000000000000000"/>
                <a:sym typeface="Love Ya Like A Sister" panose="02000000000000000000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0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 panose="020B0004030503030003"/>
              <a:buChar char="●"/>
              <a:defRPr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 panose="020B0004030503030003"/>
              <a:buChar char="○"/>
              <a:defRPr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 panose="020B0004030503030003"/>
              <a:buChar char="■"/>
              <a:defRPr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 panose="020B0004030503030003"/>
              <a:buChar char="●"/>
              <a:defRPr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 panose="020B0004030503030003"/>
              <a:buChar char="○"/>
              <a:defRPr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 panose="020B0004030503030003"/>
              <a:buChar char="■"/>
              <a:defRPr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 panose="020B0004030503030003"/>
              <a:buChar char="●"/>
              <a:defRPr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2"/>
              </a:buClr>
              <a:buSzPts val="1400"/>
              <a:buFont typeface="Karla" panose="020B0004030503030003"/>
              <a:buChar char="○"/>
              <a:defRPr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2"/>
              </a:buClr>
              <a:buSzPts val="1400"/>
              <a:buFont typeface="Karla" panose="020B0004030503030003"/>
              <a:buChar char="■"/>
              <a:defRPr>
                <a:solidFill>
                  <a:schemeClr val="dk2"/>
                </a:solidFill>
                <a:latin typeface="Karla" panose="020B0004030503030003"/>
                <a:ea typeface="Karla" panose="020B0004030503030003"/>
                <a:cs typeface="Karla" panose="020B0004030503030003"/>
                <a:sym typeface="Karla" panose="020B0004030503030003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744202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70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681" r:id="rId12"/>
    <p:sldLayoutId id="2147483682" r:id="rId13"/>
    <p:sldLayoutId id="2147483683" r:id="rId14"/>
    <p:sldLayoutId id="2147483684" r:id="rId15"/>
    <p:sldLayoutId id="2147483685" r:id="rId16"/>
    <p:sldLayoutId id="2147483686" r:id="rId17"/>
    <p:sldLayoutId id="2147483687" r:id="rId18"/>
    <p:sldLayoutId id="2147483688" r:id="rId19"/>
    <p:sldLayoutId id="2147483689" r:id="rId20"/>
    <p:sldLayoutId id="2147483690" r:id="rId21"/>
    <p:sldLayoutId id="2147483691" r:id="rId22"/>
    <p:sldLayoutId id="2147483720" r:id="rId23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 panose="020B0604020202020204"/>
        <a:defRPr sz="1867" b="0" i="0" u="none" strike="noStrike" cap="none">
          <a:solidFill>
            <a:srgbClr val="000000"/>
          </a:solidFill>
          <a:latin typeface="Arial" panose="020B0604020202020204"/>
          <a:ea typeface="Arial" panose="020B0604020202020204"/>
          <a:cs typeface="Arial" panose="020B0604020202020204"/>
          <a:sym typeface="Arial" panose="020B0604020202020204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80953128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  <p:sldLayoutId id="2147483709" r:id="rId12"/>
    <p:sldLayoutId id="2147483710" r:id="rId13"/>
    <p:sldLayoutId id="2147483711" r:id="rId14"/>
    <p:sldLayoutId id="2147483712" r:id="rId15"/>
    <p:sldLayoutId id="2147483713" r:id="rId16"/>
    <p:sldLayoutId id="2147483714" r:id="rId17"/>
    <p:sldLayoutId id="2147483715" r:id="rId18"/>
    <p:sldLayoutId id="2147483716" r:id="rId19"/>
    <p:sldLayoutId id="2147483717" r:id="rId20"/>
    <p:sldLayoutId id="2147483721" r:id="rId21"/>
    <p:sldLayoutId id="2147483722" r:id="rId22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wmf"/><Relationship Id="rId5" Type="http://schemas.openxmlformats.org/officeDocument/2006/relationships/image" Target="../media/image5.gif"/><Relationship Id="rId4" Type="http://schemas.openxmlformats.org/officeDocument/2006/relationships/image" Target="../media/image4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5" Type="http://schemas.microsoft.com/office/2007/relationships/hdphoto" Target="../media/hdphoto1.wdp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0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audio" Target="../media/media4.mp3"/><Relationship Id="rId13" Type="http://schemas.openxmlformats.org/officeDocument/2006/relationships/image" Target="../media/image16.png"/><Relationship Id="rId18" Type="http://schemas.openxmlformats.org/officeDocument/2006/relationships/image" Target="../media/image21.png"/><Relationship Id="rId3" Type="http://schemas.microsoft.com/office/2007/relationships/media" Target="../media/media2.mp3"/><Relationship Id="rId7" Type="http://schemas.microsoft.com/office/2007/relationships/media" Target="../media/media4.mp3"/><Relationship Id="rId12" Type="http://schemas.openxmlformats.org/officeDocument/2006/relationships/image" Target="../media/image15.PNG"/><Relationship Id="rId17" Type="http://schemas.openxmlformats.org/officeDocument/2006/relationships/image" Target="../media/image20.gif"/><Relationship Id="rId2" Type="http://schemas.microsoft.com/office/2007/relationships/media" Target="../media/media1.mp3"/><Relationship Id="rId16" Type="http://schemas.openxmlformats.org/officeDocument/2006/relationships/image" Target="../media/image19.gif"/><Relationship Id="rId20" Type="http://schemas.openxmlformats.org/officeDocument/2006/relationships/image" Target="../media/image23.gif"/><Relationship Id="rId1" Type="http://schemas.openxmlformats.org/officeDocument/2006/relationships/audio" Target="NULL" TargetMode="External"/><Relationship Id="rId6" Type="http://schemas.openxmlformats.org/officeDocument/2006/relationships/audio" Target="../media/media3.mp3"/><Relationship Id="rId11" Type="http://schemas.openxmlformats.org/officeDocument/2006/relationships/audio" Target="../media/audio2.wav"/><Relationship Id="rId5" Type="http://schemas.microsoft.com/office/2007/relationships/media" Target="../media/media3.mp3"/><Relationship Id="rId15" Type="http://schemas.openxmlformats.org/officeDocument/2006/relationships/image" Target="../media/image18.png"/><Relationship Id="rId10" Type="http://schemas.openxmlformats.org/officeDocument/2006/relationships/audio" Target="../media/audio1.wav"/><Relationship Id="rId19" Type="http://schemas.openxmlformats.org/officeDocument/2006/relationships/image" Target="../media/image22.png"/><Relationship Id="rId4" Type="http://schemas.openxmlformats.org/officeDocument/2006/relationships/audio" Target="../media/media2.mp3"/><Relationship Id="rId9" Type="http://schemas.openxmlformats.org/officeDocument/2006/relationships/slideLayout" Target="../slideLayouts/slideLayout45.xml"/><Relationship Id="rId14" Type="http://schemas.openxmlformats.org/officeDocument/2006/relationships/image" Target="../media/image17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9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4.png"/><Relationship Id="rId18" Type="http://schemas.openxmlformats.org/officeDocument/2006/relationships/image" Target="../media/image23.gif"/><Relationship Id="rId3" Type="http://schemas.microsoft.com/office/2007/relationships/media" Target="../media/media2.mp3"/><Relationship Id="rId7" Type="http://schemas.openxmlformats.org/officeDocument/2006/relationships/slideLayout" Target="../slideLayouts/slideLayout45.xml"/><Relationship Id="rId12" Type="http://schemas.openxmlformats.org/officeDocument/2006/relationships/image" Target="../media/image18.png"/><Relationship Id="rId17" Type="http://schemas.openxmlformats.org/officeDocument/2006/relationships/image" Target="../media/image22.png"/><Relationship Id="rId2" Type="http://schemas.microsoft.com/office/2007/relationships/media" Target="../media/media1.mp3"/><Relationship Id="rId16" Type="http://schemas.openxmlformats.org/officeDocument/2006/relationships/image" Target="../media/image21.png"/><Relationship Id="rId1" Type="http://schemas.openxmlformats.org/officeDocument/2006/relationships/audio" Target="NULL" TargetMode="External"/><Relationship Id="rId6" Type="http://schemas.openxmlformats.org/officeDocument/2006/relationships/audio" Target="../media/media3.mp3"/><Relationship Id="rId11" Type="http://schemas.openxmlformats.org/officeDocument/2006/relationships/image" Target="../media/image16.png"/><Relationship Id="rId5" Type="http://schemas.microsoft.com/office/2007/relationships/media" Target="../media/media3.mp3"/><Relationship Id="rId15" Type="http://schemas.openxmlformats.org/officeDocument/2006/relationships/image" Target="../media/image20.gif"/><Relationship Id="rId10" Type="http://schemas.openxmlformats.org/officeDocument/2006/relationships/audio" Target="../media/audio3.wav"/><Relationship Id="rId4" Type="http://schemas.openxmlformats.org/officeDocument/2006/relationships/audio" Target="../media/media2.mp3"/><Relationship Id="rId9" Type="http://schemas.openxmlformats.org/officeDocument/2006/relationships/audio" Target="../media/audio2.wav"/><Relationship Id="rId14" Type="http://schemas.openxmlformats.org/officeDocument/2006/relationships/image" Target="../media/image19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6.png"/><Relationship Id="rId18" Type="http://schemas.openxmlformats.org/officeDocument/2006/relationships/image" Target="../media/image23.gif"/><Relationship Id="rId3" Type="http://schemas.microsoft.com/office/2007/relationships/media" Target="../media/media2.mp3"/><Relationship Id="rId7" Type="http://schemas.openxmlformats.org/officeDocument/2006/relationships/slideLayout" Target="../slideLayouts/slideLayout45.xml"/><Relationship Id="rId12" Type="http://schemas.openxmlformats.org/officeDocument/2006/relationships/image" Target="../media/image25.png"/><Relationship Id="rId17" Type="http://schemas.openxmlformats.org/officeDocument/2006/relationships/image" Target="../media/image22.png"/><Relationship Id="rId2" Type="http://schemas.microsoft.com/office/2007/relationships/media" Target="../media/media1.mp3"/><Relationship Id="rId16" Type="http://schemas.openxmlformats.org/officeDocument/2006/relationships/image" Target="../media/image21.png"/><Relationship Id="rId1" Type="http://schemas.openxmlformats.org/officeDocument/2006/relationships/audio" Target="NULL" TargetMode="External"/><Relationship Id="rId6" Type="http://schemas.openxmlformats.org/officeDocument/2006/relationships/audio" Target="../media/media3.mp3"/><Relationship Id="rId11" Type="http://schemas.openxmlformats.org/officeDocument/2006/relationships/image" Target="../media/image16.png"/><Relationship Id="rId5" Type="http://schemas.microsoft.com/office/2007/relationships/media" Target="../media/media3.mp3"/><Relationship Id="rId15" Type="http://schemas.openxmlformats.org/officeDocument/2006/relationships/image" Target="../media/image20.gif"/><Relationship Id="rId10" Type="http://schemas.openxmlformats.org/officeDocument/2006/relationships/audio" Target="../media/audio3.wav"/><Relationship Id="rId4" Type="http://schemas.openxmlformats.org/officeDocument/2006/relationships/audio" Target="../media/media2.mp3"/><Relationship Id="rId9" Type="http://schemas.openxmlformats.org/officeDocument/2006/relationships/audio" Target="../media/audio2.wav"/><Relationship Id="rId14" Type="http://schemas.openxmlformats.org/officeDocument/2006/relationships/image" Target="../media/image19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1.wav"/><Relationship Id="rId13" Type="http://schemas.openxmlformats.org/officeDocument/2006/relationships/image" Target="../media/image27.png"/><Relationship Id="rId18" Type="http://schemas.openxmlformats.org/officeDocument/2006/relationships/image" Target="../media/image23.gif"/><Relationship Id="rId3" Type="http://schemas.microsoft.com/office/2007/relationships/media" Target="../media/media2.mp3"/><Relationship Id="rId7" Type="http://schemas.openxmlformats.org/officeDocument/2006/relationships/slideLayout" Target="../slideLayouts/slideLayout45.xml"/><Relationship Id="rId12" Type="http://schemas.openxmlformats.org/officeDocument/2006/relationships/image" Target="../media/image17.png"/><Relationship Id="rId17" Type="http://schemas.openxmlformats.org/officeDocument/2006/relationships/image" Target="../media/image22.png"/><Relationship Id="rId2" Type="http://schemas.microsoft.com/office/2007/relationships/media" Target="../media/media1.mp3"/><Relationship Id="rId16" Type="http://schemas.openxmlformats.org/officeDocument/2006/relationships/image" Target="../media/image21.png"/><Relationship Id="rId1" Type="http://schemas.openxmlformats.org/officeDocument/2006/relationships/audio" Target="NULL" TargetMode="External"/><Relationship Id="rId6" Type="http://schemas.openxmlformats.org/officeDocument/2006/relationships/audio" Target="../media/media3.mp3"/><Relationship Id="rId11" Type="http://schemas.openxmlformats.org/officeDocument/2006/relationships/image" Target="../media/image16.png"/><Relationship Id="rId5" Type="http://schemas.microsoft.com/office/2007/relationships/media" Target="../media/media3.mp3"/><Relationship Id="rId15" Type="http://schemas.openxmlformats.org/officeDocument/2006/relationships/image" Target="../media/image20.gif"/><Relationship Id="rId10" Type="http://schemas.openxmlformats.org/officeDocument/2006/relationships/audio" Target="../media/audio3.wav"/><Relationship Id="rId4" Type="http://schemas.openxmlformats.org/officeDocument/2006/relationships/audio" Target="../media/media2.mp3"/><Relationship Id="rId9" Type="http://schemas.openxmlformats.org/officeDocument/2006/relationships/audio" Target="../media/audio2.wav"/><Relationship Id="rId14" Type="http://schemas.openxmlformats.org/officeDocument/2006/relationships/image" Target="../media/image19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32.png"/><Relationship Id="rId3" Type="http://schemas.openxmlformats.org/officeDocument/2006/relationships/image" Target="../media/image7.png"/><Relationship Id="rId7" Type="http://schemas.openxmlformats.org/officeDocument/2006/relationships/image" Target="../media/image29.png"/><Relationship Id="rId12" Type="http://schemas.openxmlformats.org/officeDocument/2006/relationships/image" Target="../media/image11.svg"/><Relationship Id="rId17" Type="http://schemas.openxmlformats.org/officeDocument/2006/relationships/image" Target="../media/image35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4.png"/><Relationship Id="rId1" Type="http://schemas.openxmlformats.org/officeDocument/2006/relationships/slideLayout" Target="../slideLayouts/slideLayout54.xml"/><Relationship Id="rId6" Type="http://schemas.openxmlformats.org/officeDocument/2006/relationships/image" Target="../media/image10.png"/><Relationship Id="rId11" Type="http://schemas.openxmlformats.org/officeDocument/2006/relationships/image" Target="../media/image31.png"/><Relationship Id="rId5" Type="http://schemas.openxmlformats.org/officeDocument/2006/relationships/image" Target="../media/image9.png"/><Relationship Id="rId15" Type="http://schemas.openxmlformats.org/officeDocument/2006/relationships/image" Target="../media/image33.png"/><Relationship Id="rId10" Type="http://schemas.openxmlformats.org/officeDocument/2006/relationships/image" Target="../media/image9.svg"/><Relationship Id="rId4" Type="http://schemas.openxmlformats.org/officeDocument/2006/relationships/image" Target="../media/image28.png"/><Relationship Id="rId9" Type="http://schemas.openxmlformats.org/officeDocument/2006/relationships/image" Target="../media/image30.png"/><Relationship Id="rId14" Type="http://schemas.openxmlformats.org/officeDocument/2006/relationships/image" Target="../media/image13.sv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5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38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5" descr="POINSET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6755" y="4906745"/>
            <a:ext cx="2187972" cy="1918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2394857" y="546585"/>
            <a:ext cx="7518400" cy="512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630" tIns="53815" rIns="107630" bIns="53815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1087940">
              <a:spcBef>
                <a:spcPct val="50000"/>
              </a:spcBef>
              <a:defRPr/>
            </a:pPr>
            <a:r>
              <a:rPr lang="en-US" altLang="en-US" sz="2622" b="1" dirty="0">
                <a:solidFill>
                  <a:srgbClr val="FF0066"/>
                </a:solidFill>
                <a:latin typeface="Times New Roman" pitchFamily="18" charset="0"/>
              </a:rPr>
              <a:t>TRƯỜNG TIỂU HỌC SỐ 2 VÕ XÁN</a:t>
            </a: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845394" y="2919166"/>
            <a:ext cx="10673500" cy="32304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07630" tIns="53815" rIns="107630" bIns="53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1087940" eaLnBrk="1" hangingPunct="1">
              <a:spcBef>
                <a:spcPts val="1348"/>
              </a:spcBef>
              <a:defRPr/>
            </a:pPr>
            <a:r>
              <a:rPr lang="en-US" sz="2996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ôn</a:t>
            </a:r>
            <a:r>
              <a:rPr lang="en-US" sz="2996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996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996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ctr" defTabSz="1087940" eaLnBrk="1" hangingPunct="1">
              <a:spcBef>
                <a:spcPts val="1348"/>
              </a:spcBef>
              <a:defRPr/>
            </a:pPr>
            <a:r>
              <a:rPr lang="en-US" sz="4045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</a:t>
            </a:r>
            <a:r>
              <a:rPr lang="en-US" sz="4045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3, 64</a:t>
            </a:r>
            <a:r>
              <a:rPr lang="en-US" sz="4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nl-NL" sz="4000" b="1" dirty="0"/>
              <a:t>PHÉP CỘNG, PHÉP </a:t>
            </a:r>
            <a:r>
              <a:rPr lang="vi-VN" sz="4000" b="1" dirty="0"/>
              <a:t>TRỪ</a:t>
            </a:r>
            <a:r>
              <a:rPr lang="nl-NL" sz="4000" b="1" dirty="0"/>
              <a:t> TRONG PHẠM VI 100 000 </a:t>
            </a:r>
            <a:endParaRPr lang="nl-NL" sz="4000" b="1" dirty="0" smtClean="0"/>
          </a:p>
          <a:p>
            <a:pPr algn="ctr" defTabSz="1087940" eaLnBrk="1" hangingPunct="1">
              <a:spcBef>
                <a:spcPts val="1348"/>
              </a:spcBef>
              <a:defRPr/>
            </a:pPr>
            <a:r>
              <a:rPr lang="en-US" sz="3595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V:</a:t>
            </a:r>
            <a:r>
              <a:rPr lang="en-US" sz="2996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Ỗ THỊ MỸ </a:t>
            </a:r>
            <a:r>
              <a:rPr lang="en-US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Ệ</a:t>
            </a:r>
          </a:p>
          <a:p>
            <a:pPr algn="ctr" defTabSz="1087940" eaLnBrk="1" hangingPunct="1">
              <a:spcBef>
                <a:spcPts val="1348"/>
              </a:spcBef>
              <a:defRPr/>
            </a:pPr>
            <a:r>
              <a:rPr lang="en-US" sz="24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P: 3C</a:t>
            </a:r>
            <a:endParaRPr lang="en-US" sz="24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1857829" y="1545441"/>
            <a:ext cx="8592457" cy="1491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07630" tIns="53815" rIns="107630" bIns="53815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1087940" eaLnBrk="1" hangingPunct="1">
              <a:defRPr/>
            </a:pPr>
            <a:r>
              <a:rPr lang="en-US" sz="4494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ÀO MỪNG QUÝ THẦY CÔ</a:t>
            </a:r>
          </a:p>
          <a:p>
            <a:pPr algn="ctr" defTabSz="1087940" eaLnBrk="1" hangingPunct="1">
              <a:defRPr/>
            </a:pPr>
            <a:r>
              <a:rPr lang="en-US" sz="4494" b="1" dirty="0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Ề DỰ GIỜ THĂM LỚP</a:t>
            </a:r>
          </a:p>
        </p:txBody>
      </p:sp>
      <p:pic>
        <p:nvPicPr>
          <p:cNvPr id="12" name="Picture 22" descr="bd21315_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9185" y="4851514"/>
            <a:ext cx="4206724" cy="153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Connector 12"/>
          <p:cNvCxnSpPr/>
          <p:nvPr/>
        </p:nvCxnSpPr>
        <p:spPr>
          <a:xfrm flipV="1">
            <a:off x="4050695" y="1088821"/>
            <a:ext cx="4483704" cy="0"/>
          </a:xfrm>
          <a:prstGeom prst="line">
            <a:avLst/>
          </a:prstGeom>
          <a:ln>
            <a:solidFill>
              <a:srgbClr val="FF0066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4" name="Picture 7" descr="BƯỚM 58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1308424">
            <a:off x="9228636" y="5062881"/>
            <a:ext cx="870958" cy="1135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8" descr="animal-14[1]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7220" flipH="1">
            <a:off x="287427" y="3848351"/>
            <a:ext cx="800984" cy="582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5" descr="POINSET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005340" y="-77976"/>
            <a:ext cx="1035721" cy="1238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71521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repeatCount="1000000" accel="36000" decel="2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4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21" presetClass="emph" presetSubtype="0" repeatCount="20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8" y="5443605"/>
            <a:ext cx="12233700" cy="141439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7828484-E08C-5962-83A3-13AFA2F046D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81280"/>
            <a:ext cx="1866900" cy="7620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0537394-2A10-530D-1405-B8919D7F1E0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59079" y="250106"/>
            <a:ext cx="9321592" cy="4852837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6816E0E5-99E3-854C-89F9-7F1A5E73616A}"/>
              </a:ext>
            </a:extLst>
          </p:cNvPr>
          <p:cNvGrpSpPr/>
          <p:nvPr/>
        </p:nvGrpSpPr>
        <p:grpSpPr>
          <a:xfrm>
            <a:off x="2799883" y="4791637"/>
            <a:ext cx="7563316" cy="1361513"/>
            <a:chOff x="5266879" y="1674341"/>
            <a:chExt cx="7563316" cy="1361513"/>
          </a:xfrm>
        </p:grpSpPr>
        <p:sp>
          <p:nvSpPr>
            <p:cNvPr id="17" name="Rectangle: Rounded Corners 16">
              <a:extLst>
                <a:ext uri="{FF2B5EF4-FFF2-40B4-BE49-F238E27FC236}">
                  <a16:creationId xmlns:a16="http://schemas.microsoft.com/office/drawing/2014/main" id="{B4E7E431-99F6-ABE7-3B89-13717064EED5}"/>
                </a:ext>
              </a:extLst>
            </p:cNvPr>
            <p:cNvSpPr/>
            <p:nvPr/>
          </p:nvSpPr>
          <p:spPr>
            <a:xfrm>
              <a:off x="5886470" y="2221139"/>
              <a:ext cx="6943725" cy="814715"/>
            </a:xfrm>
            <a:custGeom>
              <a:avLst/>
              <a:gdLst>
                <a:gd name="connsiteX0" fmla="*/ 0 w 6943725"/>
                <a:gd name="connsiteY0" fmla="*/ 135789 h 814715"/>
                <a:gd name="connsiteX1" fmla="*/ 135789 w 6943725"/>
                <a:gd name="connsiteY1" fmla="*/ 0 h 814715"/>
                <a:gd name="connsiteX2" fmla="*/ 6807936 w 6943725"/>
                <a:gd name="connsiteY2" fmla="*/ 0 h 814715"/>
                <a:gd name="connsiteX3" fmla="*/ 6943725 w 6943725"/>
                <a:gd name="connsiteY3" fmla="*/ 135789 h 814715"/>
                <a:gd name="connsiteX4" fmla="*/ 6943725 w 6943725"/>
                <a:gd name="connsiteY4" fmla="*/ 678926 h 814715"/>
                <a:gd name="connsiteX5" fmla="*/ 6807936 w 6943725"/>
                <a:gd name="connsiteY5" fmla="*/ 814715 h 814715"/>
                <a:gd name="connsiteX6" fmla="*/ 135789 w 6943725"/>
                <a:gd name="connsiteY6" fmla="*/ 814715 h 814715"/>
                <a:gd name="connsiteX7" fmla="*/ 0 w 6943725"/>
                <a:gd name="connsiteY7" fmla="*/ 678926 h 814715"/>
                <a:gd name="connsiteX8" fmla="*/ 0 w 6943725"/>
                <a:gd name="connsiteY8" fmla="*/ 135789 h 814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943725" h="814715" fill="none" extrusionOk="0">
                  <a:moveTo>
                    <a:pt x="0" y="135789"/>
                  </a:moveTo>
                  <a:cubicBezTo>
                    <a:pt x="-3519" y="59323"/>
                    <a:pt x="70013" y="10493"/>
                    <a:pt x="135789" y="0"/>
                  </a:cubicBezTo>
                  <a:cubicBezTo>
                    <a:pt x="1618479" y="-61902"/>
                    <a:pt x="4899035" y="-101778"/>
                    <a:pt x="6807936" y="0"/>
                  </a:cubicBezTo>
                  <a:cubicBezTo>
                    <a:pt x="6871234" y="-3667"/>
                    <a:pt x="6950728" y="51462"/>
                    <a:pt x="6943725" y="135789"/>
                  </a:cubicBezTo>
                  <a:cubicBezTo>
                    <a:pt x="6913428" y="217942"/>
                    <a:pt x="6929010" y="552866"/>
                    <a:pt x="6943725" y="678926"/>
                  </a:cubicBezTo>
                  <a:cubicBezTo>
                    <a:pt x="6941117" y="752643"/>
                    <a:pt x="6880100" y="801636"/>
                    <a:pt x="6807936" y="814715"/>
                  </a:cubicBezTo>
                  <a:cubicBezTo>
                    <a:pt x="6044204" y="672323"/>
                    <a:pt x="2480624" y="925816"/>
                    <a:pt x="135789" y="814715"/>
                  </a:cubicBezTo>
                  <a:cubicBezTo>
                    <a:pt x="54997" y="817616"/>
                    <a:pt x="-2954" y="767390"/>
                    <a:pt x="0" y="678926"/>
                  </a:cubicBezTo>
                  <a:cubicBezTo>
                    <a:pt x="41564" y="573423"/>
                    <a:pt x="-20831" y="292978"/>
                    <a:pt x="0" y="135789"/>
                  </a:cubicBezTo>
                  <a:close/>
                </a:path>
                <a:path w="6943725" h="814715" stroke="0" extrusionOk="0">
                  <a:moveTo>
                    <a:pt x="0" y="135789"/>
                  </a:moveTo>
                  <a:cubicBezTo>
                    <a:pt x="-7415" y="50995"/>
                    <a:pt x="57906" y="-4832"/>
                    <a:pt x="135789" y="0"/>
                  </a:cubicBezTo>
                  <a:cubicBezTo>
                    <a:pt x="2652010" y="-164947"/>
                    <a:pt x="5676778" y="-52288"/>
                    <a:pt x="6807936" y="0"/>
                  </a:cubicBezTo>
                  <a:cubicBezTo>
                    <a:pt x="6882849" y="-1261"/>
                    <a:pt x="6935696" y="62080"/>
                    <a:pt x="6943725" y="135789"/>
                  </a:cubicBezTo>
                  <a:cubicBezTo>
                    <a:pt x="6943644" y="314260"/>
                    <a:pt x="6925081" y="489410"/>
                    <a:pt x="6943725" y="678926"/>
                  </a:cubicBezTo>
                  <a:cubicBezTo>
                    <a:pt x="6948958" y="760676"/>
                    <a:pt x="6877257" y="804391"/>
                    <a:pt x="6807936" y="814715"/>
                  </a:cubicBezTo>
                  <a:cubicBezTo>
                    <a:pt x="3877930" y="973256"/>
                    <a:pt x="2130849" y="672879"/>
                    <a:pt x="135789" y="814715"/>
                  </a:cubicBezTo>
                  <a:cubicBezTo>
                    <a:pt x="60276" y="823826"/>
                    <a:pt x="3634" y="752657"/>
                    <a:pt x="0" y="678926"/>
                  </a:cubicBezTo>
                  <a:cubicBezTo>
                    <a:pt x="8480" y="539311"/>
                    <a:pt x="27848" y="267097"/>
                    <a:pt x="0" y="135789"/>
                  </a:cubicBezTo>
                  <a:close/>
                </a:path>
              </a:pathLst>
            </a:custGeom>
            <a:solidFill>
              <a:srgbClr val="CCFF99"/>
            </a:solidFill>
            <a:ln w="57150">
              <a:solidFill>
                <a:srgbClr val="00B050"/>
              </a:solidFill>
              <a:extLst>
                <a:ext uri="{C807C97D-BFC1-408E-A445-0C87EB9F89A2}">
                  <ask:lineSketchStyleProps xmlns="" xmlns:ask="http://schemas.microsoft.com/office/drawing/2018/sketchyshapes" sd="983016561">
                    <a:prstGeom prst="roundRect">
                      <a:avLst/>
                    </a:prstGeom>
                    <ask:type>
                      <ask:lineSketchCurved/>
                    </ask:type>
                  </ask:lineSketchStyleProps>
                </a:ext>
              </a:extLst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vi-VN" sz="2400" b="1" strike="noStrike" dirty="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Muốn biết có tất cả b</a:t>
              </a:r>
              <a:r>
                <a:rPr lang="vi-VN" sz="2400" b="1" dirty="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ao nhiêu cây cà phê và cây ca cao ta </a:t>
              </a:r>
              <a:r>
                <a:rPr lang="vi-VN" sz="2400" b="1" strike="noStrike" dirty="0">
                  <a:solidFill>
                    <a:srgbClr val="0070C0"/>
                  </a:solidFill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Calibri" panose="020F0502020204030204" pitchFamily="34" charset="0"/>
                </a:rPr>
                <a:t>làm phép tính gì? </a:t>
              </a:r>
              <a:endParaRPr kumimoji="0" lang="en-US" sz="2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46A8852A-993B-78BA-E5DD-40D5588DED3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266879" y="1674341"/>
              <a:ext cx="1093595" cy="1093595"/>
            </a:xfrm>
            <a:prstGeom prst="rect">
              <a:avLst/>
            </a:prstGeom>
          </p:spPr>
        </p:pic>
      </p:grp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id="{D8B6F6A7-8674-38D3-6E23-2C97E35679C1}"/>
              </a:ext>
            </a:extLst>
          </p:cNvPr>
          <p:cNvSpPr/>
          <p:nvPr/>
        </p:nvSpPr>
        <p:spPr>
          <a:xfrm>
            <a:off x="4972050" y="4000500"/>
            <a:ext cx="4057650" cy="885825"/>
          </a:xfrm>
          <a:prstGeom prst="roundRect">
            <a:avLst>
              <a:gd name="adj" fmla="val 47850"/>
            </a:avLst>
          </a:prstGeom>
          <a:ln w="57150">
            <a:solidFill>
              <a:srgbClr val="EB3D94"/>
            </a:solidFill>
            <a:prstDash val="sys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12 547 + 23 628 = ?</a:t>
            </a:r>
          </a:p>
        </p:txBody>
      </p:sp>
    </p:spTree>
    <p:extLst>
      <p:ext uri="{BB962C8B-B14F-4D97-AF65-F5344CB8AC3E}">
        <p14:creationId xmlns:p14="http://schemas.microsoft.com/office/powerpoint/2010/main" val="24571791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490BF24-902B-424F-A37D-C664E00A1C66}"/>
              </a:ext>
            </a:extLst>
          </p:cNvPr>
          <p:cNvSpPr txBox="1"/>
          <p:nvPr/>
        </p:nvSpPr>
        <p:spPr>
          <a:xfrm>
            <a:off x="576580" y="1368425"/>
            <a:ext cx="26009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12 547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23 628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B834DA6-BCB5-4DE9-84D4-7A692BBA1868}"/>
              </a:ext>
            </a:extLst>
          </p:cNvPr>
          <p:cNvCxnSpPr>
            <a:cxnSpLocks/>
          </p:cNvCxnSpPr>
          <p:nvPr/>
        </p:nvCxnSpPr>
        <p:spPr>
          <a:xfrm>
            <a:off x="652780" y="2576421"/>
            <a:ext cx="1585595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53E3BFC-2F48-455B-ADD4-233F33735581}"/>
              </a:ext>
            </a:extLst>
          </p:cNvPr>
          <p:cNvSpPr txBox="1"/>
          <p:nvPr/>
        </p:nvSpPr>
        <p:spPr>
          <a:xfrm>
            <a:off x="278958" y="1707937"/>
            <a:ext cx="447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+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AE7D9F3-98AD-46B2-98AF-8DF8019E4EDB}"/>
              </a:ext>
            </a:extLst>
          </p:cNvPr>
          <p:cNvSpPr txBox="1"/>
          <p:nvPr/>
        </p:nvSpPr>
        <p:spPr>
          <a:xfrm>
            <a:off x="2775699" y="1498764"/>
            <a:ext cx="9132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7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cộ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8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nhớ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5ADBB8-C82A-496C-8DB3-95F6952BFEA2}"/>
              </a:ext>
            </a:extLst>
          </p:cNvPr>
          <p:cNvSpPr txBox="1"/>
          <p:nvPr/>
        </p:nvSpPr>
        <p:spPr>
          <a:xfrm>
            <a:off x="1842057" y="2502110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5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1B490A2-2ECD-4F9E-9984-513D5FA76905}"/>
              </a:ext>
            </a:extLst>
          </p:cNvPr>
          <p:cNvSpPr txBox="1"/>
          <p:nvPr/>
        </p:nvSpPr>
        <p:spPr>
          <a:xfrm>
            <a:off x="2775700" y="2009849"/>
            <a:ext cx="793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hê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5; 5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cộ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2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7,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7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E9034BC-62B9-4A4B-BB28-84FEDF46FA70}"/>
              </a:ext>
            </a:extLst>
          </p:cNvPr>
          <p:cNvSpPr txBox="1"/>
          <p:nvPr/>
        </p:nvSpPr>
        <p:spPr>
          <a:xfrm>
            <a:off x="1569085" y="2502110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7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B1C409D-2750-4937-9770-9A70A446A483}"/>
              </a:ext>
            </a:extLst>
          </p:cNvPr>
          <p:cNvSpPr txBox="1"/>
          <p:nvPr/>
        </p:nvSpPr>
        <p:spPr>
          <a:xfrm>
            <a:off x="2755380" y="2560937"/>
            <a:ext cx="9436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lang="en-US" sz="2800" dirty="0">
                <a:solidFill>
                  <a:srgbClr val="000000">
                    <a:lumMod val="10000"/>
                  </a:srgbClr>
                </a:solidFill>
                <a:latin typeface="Arial"/>
                <a:ea typeface="微软雅黑"/>
              </a:rPr>
              <a:t>5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c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6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1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nhớ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.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10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3590E7C-A25E-41A9-A6A8-83CB16CC99E3}"/>
              </a:ext>
            </a:extLst>
          </p:cNvPr>
          <p:cNvSpPr txBox="1"/>
          <p:nvPr/>
        </p:nvSpPr>
        <p:spPr>
          <a:xfrm>
            <a:off x="1302229" y="2505495"/>
            <a:ext cx="3172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1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700957C-BFBA-4FCB-992F-8F391F8EDCA7}"/>
              </a:ext>
            </a:extLst>
          </p:cNvPr>
          <p:cNvSpPr txBox="1"/>
          <p:nvPr/>
        </p:nvSpPr>
        <p:spPr>
          <a:xfrm>
            <a:off x="2755380" y="3149200"/>
            <a:ext cx="793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hêm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3; 3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cộ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3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6,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6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10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D5E7FA0-ECCB-4537-BFAF-35636EF68988}"/>
              </a:ext>
            </a:extLst>
          </p:cNvPr>
          <p:cNvSpPr txBox="1"/>
          <p:nvPr/>
        </p:nvSpPr>
        <p:spPr>
          <a:xfrm>
            <a:off x="874915" y="2511635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6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F19FBFB2-B8D4-4527-BDB1-1344A31EEC06}"/>
              </a:ext>
            </a:extLst>
          </p:cNvPr>
          <p:cNvSpPr/>
          <p:nvPr/>
        </p:nvSpPr>
        <p:spPr>
          <a:xfrm>
            <a:off x="3419474" y="447675"/>
            <a:ext cx="4972049" cy="67191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4000" b="1" dirty="0">
                <a:solidFill>
                  <a:srgbClr val="00206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2 547 + 23 628 = ?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7F479DB-9EFF-4D59-8D11-C8CFF0F068E6}"/>
              </a:ext>
            </a:extLst>
          </p:cNvPr>
          <p:cNvSpPr txBox="1"/>
          <p:nvPr/>
        </p:nvSpPr>
        <p:spPr>
          <a:xfrm>
            <a:off x="570115" y="2511635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4DE4BE4-660D-4B08-92CF-A574124F7F9C}"/>
              </a:ext>
            </a:extLst>
          </p:cNvPr>
          <p:cNvSpPr txBox="1"/>
          <p:nvPr/>
        </p:nvSpPr>
        <p:spPr>
          <a:xfrm>
            <a:off x="2764905" y="3815950"/>
            <a:ext cx="793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cộ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2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3,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3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000000">
                  <a:lumMod val="10000"/>
                </a:srgbClr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2F55E25-1DF5-7375-4B12-852E79CC0EC6}"/>
              </a:ext>
            </a:extLst>
          </p:cNvPr>
          <p:cNvSpPr/>
          <p:nvPr/>
        </p:nvSpPr>
        <p:spPr>
          <a:xfrm>
            <a:off x="3609975" y="4619625"/>
            <a:ext cx="5191125" cy="885825"/>
          </a:xfrm>
          <a:prstGeom prst="roundRect">
            <a:avLst>
              <a:gd name="adj" fmla="val 47850"/>
            </a:avLst>
          </a:prstGeom>
          <a:ln w="57150">
            <a:solidFill>
              <a:srgbClr val="EB3D94"/>
            </a:solidFill>
            <a:prstDash val="sysDot"/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Calibri" panose="020F0502020204030204" pitchFamily="34" charset="0"/>
                <a:cs typeface="Calibri" panose="020F0502020204030204" pitchFamily="34" charset="0"/>
              </a:rPr>
              <a:t>12 547 + 23 628 = 36 175</a:t>
            </a:r>
          </a:p>
        </p:txBody>
      </p:sp>
    </p:spTree>
    <p:extLst>
      <p:ext uri="{BB962C8B-B14F-4D97-AF65-F5344CB8AC3E}">
        <p14:creationId xmlns:p14="http://schemas.microsoft.com/office/powerpoint/2010/main" val="1045889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  <p:bldP spid="31" grpId="0"/>
      <p:bldP spid="32" grpId="0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8" y="5443605"/>
            <a:ext cx="12233700" cy="1414395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C215DDB4-C646-4A52-A584-31081D5A3DA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2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32494" y="0"/>
            <a:ext cx="10272822" cy="5019675"/>
          </a:xfrm>
          <a:prstGeom prst="rect">
            <a:avLst/>
          </a:prstGeom>
        </p:spPr>
      </p:pic>
      <p:sp>
        <p:nvSpPr>
          <p:cNvPr id="41" name="Rectangle: Rounded Corners 40">
            <a:extLst>
              <a:ext uri="{FF2B5EF4-FFF2-40B4-BE49-F238E27FC236}">
                <a16:creationId xmlns:a16="http://schemas.microsoft.com/office/drawing/2014/main" id="{E990A6D2-DB19-401C-8CD2-7564F9AF5668}"/>
              </a:ext>
            </a:extLst>
          </p:cNvPr>
          <p:cNvSpPr/>
          <p:nvPr/>
        </p:nvSpPr>
        <p:spPr>
          <a:xfrm>
            <a:off x="3981449" y="4267201"/>
            <a:ext cx="3838575" cy="752474"/>
          </a:xfrm>
          <a:prstGeom prst="roundRect">
            <a:avLst>
              <a:gd name="adj" fmla="val 30645"/>
            </a:avLst>
          </a:prstGeom>
          <a:ln w="57150">
            <a:solidFill>
              <a:srgbClr val="CF5997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23 285 – 12 967 = ?</a:t>
            </a:r>
          </a:p>
        </p:txBody>
      </p:sp>
    </p:spTree>
    <p:extLst>
      <p:ext uri="{BB962C8B-B14F-4D97-AF65-F5344CB8AC3E}">
        <p14:creationId xmlns:p14="http://schemas.microsoft.com/office/powerpoint/2010/main" val="3592566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490BF24-902B-424F-A37D-C664E00A1C66}"/>
              </a:ext>
            </a:extLst>
          </p:cNvPr>
          <p:cNvSpPr txBox="1"/>
          <p:nvPr/>
        </p:nvSpPr>
        <p:spPr>
          <a:xfrm>
            <a:off x="576580" y="854075"/>
            <a:ext cx="260096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23 28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12 967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B834DA6-BCB5-4DE9-84D4-7A692BBA1868}"/>
              </a:ext>
            </a:extLst>
          </p:cNvPr>
          <p:cNvCxnSpPr>
            <a:cxnSpLocks/>
          </p:cNvCxnSpPr>
          <p:nvPr/>
        </p:nvCxnSpPr>
        <p:spPr>
          <a:xfrm>
            <a:off x="652780" y="2062071"/>
            <a:ext cx="1585595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53E3BFC-2F48-455B-ADD4-233F33735581}"/>
              </a:ext>
            </a:extLst>
          </p:cNvPr>
          <p:cNvSpPr txBox="1"/>
          <p:nvPr/>
        </p:nvSpPr>
        <p:spPr>
          <a:xfrm>
            <a:off x="278958" y="1193587"/>
            <a:ext cx="44704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-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AE7D9F3-98AD-46B2-98AF-8DF8019E4EDB}"/>
              </a:ext>
            </a:extLst>
          </p:cNvPr>
          <p:cNvSpPr txBox="1"/>
          <p:nvPr/>
        </p:nvSpPr>
        <p:spPr>
          <a:xfrm>
            <a:off x="2775699" y="984414"/>
            <a:ext cx="91327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7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l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5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7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8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5ADBB8-C82A-496C-8DB3-95F6952BFEA2}"/>
              </a:ext>
            </a:extLst>
          </p:cNvPr>
          <p:cNvSpPr txBox="1"/>
          <p:nvPr/>
        </p:nvSpPr>
        <p:spPr>
          <a:xfrm>
            <a:off x="1842057" y="1987760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8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1B490A2-2ECD-4F9E-9984-513D5FA76905}"/>
              </a:ext>
            </a:extLst>
          </p:cNvPr>
          <p:cNvSpPr txBox="1"/>
          <p:nvPr/>
        </p:nvSpPr>
        <p:spPr>
          <a:xfrm>
            <a:off x="2775700" y="1495499"/>
            <a:ext cx="793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7; 7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6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E9034BC-62B9-4A4B-BB28-84FEDF46FA70}"/>
              </a:ext>
            </a:extLst>
          </p:cNvPr>
          <p:cNvSpPr txBox="1"/>
          <p:nvPr/>
        </p:nvSpPr>
        <p:spPr>
          <a:xfrm>
            <a:off x="1569085" y="1987760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1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B1C409D-2750-4937-9770-9A70A446A483}"/>
              </a:ext>
            </a:extLst>
          </p:cNvPr>
          <p:cNvSpPr txBox="1"/>
          <p:nvPr/>
        </p:nvSpPr>
        <p:spPr>
          <a:xfrm>
            <a:off x="2755380" y="2046587"/>
            <a:ext cx="94366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kh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9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lấ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9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3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3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3590E7C-A25E-41A9-A6A8-83CB16CC99E3}"/>
              </a:ext>
            </a:extLst>
          </p:cNvPr>
          <p:cNvSpPr txBox="1"/>
          <p:nvPr/>
        </p:nvSpPr>
        <p:spPr>
          <a:xfrm>
            <a:off x="1302229" y="1991145"/>
            <a:ext cx="3172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3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700957C-BFBA-4FCB-992F-8F391F8EDCA7}"/>
              </a:ext>
            </a:extLst>
          </p:cNvPr>
          <p:cNvSpPr txBox="1"/>
          <p:nvPr/>
        </p:nvSpPr>
        <p:spPr>
          <a:xfrm>
            <a:off x="2755380" y="2634850"/>
            <a:ext cx="793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3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2;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0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0.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D5E7FA0-ECCB-4537-BFAF-35636EF68988}"/>
              </a:ext>
            </a:extLst>
          </p:cNvPr>
          <p:cNvSpPr txBox="1"/>
          <p:nvPr/>
        </p:nvSpPr>
        <p:spPr>
          <a:xfrm>
            <a:off x="874915" y="1997285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</a:t>
            </a: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F19FBFB2-B8D4-4527-BDB1-1344A31EEC06}"/>
              </a:ext>
            </a:extLst>
          </p:cNvPr>
          <p:cNvSpPr/>
          <p:nvPr/>
        </p:nvSpPr>
        <p:spPr>
          <a:xfrm>
            <a:off x="3324225" y="4152901"/>
            <a:ext cx="7058024" cy="90051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23 285 – 12 967 = 10 318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7F479DB-9EFF-4D59-8D11-C8CFF0F068E6}"/>
              </a:ext>
            </a:extLst>
          </p:cNvPr>
          <p:cNvSpPr txBox="1"/>
          <p:nvPr/>
        </p:nvSpPr>
        <p:spPr>
          <a:xfrm>
            <a:off x="570115" y="1997285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1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4DE4BE4-660D-4B08-92CF-A574124F7F9C}"/>
              </a:ext>
            </a:extLst>
          </p:cNvPr>
          <p:cNvSpPr txBox="1"/>
          <p:nvPr/>
        </p:nvSpPr>
        <p:spPr>
          <a:xfrm>
            <a:off x="2764905" y="3301600"/>
            <a:ext cx="79329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2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tr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bằ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;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>
                    <a:lumMod val="1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1.</a:t>
            </a:r>
          </a:p>
        </p:txBody>
      </p:sp>
    </p:spTree>
    <p:extLst>
      <p:ext uri="{BB962C8B-B14F-4D97-AF65-F5344CB8AC3E}">
        <p14:creationId xmlns:p14="http://schemas.microsoft.com/office/powerpoint/2010/main" val="25534976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 animBg="1"/>
      <p:bldP spid="31" grpId="0"/>
      <p:bldP spid="3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7490BF24-902B-424F-A37D-C664E00A1C66}"/>
              </a:ext>
            </a:extLst>
          </p:cNvPr>
          <p:cNvSpPr txBox="1"/>
          <p:nvPr/>
        </p:nvSpPr>
        <p:spPr>
          <a:xfrm>
            <a:off x="570115" y="957403"/>
            <a:ext cx="1171702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                                               23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28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                                              </a:t>
            </a:r>
            <a:r>
              <a:rPr kumimoji="0" lang="en-US" sz="4000" b="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</a:t>
            </a: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12 </a:t>
            </a: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967</a:t>
            </a:r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BB834DA6-BCB5-4DE9-84D4-7A692BBA1868}"/>
              </a:ext>
            </a:extLst>
          </p:cNvPr>
          <p:cNvCxnSpPr>
            <a:cxnSpLocks/>
          </p:cNvCxnSpPr>
          <p:nvPr/>
        </p:nvCxnSpPr>
        <p:spPr>
          <a:xfrm>
            <a:off x="652780" y="2062071"/>
            <a:ext cx="1585595" cy="0"/>
          </a:xfrm>
          <a:prstGeom prst="line">
            <a:avLst/>
          </a:prstGeom>
          <a:ln w="5715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553E3BFC-2F48-455B-ADD4-233F33735581}"/>
              </a:ext>
            </a:extLst>
          </p:cNvPr>
          <p:cNvSpPr txBox="1"/>
          <p:nvPr/>
        </p:nvSpPr>
        <p:spPr>
          <a:xfrm flipH="1">
            <a:off x="752303" y="1116047"/>
            <a:ext cx="92783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                                                -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125ADBB8-C82A-496C-8DB3-95F6952BFEA2}"/>
              </a:ext>
            </a:extLst>
          </p:cNvPr>
          <p:cNvSpPr txBox="1"/>
          <p:nvPr/>
        </p:nvSpPr>
        <p:spPr>
          <a:xfrm>
            <a:off x="1842057" y="1987760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8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8E9034BC-62B9-4A4B-BB28-84FEDF46FA70}"/>
              </a:ext>
            </a:extLst>
          </p:cNvPr>
          <p:cNvSpPr txBox="1"/>
          <p:nvPr/>
        </p:nvSpPr>
        <p:spPr>
          <a:xfrm>
            <a:off x="1569085" y="1987760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1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3590E7C-A25E-41A9-A6A8-83CB16CC99E3}"/>
              </a:ext>
            </a:extLst>
          </p:cNvPr>
          <p:cNvSpPr txBox="1"/>
          <p:nvPr/>
        </p:nvSpPr>
        <p:spPr>
          <a:xfrm>
            <a:off x="1302229" y="1991145"/>
            <a:ext cx="3172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3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6D5E7FA0-ECCB-4537-BFAF-35636EF68988}"/>
              </a:ext>
            </a:extLst>
          </p:cNvPr>
          <p:cNvSpPr txBox="1"/>
          <p:nvPr/>
        </p:nvSpPr>
        <p:spPr>
          <a:xfrm>
            <a:off x="874915" y="1997285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0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28" name="Rectangle: Rounded Corners 27">
            <a:extLst>
              <a:ext uri="{FF2B5EF4-FFF2-40B4-BE49-F238E27FC236}">
                <a16:creationId xmlns:a16="http://schemas.microsoft.com/office/drawing/2014/main" id="{F19FBFB2-B8D4-4527-BDB1-1344A31EEC06}"/>
              </a:ext>
            </a:extLst>
          </p:cNvPr>
          <p:cNvSpPr/>
          <p:nvPr/>
        </p:nvSpPr>
        <p:spPr>
          <a:xfrm>
            <a:off x="5391497" y="5085773"/>
            <a:ext cx="7058024" cy="900514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38100">
            <a:solidFill>
              <a:schemeClr val="accent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23 285 – 12 967 = 10 318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7F479DB-9EFF-4D59-8D11-C8CFF0F068E6}"/>
              </a:ext>
            </a:extLst>
          </p:cNvPr>
          <p:cNvSpPr txBox="1"/>
          <p:nvPr/>
        </p:nvSpPr>
        <p:spPr>
          <a:xfrm>
            <a:off x="570115" y="1997285"/>
            <a:ext cx="48267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+mn-cs"/>
              </a:rPr>
              <a:t>1</a:t>
            </a: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90255" y="73891"/>
            <a:ext cx="184799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02060"/>
                </a:solidFill>
              </a:rPr>
              <a:t>so </a:t>
            </a:r>
            <a:r>
              <a:rPr lang="en-US" sz="2000" dirty="0" err="1">
                <a:solidFill>
                  <a:srgbClr val="002060"/>
                </a:solidFill>
              </a:rPr>
              <a:t>sánh</a:t>
            </a:r>
            <a:r>
              <a:rPr lang="en-US" sz="2000" dirty="0">
                <a:solidFill>
                  <a:srgbClr val="002060"/>
                </a:solidFill>
              </a:rPr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222077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000"/>
                            </p:stCondLst>
                            <p:childTnLst>
                              <p:par>
                                <p:cTn id="3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/>
      <p:bldP spid="21" grpId="0"/>
      <p:bldP spid="23" grpId="0"/>
      <p:bldP spid="25" grpId="0"/>
      <p:bldP spid="27" grpId="0"/>
      <p:bldP spid="28" grpId="0" animBg="1"/>
      <p:bldP spid="3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A1094C3-554E-472B-97B3-2747FE9804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997" y="25400"/>
            <a:ext cx="8605003" cy="6858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863" y="580460"/>
            <a:ext cx="8934416" cy="5576515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5631" y="5461000"/>
            <a:ext cx="12233700" cy="1414395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" y="5156200"/>
            <a:ext cx="1742988" cy="1549323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7484" y="2"/>
            <a:ext cx="3892792" cy="25145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AC9CB2-645A-4071-AEA8-39AA16CBAE5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53653" y="2"/>
            <a:ext cx="3938348" cy="3938348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279401"/>
            <a:ext cx="2284165" cy="23898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97DA0CF-D844-C666-9F29-58F867D6EF4D}"/>
              </a:ext>
            </a:extLst>
          </p:cNvPr>
          <p:cNvSpPr txBox="1"/>
          <p:nvPr/>
        </p:nvSpPr>
        <p:spPr>
          <a:xfrm>
            <a:off x="2638425" y="2047875"/>
            <a:ext cx="55911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oạt</a:t>
            </a:r>
            <a:r>
              <a:rPr lang="en-US" sz="8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80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00B05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ộng</a:t>
            </a:r>
            <a:endParaRPr lang="en-US" sz="8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00B05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34512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3277385-FE6D-4529-B233-7830F993F8B9}"/>
              </a:ext>
            </a:extLst>
          </p:cNvPr>
          <p:cNvGrpSpPr/>
          <p:nvPr/>
        </p:nvGrpSpPr>
        <p:grpSpPr>
          <a:xfrm>
            <a:off x="152239" y="78603"/>
            <a:ext cx="1853788" cy="849207"/>
            <a:chOff x="1058" y="385"/>
            <a:chExt cx="1807" cy="1003"/>
          </a:xfrm>
        </p:grpSpPr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24B97DA0-9CBB-479B-955F-8034B6EDBDF2}"/>
                </a:ext>
              </a:extLst>
            </p:cNvPr>
            <p:cNvSpPr txBox="1"/>
            <p:nvPr/>
          </p:nvSpPr>
          <p:spPr>
            <a:xfrm>
              <a:off x="1848" y="385"/>
              <a:ext cx="1017" cy="869"/>
            </a:xfrm>
            <a:prstGeom prst="rect">
              <a:avLst/>
            </a:prstGeom>
            <a:solidFill>
              <a:srgbClr val="F9A9C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3733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Tính</a:t>
              </a:r>
              <a:endParaRPr kumimoji="0" lang="en-US" sz="3733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  <a:sym typeface="Arial" panose="020B0604020202020204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0ABE657-FBE3-4500-80D2-B556286BB6B0}"/>
                </a:ext>
              </a:extLst>
            </p:cNvPr>
            <p:cNvGrpSpPr/>
            <p:nvPr/>
          </p:nvGrpSpPr>
          <p:grpSpPr>
            <a:xfrm>
              <a:off x="1058" y="410"/>
              <a:ext cx="756" cy="978"/>
              <a:chOff x="974" y="432"/>
              <a:chExt cx="756" cy="978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7897A1FF-4241-407E-B516-8C3F93B37BC0}"/>
                  </a:ext>
                </a:extLst>
              </p:cNvPr>
              <p:cNvSpPr/>
              <p:nvPr/>
            </p:nvSpPr>
            <p:spPr>
              <a:xfrm>
                <a:off x="974" y="528"/>
                <a:ext cx="756" cy="83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  <a:sym typeface="Arial" panose="020B0604020202020204"/>
                </a:endParaRPr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F76BFFF6-E856-470A-9F68-8E920D809ADC}"/>
                  </a:ext>
                </a:extLst>
              </p:cNvPr>
              <p:cNvSpPr txBox="1"/>
              <p:nvPr/>
            </p:nvSpPr>
            <p:spPr>
              <a:xfrm>
                <a:off x="1019" y="432"/>
                <a:ext cx="634" cy="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2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微软雅黑"/>
                    <a:cs typeface="Calibri" panose="020F0502020204030204" pitchFamily="34" charset="0"/>
                    <a:sym typeface="Arial" panose="020B0604020202020204"/>
                  </a:rPr>
                  <a:t>1</a:t>
                </a:r>
              </a:p>
            </p:txBody>
          </p:sp>
        </p:grpSp>
      </p:grp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74109" y="378089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50764"/>
              </p:ext>
            </p:extLst>
          </p:nvPr>
        </p:nvGraphicFramePr>
        <p:xfrm>
          <a:off x="1411288" y="1868488"/>
          <a:ext cx="2017712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5" imgW="469800" imgH="304560" progId="Equation.DSMT4">
                  <p:embed/>
                </p:oleObj>
              </mc:Choice>
              <mc:Fallback>
                <p:oleObj name="Equation" r:id="rId5" imgW="46980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868488"/>
                        <a:ext cx="2017712" cy="1300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4534888"/>
              </p:ext>
            </p:extLst>
          </p:nvPr>
        </p:nvGraphicFramePr>
        <p:xfrm>
          <a:off x="3943281" y="1898443"/>
          <a:ext cx="190976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7" imgW="444240" imgH="291960" progId="Equation.DSMT4">
                  <p:embed/>
                </p:oleObj>
              </mc:Choice>
              <mc:Fallback>
                <p:oleObj name="Equation" r:id="rId7" imgW="444240" imgH="2919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281" y="1898443"/>
                        <a:ext cx="1909762" cy="1246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876499"/>
              </p:ext>
            </p:extLst>
          </p:nvPr>
        </p:nvGraphicFramePr>
        <p:xfrm>
          <a:off x="6292225" y="1871940"/>
          <a:ext cx="190976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9" imgW="444240" imgH="291960" progId="Equation.DSMT4">
                  <p:embed/>
                </p:oleObj>
              </mc:Choice>
              <mc:Fallback>
                <p:oleObj name="Equation" r:id="rId9" imgW="444240" imgH="2919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2225" y="1871940"/>
                        <a:ext cx="1909762" cy="1246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659829"/>
              </p:ext>
            </p:extLst>
          </p:nvPr>
        </p:nvGraphicFramePr>
        <p:xfrm>
          <a:off x="8690866" y="1875255"/>
          <a:ext cx="190976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11" imgW="444240" imgH="291960" progId="Equation.DSMT4">
                  <p:embed/>
                </p:oleObj>
              </mc:Choice>
              <mc:Fallback>
                <p:oleObj name="Equation" r:id="rId11" imgW="444240" imgH="2919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0866" y="1875255"/>
                        <a:ext cx="1909762" cy="1246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604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11">
            <a:extLst>
              <a:ext uri="{FF2B5EF4-FFF2-40B4-BE49-F238E27FC236}">
                <a16:creationId xmlns:a16="http://schemas.microsoft.com/office/drawing/2014/main" id="{26BE81DA-BFC7-4A3D-9CAC-187EC584BD38}"/>
              </a:ext>
            </a:extLst>
          </p:cNvPr>
          <p:cNvSpPr/>
          <p:nvPr/>
        </p:nvSpPr>
        <p:spPr>
          <a:xfrm>
            <a:off x="2600326" y="161925"/>
            <a:ext cx="7172324" cy="1033304"/>
          </a:xfrm>
          <a:prstGeom prst="roundRect">
            <a:avLst/>
          </a:prstGeom>
          <a:solidFill>
            <a:sysClr val="window" lastClr="FFFFFF">
              <a:alpha val="83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0064D2">
                    <a:lumMod val="5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67 294 + 25 431</a:t>
            </a:r>
          </a:p>
        </p:txBody>
      </p:sp>
      <p:pic>
        <p:nvPicPr>
          <p:cNvPr id="45" name="Picture 2" descr="Bảng gỗ học sinh Hồng Hà (3447) | Shopee Việt Nam">
            <a:extLst>
              <a:ext uri="{FF2B5EF4-FFF2-40B4-BE49-F238E27FC236}">
                <a16:creationId xmlns:a16="http://schemas.microsoft.com/office/drawing/2014/main" id="{106EF8AF-86D5-48FE-98C7-31980EF882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" t="18000" r="2691" b="17870"/>
          <a:stretch/>
        </p:blipFill>
        <p:spPr bwMode="auto">
          <a:xfrm>
            <a:off x="2298680" y="1348280"/>
            <a:ext cx="7480137" cy="5069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1CB267AE-0D87-4DD5-9366-502B234999A1}"/>
              </a:ext>
            </a:extLst>
          </p:cNvPr>
          <p:cNvSpPr txBox="1"/>
          <p:nvPr/>
        </p:nvSpPr>
        <p:spPr>
          <a:xfrm>
            <a:off x="3695700" y="1378822"/>
            <a:ext cx="528832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9600" spc="600" dirty="0">
                <a:solidFill>
                  <a:prstClr val="white"/>
                </a:solidFill>
                <a:cs typeface="Arial" panose="020B0604020202020204" pitchFamily="34" charset="0"/>
              </a:rPr>
              <a:t>67 294 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58DF9BE-F7B0-4466-8BD9-0A25E6EB4EF5}"/>
              </a:ext>
            </a:extLst>
          </p:cNvPr>
          <p:cNvSpPr txBox="1"/>
          <p:nvPr/>
        </p:nvSpPr>
        <p:spPr>
          <a:xfrm>
            <a:off x="3771900" y="2615424"/>
            <a:ext cx="58012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9600" spc="600" dirty="0">
                <a:solidFill>
                  <a:prstClr val="white"/>
                </a:solidFill>
                <a:cs typeface="Arial" panose="020B0604020202020204" pitchFamily="34" charset="0"/>
              </a:rPr>
              <a:t>25 431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9194A3C-8066-43B5-8E20-4085EB5B2714}"/>
              </a:ext>
            </a:extLst>
          </p:cNvPr>
          <p:cNvSpPr/>
          <p:nvPr/>
        </p:nvSpPr>
        <p:spPr>
          <a:xfrm>
            <a:off x="3168217" y="2860946"/>
            <a:ext cx="551219" cy="10132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9C2A949-61EB-45A3-AAD7-8A449AF4207C}"/>
              </a:ext>
            </a:extLst>
          </p:cNvPr>
          <p:cNvSpPr/>
          <p:nvPr/>
        </p:nvSpPr>
        <p:spPr>
          <a:xfrm flipV="1">
            <a:off x="3981450" y="4032250"/>
            <a:ext cx="4113919" cy="4571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C2C6882-C48D-46AC-838E-0BBB0DA3A626}"/>
              </a:ext>
            </a:extLst>
          </p:cNvPr>
          <p:cNvSpPr txBox="1"/>
          <p:nvPr/>
        </p:nvSpPr>
        <p:spPr>
          <a:xfrm>
            <a:off x="7121479" y="3861733"/>
            <a:ext cx="12261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3265650-E745-4115-8019-6E26B1648DC4}"/>
              </a:ext>
            </a:extLst>
          </p:cNvPr>
          <p:cNvSpPr txBox="1"/>
          <p:nvPr/>
        </p:nvSpPr>
        <p:spPr>
          <a:xfrm>
            <a:off x="6401816" y="3853897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F9096D3-332B-455E-93D1-813EF25531EC}"/>
              </a:ext>
            </a:extLst>
          </p:cNvPr>
          <p:cNvSpPr txBox="1"/>
          <p:nvPr/>
        </p:nvSpPr>
        <p:spPr>
          <a:xfrm>
            <a:off x="5589609" y="3848332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5971D0C-6109-4711-9C48-BEEE47A85E28}"/>
              </a:ext>
            </a:extLst>
          </p:cNvPr>
          <p:cNvSpPr txBox="1"/>
          <p:nvPr/>
        </p:nvSpPr>
        <p:spPr>
          <a:xfrm>
            <a:off x="4528457" y="3898448"/>
            <a:ext cx="8897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B2B220D-6139-492F-85A3-87F43A69BE18}"/>
              </a:ext>
            </a:extLst>
          </p:cNvPr>
          <p:cNvSpPr/>
          <p:nvPr/>
        </p:nvSpPr>
        <p:spPr>
          <a:xfrm>
            <a:off x="5824493" y="2693917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83899F4-76E6-402A-9A11-F2D073A21C13}"/>
              </a:ext>
            </a:extLst>
          </p:cNvPr>
          <p:cNvSpPr/>
          <p:nvPr/>
        </p:nvSpPr>
        <p:spPr>
          <a:xfrm rot="16200000">
            <a:off x="3158692" y="2870471"/>
            <a:ext cx="551219" cy="10132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8C5375B2-DF14-FC6C-5EFF-F6800B5EB03F}"/>
              </a:ext>
            </a:extLst>
          </p:cNvPr>
          <p:cNvSpPr/>
          <p:nvPr/>
        </p:nvSpPr>
        <p:spPr>
          <a:xfrm>
            <a:off x="4043318" y="2655817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2789092-232D-9EDC-7D7D-D6FD4E91E9A8}"/>
              </a:ext>
            </a:extLst>
          </p:cNvPr>
          <p:cNvSpPr txBox="1"/>
          <p:nvPr/>
        </p:nvSpPr>
        <p:spPr>
          <a:xfrm>
            <a:off x="3788229" y="3887562"/>
            <a:ext cx="88972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11774888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3" grpId="0"/>
      <p:bldP spid="64" grpId="0" animBg="1"/>
      <p:bldP spid="65" grpId="0" animBg="1"/>
      <p:bldP spid="66" grpId="0"/>
      <p:bldP spid="67" grpId="0"/>
      <p:bldP spid="70" grpId="0"/>
      <p:bldP spid="71" grpId="0"/>
      <p:bldP spid="23" grpId="0" animBg="1"/>
      <p:bldP spid="23" grpId="1" animBg="1"/>
      <p:bldP spid="14" grpId="0" animBg="1"/>
      <p:bldP spid="2" grpId="0" animBg="1"/>
      <p:bldP spid="2" grpId="1" animBg="1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11">
            <a:extLst>
              <a:ext uri="{FF2B5EF4-FFF2-40B4-BE49-F238E27FC236}">
                <a16:creationId xmlns:a16="http://schemas.microsoft.com/office/drawing/2014/main" id="{26BE81DA-BFC7-4A3D-9CAC-187EC584BD38}"/>
              </a:ext>
            </a:extLst>
          </p:cNvPr>
          <p:cNvSpPr/>
          <p:nvPr/>
        </p:nvSpPr>
        <p:spPr>
          <a:xfrm>
            <a:off x="2600326" y="161925"/>
            <a:ext cx="7172324" cy="1033304"/>
          </a:xfrm>
          <a:prstGeom prst="roundRect">
            <a:avLst/>
          </a:prstGeom>
          <a:solidFill>
            <a:sysClr val="window" lastClr="FFFFFF">
              <a:alpha val="83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rgbClr val="0064D2">
                    <a:lumMod val="5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93 246 </a:t>
            </a: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0064D2">
                    <a:lumMod val="5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+ </a:t>
            </a:r>
            <a:r>
              <a:rPr kumimoji="0" lang="en-US" sz="6600" b="1" i="0" u="none" strike="noStrike" kern="0" cap="none" spc="0" normalizeH="0" baseline="0" noProof="0" dirty="0" smtClean="0">
                <a:ln>
                  <a:noFill/>
                </a:ln>
                <a:solidFill>
                  <a:srgbClr val="0064D2">
                    <a:lumMod val="5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4 825 </a:t>
            </a:r>
            <a:endParaRPr kumimoji="0" lang="en-US" sz="6600" b="1" i="0" u="none" strike="noStrike" kern="0" cap="none" spc="0" normalizeH="0" baseline="0" noProof="0" dirty="0">
              <a:ln>
                <a:noFill/>
              </a:ln>
              <a:solidFill>
                <a:srgbClr val="0064D2">
                  <a:lumMod val="50000"/>
                </a:srgbClr>
              </a:solidFill>
              <a:effectLst/>
              <a:uLnTx/>
              <a:uFillTx/>
              <a:latin typeface="Arial"/>
              <a:ea typeface="微软雅黑"/>
              <a:cs typeface="Arial" panose="020B0604020202020204" pitchFamily="34" charset="0"/>
            </a:endParaRPr>
          </a:p>
        </p:txBody>
      </p:sp>
      <p:pic>
        <p:nvPicPr>
          <p:cNvPr id="45" name="Picture 2" descr="Bảng gỗ học sinh Hồng Hà (3447) | Shopee Việt Nam">
            <a:extLst>
              <a:ext uri="{FF2B5EF4-FFF2-40B4-BE49-F238E27FC236}">
                <a16:creationId xmlns:a16="http://schemas.microsoft.com/office/drawing/2014/main" id="{106EF8AF-86D5-48FE-98C7-31980EF882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" t="18000" r="2691" b="17870"/>
          <a:stretch/>
        </p:blipFill>
        <p:spPr bwMode="auto">
          <a:xfrm>
            <a:off x="2298680" y="1348280"/>
            <a:ext cx="7480137" cy="5069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1CB267AE-0D87-4DD5-9366-502B234999A1}"/>
              </a:ext>
            </a:extLst>
          </p:cNvPr>
          <p:cNvSpPr txBox="1"/>
          <p:nvPr/>
        </p:nvSpPr>
        <p:spPr>
          <a:xfrm>
            <a:off x="3619501" y="1397872"/>
            <a:ext cx="45834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93 246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58DF9BE-F7B0-4466-8BD9-0A25E6EB4EF5}"/>
              </a:ext>
            </a:extLst>
          </p:cNvPr>
          <p:cNvSpPr txBox="1"/>
          <p:nvPr/>
        </p:nvSpPr>
        <p:spPr>
          <a:xfrm>
            <a:off x="4397781" y="2633873"/>
            <a:ext cx="394983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4 825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9194A3C-8066-43B5-8E20-4085EB5B2714}"/>
              </a:ext>
            </a:extLst>
          </p:cNvPr>
          <p:cNvSpPr/>
          <p:nvPr/>
        </p:nvSpPr>
        <p:spPr>
          <a:xfrm>
            <a:off x="3063854" y="2851421"/>
            <a:ext cx="551219" cy="10132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9C2A949-61EB-45A3-AAD7-8A449AF4207C}"/>
              </a:ext>
            </a:extLst>
          </p:cNvPr>
          <p:cNvSpPr/>
          <p:nvPr/>
        </p:nvSpPr>
        <p:spPr>
          <a:xfrm flipV="1">
            <a:off x="3876675" y="4127500"/>
            <a:ext cx="4113919" cy="4571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C2C6882-C48D-46AC-838E-0BBB0DA3A626}"/>
              </a:ext>
            </a:extLst>
          </p:cNvPr>
          <p:cNvSpPr txBox="1"/>
          <p:nvPr/>
        </p:nvSpPr>
        <p:spPr>
          <a:xfrm>
            <a:off x="7121479" y="3852208"/>
            <a:ext cx="12261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600" spc="600" noProof="0" dirty="0">
                <a:solidFill>
                  <a:prstClr val="white"/>
                </a:solidFill>
                <a:latin typeface="Arial"/>
                <a:cs typeface="Arial" panose="020B0604020202020204" pitchFamily="34" charset="0"/>
              </a:rPr>
              <a:t>1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3265650-E745-4115-8019-6E26B1648DC4}"/>
              </a:ext>
            </a:extLst>
          </p:cNvPr>
          <p:cNvSpPr txBox="1"/>
          <p:nvPr/>
        </p:nvSpPr>
        <p:spPr>
          <a:xfrm>
            <a:off x="6401816" y="3844372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600" spc="600" noProof="0" dirty="0" smtClean="0">
                <a:solidFill>
                  <a:prstClr val="white"/>
                </a:solidFill>
                <a:latin typeface="Arial"/>
                <a:cs typeface="Arial" panose="020B0604020202020204" pitchFamily="34" charset="0"/>
              </a:rPr>
              <a:t>7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F9096D3-332B-455E-93D1-813EF25531EC}"/>
              </a:ext>
            </a:extLst>
          </p:cNvPr>
          <p:cNvSpPr txBox="1"/>
          <p:nvPr/>
        </p:nvSpPr>
        <p:spPr>
          <a:xfrm>
            <a:off x="5589609" y="3838807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600" spc="600" dirty="0">
                <a:solidFill>
                  <a:prstClr val="white"/>
                </a:solidFill>
                <a:latin typeface="Arial"/>
                <a:cs typeface="Arial" panose="020B0604020202020204" pitchFamily="34" charset="0"/>
              </a:rPr>
              <a:t>0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5971D0C-6109-4711-9C48-BEEE47A85E28}"/>
              </a:ext>
            </a:extLst>
          </p:cNvPr>
          <p:cNvSpPr txBox="1"/>
          <p:nvPr/>
        </p:nvSpPr>
        <p:spPr>
          <a:xfrm>
            <a:off x="4450733" y="3888923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600" spc="600" noProof="0" dirty="0">
                <a:solidFill>
                  <a:prstClr val="white"/>
                </a:solidFill>
                <a:latin typeface="Arial"/>
                <a:cs typeface="Arial" panose="020B0604020202020204" pitchFamily="34" charset="0"/>
              </a:rPr>
              <a:t>8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E896C23-AE77-405E-A0B2-78A9A88BDC07}"/>
              </a:ext>
            </a:extLst>
          </p:cNvPr>
          <p:cNvSpPr/>
          <p:nvPr/>
        </p:nvSpPr>
        <p:spPr>
          <a:xfrm>
            <a:off x="6624786" y="2705416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B2B220D-6139-492F-85A3-87F43A69BE18}"/>
              </a:ext>
            </a:extLst>
          </p:cNvPr>
          <p:cNvSpPr/>
          <p:nvPr/>
        </p:nvSpPr>
        <p:spPr>
          <a:xfrm>
            <a:off x="4643393" y="2722492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83899F4-76E6-402A-9A11-F2D073A21C13}"/>
              </a:ext>
            </a:extLst>
          </p:cNvPr>
          <p:cNvSpPr/>
          <p:nvPr/>
        </p:nvSpPr>
        <p:spPr>
          <a:xfrm rot="16200000">
            <a:off x="3054329" y="2860946"/>
            <a:ext cx="551219" cy="10132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5509208-B642-4390-8B4F-F4419B4E2CD7}"/>
              </a:ext>
            </a:extLst>
          </p:cNvPr>
          <p:cNvSpPr txBox="1"/>
          <p:nvPr/>
        </p:nvSpPr>
        <p:spPr>
          <a:xfrm>
            <a:off x="3726833" y="3879398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9600" spc="600" noProof="0" dirty="0">
                <a:solidFill>
                  <a:prstClr val="white"/>
                </a:solidFill>
                <a:latin typeface="Arial"/>
                <a:cs typeface="Arial" panose="020B0604020202020204" pitchFamily="34" charset="0"/>
              </a:rPr>
              <a:t>9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3632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3" grpId="0"/>
      <p:bldP spid="64" grpId="0" animBg="1"/>
      <p:bldP spid="65" grpId="0" animBg="1"/>
      <p:bldP spid="66" grpId="0"/>
      <p:bldP spid="67" grpId="0"/>
      <p:bldP spid="70" grpId="0"/>
      <p:bldP spid="71" grpId="0"/>
      <p:bldP spid="77" grpId="0" animBg="1"/>
      <p:bldP spid="77" grpId="1" animBg="1"/>
      <p:bldP spid="23" grpId="0" animBg="1"/>
      <p:bldP spid="23" grpId="1" animBg="1"/>
      <p:bldP spid="14" grpId="0" animBg="1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2123F4BB-6311-4837-96EB-9DB1D3726274}"/>
              </a:ext>
            </a:extLst>
          </p:cNvPr>
          <p:cNvSpPr txBox="1"/>
          <p:nvPr/>
        </p:nvSpPr>
        <p:spPr>
          <a:xfrm>
            <a:off x="949115" y="1523666"/>
            <a:ext cx="36531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84 758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8BBDFD81-08C6-4601-BFD0-E73EAA692991}"/>
              </a:ext>
            </a:extLst>
          </p:cNvPr>
          <p:cNvSpPr txBox="1"/>
          <p:nvPr/>
        </p:nvSpPr>
        <p:spPr>
          <a:xfrm>
            <a:off x="978644" y="2714417"/>
            <a:ext cx="406808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43 265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90B7A7B4-A8CE-4EFD-BDD8-2FF642B95385}"/>
              </a:ext>
            </a:extLst>
          </p:cNvPr>
          <p:cNvSpPr/>
          <p:nvPr/>
        </p:nvSpPr>
        <p:spPr>
          <a:xfrm>
            <a:off x="416172" y="2728457"/>
            <a:ext cx="415399" cy="211044"/>
          </a:xfrm>
          <a:prstGeom prst="rect">
            <a:avLst/>
          </a:prstGeom>
          <a:solidFill>
            <a:srgbClr val="002060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7B919745-0816-4118-A2DC-68ADA1DAB933}"/>
              </a:ext>
            </a:extLst>
          </p:cNvPr>
          <p:cNvSpPr/>
          <p:nvPr/>
        </p:nvSpPr>
        <p:spPr>
          <a:xfrm>
            <a:off x="1307566" y="3823472"/>
            <a:ext cx="3146822" cy="66100"/>
          </a:xfrm>
          <a:prstGeom prst="rect">
            <a:avLst/>
          </a:prstGeom>
          <a:solidFill>
            <a:srgbClr val="002060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E41905-D041-4057-932C-855256F7E622}"/>
              </a:ext>
            </a:extLst>
          </p:cNvPr>
          <p:cNvSpPr txBox="1"/>
          <p:nvPr/>
        </p:nvSpPr>
        <p:spPr>
          <a:xfrm>
            <a:off x="3631846" y="3709447"/>
            <a:ext cx="12261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3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1A5948F1-F10E-4C16-9D2E-1EEF6116F859}"/>
              </a:ext>
            </a:extLst>
          </p:cNvPr>
          <p:cNvSpPr txBox="1"/>
          <p:nvPr/>
        </p:nvSpPr>
        <p:spPr>
          <a:xfrm>
            <a:off x="3053452" y="3710555"/>
            <a:ext cx="967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9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3A46B29A-1F20-4F18-B2C1-0DEBD116F623}"/>
              </a:ext>
            </a:extLst>
          </p:cNvPr>
          <p:cNvSpPr txBox="1"/>
          <p:nvPr/>
        </p:nvSpPr>
        <p:spPr>
          <a:xfrm>
            <a:off x="2451681" y="3708313"/>
            <a:ext cx="967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4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A6267488-7E3B-4093-B961-15D40BB040D2}"/>
              </a:ext>
            </a:extLst>
          </p:cNvPr>
          <p:cNvSpPr/>
          <p:nvPr/>
        </p:nvSpPr>
        <p:spPr>
          <a:xfrm>
            <a:off x="2622568" y="2611690"/>
            <a:ext cx="260751" cy="192951"/>
          </a:xfrm>
          <a:prstGeom prst="ellipse">
            <a:avLst/>
          </a:prstGeom>
          <a:solidFill>
            <a:srgbClr val="FF00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微软雅黑"/>
              <a:cs typeface="+mn-cs"/>
            </a:endParaRP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EE4FEDC4-9CB2-4BBC-9BCC-FE04510DA3C8}"/>
              </a:ext>
            </a:extLst>
          </p:cNvPr>
          <p:cNvSpPr txBox="1"/>
          <p:nvPr/>
        </p:nvSpPr>
        <p:spPr>
          <a:xfrm>
            <a:off x="1632531" y="3727363"/>
            <a:ext cx="967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4848B9CD-199F-4697-AA03-796F58CF2C4E}"/>
              </a:ext>
            </a:extLst>
          </p:cNvPr>
          <p:cNvSpPr txBox="1"/>
          <p:nvPr/>
        </p:nvSpPr>
        <p:spPr>
          <a:xfrm>
            <a:off x="1051506" y="3746413"/>
            <a:ext cx="967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9B1EF913-BB67-4988-8229-293EE27F82AE}"/>
              </a:ext>
            </a:extLst>
          </p:cNvPr>
          <p:cNvSpPr txBox="1"/>
          <p:nvPr/>
        </p:nvSpPr>
        <p:spPr>
          <a:xfrm>
            <a:off x="6337782" y="1561766"/>
            <a:ext cx="365319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79 363</a:t>
            </a:r>
          </a:p>
        </p:txBody>
      </p:sp>
      <p:sp>
        <p:nvSpPr>
          <p:cNvPr id="68" name="TextBox 67">
            <a:extLst>
              <a:ext uri="{FF2B5EF4-FFF2-40B4-BE49-F238E27FC236}">
                <a16:creationId xmlns:a16="http://schemas.microsoft.com/office/drawing/2014/main" id="{C877790D-DC7C-41F0-8A6A-A7F154AEE563}"/>
              </a:ext>
            </a:extLst>
          </p:cNvPr>
          <p:cNvSpPr txBox="1"/>
          <p:nvPr/>
        </p:nvSpPr>
        <p:spPr>
          <a:xfrm>
            <a:off x="6890299" y="2752517"/>
            <a:ext cx="35450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5 819</a:t>
            </a: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F3EE620F-E8ED-4EA9-9EFC-50C73E85ADDD}"/>
              </a:ext>
            </a:extLst>
          </p:cNvPr>
          <p:cNvSpPr/>
          <p:nvPr/>
        </p:nvSpPr>
        <p:spPr>
          <a:xfrm>
            <a:off x="5742467" y="2781148"/>
            <a:ext cx="415399" cy="211044"/>
          </a:xfrm>
          <a:prstGeom prst="rect">
            <a:avLst/>
          </a:prstGeom>
          <a:solidFill>
            <a:srgbClr val="002060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CF66B5A0-B87D-47C9-B9C2-5C7B5DFBB3CC}"/>
              </a:ext>
            </a:extLst>
          </p:cNvPr>
          <p:cNvSpPr/>
          <p:nvPr/>
        </p:nvSpPr>
        <p:spPr>
          <a:xfrm>
            <a:off x="6696233" y="3861572"/>
            <a:ext cx="3146822" cy="66100"/>
          </a:xfrm>
          <a:prstGeom prst="rect">
            <a:avLst/>
          </a:prstGeom>
          <a:solidFill>
            <a:srgbClr val="002060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微软雅黑"/>
              <a:cs typeface="Arial" panose="020B0604020202020204" pitchFamily="34" charset="0"/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DED1DA89-B32C-4661-B352-F8B8E7AB4DEC}"/>
              </a:ext>
            </a:extLst>
          </p:cNvPr>
          <p:cNvSpPr txBox="1"/>
          <p:nvPr/>
        </p:nvSpPr>
        <p:spPr>
          <a:xfrm>
            <a:off x="9020513" y="3747547"/>
            <a:ext cx="122613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4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817BF1BF-49C4-41A3-876C-F9CF0F97A146}"/>
              </a:ext>
            </a:extLst>
          </p:cNvPr>
          <p:cNvSpPr txBox="1"/>
          <p:nvPr/>
        </p:nvSpPr>
        <p:spPr>
          <a:xfrm>
            <a:off x="8442119" y="3748655"/>
            <a:ext cx="967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4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54B49EBF-C89B-45F5-A4C1-6326C2F93605}"/>
              </a:ext>
            </a:extLst>
          </p:cNvPr>
          <p:cNvSpPr txBox="1"/>
          <p:nvPr/>
        </p:nvSpPr>
        <p:spPr>
          <a:xfrm>
            <a:off x="7840348" y="3746413"/>
            <a:ext cx="967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5</a:t>
            </a:r>
          </a:p>
        </p:txBody>
      </p:sp>
      <p:sp>
        <p:nvSpPr>
          <p:cNvPr id="74" name="Oval 73">
            <a:extLst>
              <a:ext uri="{FF2B5EF4-FFF2-40B4-BE49-F238E27FC236}">
                <a16:creationId xmlns:a16="http://schemas.microsoft.com/office/drawing/2014/main" id="{7B104434-31B4-4282-9A15-51127AB0CD87}"/>
              </a:ext>
            </a:extLst>
          </p:cNvPr>
          <p:cNvSpPr/>
          <p:nvPr/>
        </p:nvSpPr>
        <p:spPr>
          <a:xfrm>
            <a:off x="8611310" y="2611690"/>
            <a:ext cx="260751" cy="192951"/>
          </a:xfrm>
          <a:prstGeom prst="ellipse">
            <a:avLst/>
          </a:prstGeom>
          <a:solidFill>
            <a:srgbClr val="FF00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微软雅黑"/>
              <a:cs typeface="+mn-cs"/>
            </a:endParaRPr>
          </a:p>
        </p:txBody>
      </p:sp>
      <p:sp>
        <p:nvSpPr>
          <p:cNvPr id="75" name="TextBox 74">
            <a:extLst>
              <a:ext uri="{FF2B5EF4-FFF2-40B4-BE49-F238E27FC236}">
                <a16:creationId xmlns:a16="http://schemas.microsoft.com/office/drawing/2014/main" id="{B47D0BD5-B2FE-4843-BFED-194EB6295C86}"/>
              </a:ext>
            </a:extLst>
          </p:cNvPr>
          <p:cNvSpPr txBox="1"/>
          <p:nvPr/>
        </p:nvSpPr>
        <p:spPr>
          <a:xfrm>
            <a:off x="7021198" y="3765463"/>
            <a:ext cx="967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3</a:t>
            </a:r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1985E36B-1304-47B7-BB28-F58FED986C4B}"/>
              </a:ext>
            </a:extLst>
          </p:cNvPr>
          <p:cNvSpPr txBox="1"/>
          <p:nvPr/>
        </p:nvSpPr>
        <p:spPr>
          <a:xfrm>
            <a:off x="6440173" y="3784513"/>
            <a:ext cx="96744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7200" b="0" i="0" u="none" strike="noStrike" kern="1200" cap="none" spc="60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975CCEA3-453D-433C-B947-A3A2CB5A4500}"/>
              </a:ext>
            </a:extLst>
          </p:cNvPr>
          <p:cNvSpPr/>
          <p:nvPr/>
        </p:nvSpPr>
        <p:spPr>
          <a:xfrm>
            <a:off x="7115885" y="2554540"/>
            <a:ext cx="260751" cy="192951"/>
          </a:xfrm>
          <a:prstGeom prst="ellipse">
            <a:avLst/>
          </a:prstGeom>
          <a:solidFill>
            <a:srgbClr val="FF0000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7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/>
              <a:ea typeface="微软雅黑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01619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  <p:bldP spid="38" grpId="0" animBg="1"/>
      <p:bldP spid="39" grpId="0" animBg="1"/>
      <p:bldP spid="40" grpId="0"/>
      <p:bldP spid="41" grpId="0"/>
      <p:bldP spid="42" grpId="0"/>
      <p:bldP spid="43" grpId="0" animBg="1"/>
      <p:bldP spid="43" grpId="1" animBg="1"/>
      <p:bldP spid="65" grpId="0"/>
      <p:bldP spid="66" grpId="0"/>
      <p:bldP spid="67" grpId="0"/>
      <p:bldP spid="68" grpId="0"/>
      <p:bldP spid="69" grpId="0" animBg="1"/>
      <p:bldP spid="70" grpId="0" animBg="1"/>
      <p:bldP spid="71" grpId="0"/>
      <p:bldP spid="72" grpId="0"/>
      <p:bldP spid="73" grpId="0"/>
      <p:bldP spid="74" grpId="0" animBg="1"/>
      <p:bldP spid="74" grpId="1" animBg="1"/>
      <p:bldP spid="75" grpId="0"/>
      <p:bldP spid="76" grpId="0"/>
      <p:bldP spid="77" grpId="0" animBg="1"/>
      <p:bldP spid="77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A1094C3-554E-472B-97B3-2747FE9804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997" y="25400"/>
            <a:ext cx="8605003" cy="6858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863" y="580460"/>
            <a:ext cx="8934416" cy="5576515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5631" y="5461000"/>
            <a:ext cx="12233700" cy="1414395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" y="5156200"/>
            <a:ext cx="1742988" cy="1549323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7484" y="2"/>
            <a:ext cx="3892792" cy="25145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AC9CB2-645A-4071-AEA8-39AA16CBAE5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53653" y="2"/>
            <a:ext cx="3938348" cy="3938348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279401"/>
            <a:ext cx="2284165" cy="2389839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E73E9A57-ABDB-4368-AD1F-B3DA0C043C8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01256" y="2084388"/>
            <a:ext cx="9065538" cy="14509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000247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3277385-FE6D-4529-B233-7830F993F8B9}"/>
              </a:ext>
            </a:extLst>
          </p:cNvPr>
          <p:cNvGrpSpPr/>
          <p:nvPr/>
        </p:nvGrpSpPr>
        <p:grpSpPr>
          <a:xfrm>
            <a:off x="152239" y="78603"/>
            <a:ext cx="4163072" cy="849207"/>
            <a:chOff x="1058" y="385"/>
            <a:chExt cx="4058" cy="1003"/>
          </a:xfrm>
        </p:grpSpPr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24B97DA0-9CBB-479B-955F-8034B6EDBDF2}"/>
                </a:ext>
              </a:extLst>
            </p:cNvPr>
            <p:cNvSpPr txBox="1"/>
            <p:nvPr/>
          </p:nvSpPr>
          <p:spPr>
            <a:xfrm>
              <a:off x="1848" y="385"/>
              <a:ext cx="3268" cy="869"/>
            </a:xfrm>
            <a:prstGeom prst="rect">
              <a:avLst/>
            </a:prstGeom>
            <a:solidFill>
              <a:srgbClr val="F9A9C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lang="en-US" sz="3733" b="1" kern="0" dirty="0" err="1">
                  <a:solidFill>
                    <a:srgbClr val="000000"/>
                  </a:solidFill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Đặt</a:t>
              </a:r>
              <a:r>
                <a:rPr lang="en-US" sz="3733" b="1" kern="0" dirty="0">
                  <a:solidFill>
                    <a:srgbClr val="000000"/>
                  </a:solidFill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 </a:t>
              </a:r>
              <a:r>
                <a:rPr lang="en-US" sz="3733" b="1" kern="0" dirty="0" err="1">
                  <a:solidFill>
                    <a:srgbClr val="000000"/>
                  </a:solidFill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tính</a:t>
              </a:r>
              <a:r>
                <a:rPr lang="en-US" sz="3733" b="1" kern="0" dirty="0">
                  <a:solidFill>
                    <a:srgbClr val="000000"/>
                  </a:solidFill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 </a:t>
              </a:r>
              <a:r>
                <a:rPr lang="en-US" sz="3733" b="1" kern="0" dirty="0" err="1">
                  <a:solidFill>
                    <a:srgbClr val="000000"/>
                  </a:solidFill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rồi</a:t>
              </a:r>
              <a:r>
                <a:rPr lang="en-US" sz="3733" b="1" kern="0" dirty="0">
                  <a:solidFill>
                    <a:srgbClr val="000000"/>
                  </a:solidFill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 </a:t>
              </a:r>
              <a:r>
                <a:rPr lang="en-US" sz="3733" b="1" kern="0" dirty="0" err="1">
                  <a:solidFill>
                    <a:srgbClr val="000000"/>
                  </a:solidFill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tính</a:t>
              </a:r>
              <a:endParaRPr kumimoji="0" lang="en-US" sz="3733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  <a:sym typeface="Arial" panose="020B0604020202020204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0ABE657-FBE3-4500-80D2-B556286BB6B0}"/>
                </a:ext>
              </a:extLst>
            </p:cNvPr>
            <p:cNvGrpSpPr/>
            <p:nvPr/>
          </p:nvGrpSpPr>
          <p:grpSpPr>
            <a:xfrm>
              <a:off x="1058" y="410"/>
              <a:ext cx="756" cy="978"/>
              <a:chOff x="974" y="432"/>
              <a:chExt cx="756" cy="978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7897A1FF-4241-407E-B516-8C3F93B37BC0}"/>
                  </a:ext>
                </a:extLst>
              </p:cNvPr>
              <p:cNvSpPr/>
              <p:nvPr/>
            </p:nvSpPr>
            <p:spPr>
              <a:xfrm>
                <a:off x="974" y="528"/>
                <a:ext cx="756" cy="83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  <a:sym typeface="Arial" panose="020B0604020202020204"/>
                </a:endParaRPr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F76BFFF6-E856-470A-9F68-8E920D809ADC}"/>
                  </a:ext>
                </a:extLst>
              </p:cNvPr>
              <p:cNvSpPr txBox="1"/>
              <p:nvPr/>
            </p:nvSpPr>
            <p:spPr>
              <a:xfrm>
                <a:off x="1019" y="432"/>
                <a:ext cx="634" cy="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2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微软雅黑"/>
                    <a:cs typeface="Calibri" panose="020F0502020204030204" pitchFamily="34" charset="0"/>
                    <a:sym typeface="Arial" panose="020B0604020202020204"/>
                  </a:rPr>
                  <a:t>2</a:t>
                </a:r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1318575" y="1594438"/>
            <a:ext cx="353173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457200">
              <a:defRPr/>
            </a:pPr>
            <a:r>
              <a:rPr lang="en-US" sz="3600" b="1" kern="0" dirty="0">
                <a:solidFill>
                  <a:srgbClr val="0064D2">
                    <a:lumMod val="50000"/>
                  </a:srgbClr>
                </a:solidFill>
                <a:cs typeface="Arial" panose="020B0604020202020204" pitchFamily="34" charset="0"/>
              </a:rPr>
              <a:t>43 835 + 55 807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318575" y="2402758"/>
            <a:ext cx="26340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457200">
              <a:defRPr/>
            </a:pPr>
            <a:r>
              <a:rPr lang="en-US" sz="3600" b="1" kern="0" dirty="0" smtClean="0">
                <a:solidFill>
                  <a:srgbClr val="0064D2">
                    <a:lumMod val="50000"/>
                  </a:srgbClr>
                </a:solidFill>
                <a:cs typeface="Arial" panose="020B0604020202020204" pitchFamily="34" charset="0"/>
              </a:rPr>
              <a:t>67 254 </a:t>
            </a:r>
            <a:r>
              <a:rPr lang="en-US" sz="3600" b="1" kern="0" dirty="0">
                <a:solidFill>
                  <a:srgbClr val="0064D2">
                    <a:lumMod val="50000"/>
                  </a:srgbClr>
                </a:solidFill>
                <a:cs typeface="Arial" panose="020B0604020202020204" pitchFamily="34" charset="0"/>
              </a:rPr>
              <a:t>+ </a:t>
            </a:r>
            <a:r>
              <a:rPr lang="en-US" sz="3600" b="1" kern="0" dirty="0" smtClean="0">
                <a:solidFill>
                  <a:srgbClr val="0064D2">
                    <a:lumMod val="50000"/>
                  </a:srgbClr>
                </a:solidFill>
                <a:cs typeface="Arial" panose="020B0604020202020204" pitchFamily="34" charset="0"/>
              </a:rPr>
              <a:t>92</a:t>
            </a:r>
            <a:endParaRPr lang="en-US" sz="3600" b="1" kern="0" dirty="0">
              <a:solidFill>
                <a:srgbClr val="0064D2">
                  <a:lumMod val="50000"/>
                </a:srgbClr>
              </a:solidFill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44000" y="1594438"/>
            <a:ext cx="377539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457200">
              <a:defRPr/>
            </a:pPr>
            <a:r>
              <a:rPr lang="en-US" sz="3600" b="1" kern="0" dirty="0" smtClean="0">
                <a:solidFill>
                  <a:srgbClr val="0064D2">
                    <a:lumMod val="50000"/>
                  </a:srgbClr>
                </a:solidFill>
                <a:cs typeface="Arial" panose="020B0604020202020204" pitchFamily="34" charset="0"/>
              </a:rPr>
              <a:t>  75 046 – 32 638</a:t>
            </a:r>
            <a:endParaRPr lang="en-US" sz="3600" b="1" kern="0" dirty="0">
              <a:solidFill>
                <a:srgbClr val="0064D2">
                  <a:lumMod val="50000"/>
                </a:srgbClr>
              </a:solidFill>
              <a:cs typeface="Arial" panose="020B0604020202020204" pitchFamily="34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800478" y="2263145"/>
            <a:ext cx="32624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defTabSz="457200">
              <a:defRPr/>
            </a:pPr>
            <a:r>
              <a:rPr lang="en-US" sz="3600" b="1" kern="0" dirty="0" smtClean="0">
                <a:solidFill>
                  <a:srgbClr val="0064D2">
                    <a:lumMod val="50000"/>
                  </a:srgbClr>
                </a:solidFill>
                <a:cs typeface="Arial" panose="020B0604020202020204" pitchFamily="34" charset="0"/>
              </a:rPr>
              <a:t>16 519 – 8 245</a:t>
            </a:r>
            <a:endParaRPr lang="en-US" sz="3600" b="1" kern="0" dirty="0">
              <a:solidFill>
                <a:srgbClr val="0064D2">
                  <a:lumMod val="50000"/>
                </a:srgbClr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431233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11">
            <a:extLst>
              <a:ext uri="{FF2B5EF4-FFF2-40B4-BE49-F238E27FC236}">
                <a16:creationId xmlns:a16="http://schemas.microsoft.com/office/drawing/2014/main" id="{26BE81DA-BFC7-4A3D-9CAC-187EC584BD38}"/>
              </a:ext>
            </a:extLst>
          </p:cNvPr>
          <p:cNvSpPr/>
          <p:nvPr/>
        </p:nvSpPr>
        <p:spPr>
          <a:xfrm>
            <a:off x="2600326" y="161925"/>
            <a:ext cx="7172324" cy="1033304"/>
          </a:xfrm>
          <a:prstGeom prst="roundRect">
            <a:avLst/>
          </a:prstGeom>
          <a:solidFill>
            <a:sysClr val="window" lastClr="FFFFFF">
              <a:alpha val="83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0064D2">
                    <a:lumMod val="5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43 835 + 55 807</a:t>
            </a:r>
          </a:p>
        </p:txBody>
      </p:sp>
      <p:pic>
        <p:nvPicPr>
          <p:cNvPr id="45" name="Picture 2" descr="Bảng gỗ học sinh Hồng Hà (3447) | Shopee Việt Nam">
            <a:extLst>
              <a:ext uri="{FF2B5EF4-FFF2-40B4-BE49-F238E27FC236}">
                <a16:creationId xmlns:a16="http://schemas.microsoft.com/office/drawing/2014/main" id="{106EF8AF-86D5-48FE-98C7-31980EF882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" t="18000" r="2691" b="17870"/>
          <a:stretch/>
        </p:blipFill>
        <p:spPr bwMode="auto">
          <a:xfrm>
            <a:off x="2298680" y="1348280"/>
            <a:ext cx="7480137" cy="5069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1CB267AE-0D87-4DD5-9366-502B234999A1}"/>
              </a:ext>
            </a:extLst>
          </p:cNvPr>
          <p:cNvSpPr txBox="1"/>
          <p:nvPr/>
        </p:nvSpPr>
        <p:spPr>
          <a:xfrm>
            <a:off x="3619501" y="1397872"/>
            <a:ext cx="45834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9600" spc="600" dirty="0">
                <a:solidFill>
                  <a:prstClr val="white"/>
                </a:solidFill>
                <a:cs typeface="Arial" panose="020B0604020202020204" pitchFamily="34" charset="0"/>
              </a:rPr>
              <a:t>43 835 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58DF9BE-F7B0-4466-8BD9-0A25E6EB4EF5}"/>
              </a:ext>
            </a:extLst>
          </p:cNvPr>
          <p:cNvSpPr txBox="1"/>
          <p:nvPr/>
        </p:nvSpPr>
        <p:spPr>
          <a:xfrm>
            <a:off x="3667125" y="2634474"/>
            <a:ext cx="51249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9600" spc="600" dirty="0">
                <a:solidFill>
                  <a:prstClr val="white"/>
                </a:solidFill>
                <a:cs typeface="Arial" panose="020B0604020202020204" pitchFamily="34" charset="0"/>
              </a:rPr>
              <a:t>55 807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9194A3C-8066-43B5-8E20-4085EB5B2714}"/>
              </a:ext>
            </a:extLst>
          </p:cNvPr>
          <p:cNvSpPr/>
          <p:nvPr/>
        </p:nvSpPr>
        <p:spPr>
          <a:xfrm>
            <a:off x="3014162" y="2851421"/>
            <a:ext cx="551219" cy="10132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9C2A949-61EB-45A3-AAD7-8A449AF4207C}"/>
              </a:ext>
            </a:extLst>
          </p:cNvPr>
          <p:cNvSpPr/>
          <p:nvPr/>
        </p:nvSpPr>
        <p:spPr>
          <a:xfrm flipV="1">
            <a:off x="3876675" y="4127500"/>
            <a:ext cx="4113919" cy="4571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C2C6882-C48D-46AC-838E-0BBB0DA3A626}"/>
              </a:ext>
            </a:extLst>
          </p:cNvPr>
          <p:cNvSpPr txBox="1"/>
          <p:nvPr/>
        </p:nvSpPr>
        <p:spPr>
          <a:xfrm>
            <a:off x="7121479" y="3852208"/>
            <a:ext cx="12261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3265650-E745-4115-8019-6E26B1648DC4}"/>
              </a:ext>
            </a:extLst>
          </p:cNvPr>
          <p:cNvSpPr txBox="1"/>
          <p:nvPr/>
        </p:nvSpPr>
        <p:spPr>
          <a:xfrm>
            <a:off x="6401816" y="3844372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F9096D3-332B-455E-93D1-813EF25531EC}"/>
              </a:ext>
            </a:extLst>
          </p:cNvPr>
          <p:cNvSpPr txBox="1"/>
          <p:nvPr/>
        </p:nvSpPr>
        <p:spPr>
          <a:xfrm>
            <a:off x="5589609" y="3838807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5971D0C-6109-4711-9C48-BEEE47A85E28}"/>
              </a:ext>
            </a:extLst>
          </p:cNvPr>
          <p:cNvSpPr txBox="1"/>
          <p:nvPr/>
        </p:nvSpPr>
        <p:spPr>
          <a:xfrm>
            <a:off x="4450733" y="3888923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E896C23-AE77-405E-A0B2-78A9A88BDC07}"/>
              </a:ext>
            </a:extLst>
          </p:cNvPr>
          <p:cNvSpPr/>
          <p:nvPr/>
        </p:nvSpPr>
        <p:spPr>
          <a:xfrm>
            <a:off x="6624786" y="2705416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B2B220D-6139-492F-85A3-87F43A69BE18}"/>
              </a:ext>
            </a:extLst>
          </p:cNvPr>
          <p:cNvSpPr/>
          <p:nvPr/>
        </p:nvSpPr>
        <p:spPr>
          <a:xfrm>
            <a:off x="4710068" y="2693917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83899F4-76E6-402A-9A11-F2D073A21C13}"/>
              </a:ext>
            </a:extLst>
          </p:cNvPr>
          <p:cNvSpPr/>
          <p:nvPr/>
        </p:nvSpPr>
        <p:spPr>
          <a:xfrm rot="16200000">
            <a:off x="3004637" y="2860946"/>
            <a:ext cx="551219" cy="10132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5509208-B642-4390-8B4F-F4419B4E2CD7}"/>
              </a:ext>
            </a:extLst>
          </p:cNvPr>
          <p:cNvSpPr txBox="1"/>
          <p:nvPr/>
        </p:nvSpPr>
        <p:spPr>
          <a:xfrm>
            <a:off x="3726833" y="3879398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9</a:t>
            </a:r>
          </a:p>
        </p:txBody>
      </p:sp>
    </p:spTree>
    <p:extLst>
      <p:ext uri="{BB962C8B-B14F-4D97-AF65-F5344CB8AC3E}">
        <p14:creationId xmlns:p14="http://schemas.microsoft.com/office/powerpoint/2010/main" val="32025928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3" grpId="0"/>
      <p:bldP spid="64" grpId="0" animBg="1"/>
      <p:bldP spid="65" grpId="0" animBg="1"/>
      <p:bldP spid="66" grpId="0"/>
      <p:bldP spid="67" grpId="0"/>
      <p:bldP spid="70" grpId="0"/>
      <p:bldP spid="71" grpId="0"/>
      <p:bldP spid="77" grpId="0" animBg="1"/>
      <p:bldP spid="77" grpId="1" animBg="1"/>
      <p:bldP spid="23" grpId="0" animBg="1"/>
      <p:bldP spid="23" grpId="1" animBg="1"/>
      <p:bldP spid="14" grpId="0" animBg="1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11">
            <a:extLst>
              <a:ext uri="{FF2B5EF4-FFF2-40B4-BE49-F238E27FC236}">
                <a16:creationId xmlns:a16="http://schemas.microsoft.com/office/drawing/2014/main" id="{26BE81DA-BFC7-4A3D-9CAC-187EC584BD38}"/>
              </a:ext>
            </a:extLst>
          </p:cNvPr>
          <p:cNvSpPr/>
          <p:nvPr/>
        </p:nvSpPr>
        <p:spPr>
          <a:xfrm>
            <a:off x="2513034" y="226922"/>
            <a:ext cx="6153149" cy="1033304"/>
          </a:xfrm>
          <a:prstGeom prst="roundRect">
            <a:avLst/>
          </a:prstGeom>
          <a:solidFill>
            <a:sysClr val="window" lastClr="FFFFFF">
              <a:alpha val="83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0064D2">
                    <a:lumMod val="5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67 254 + 92</a:t>
            </a:r>
          </a:p>
        </p:txBody>
      </p:sp>
      <p:pic>
        <p:nvPicPr>
          <p:cNvPr id="45" name="Picture 2" descr="Bảng gỗ học sinh Hồng Hà (3447) | Shopee Việt Nam">
            <a:extLst>
              <a:ext uri="{FF2B5EF4-FFF2-40B4-BE49-F238E27FC236}">
                <a16:creationId xmlns:a16="http://schemas.microsoft.com/office/drawing/2014/main" id="{106EF8AF-86D5-48FE-98C7-31980EF882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" t="18000" r="2691" b="17870"/>
          <a:stretch/>
        </p:blipFill>
        <p:spPr bwMode="auto">
          <a:xfrm>
            <a:off x="2298680" y="1348280"/>
            <a:ext cx="7480137" cy="5069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1CB267AE-0D87-4DD5-9366-502B234999A1}"/>
              </a:ext>
            </a:extLst>
          </p:cNvPr>
          <p:cNvSpPr txBox="1"/>
          <p:nvPr/>
        </p:nvSpPr>
        <p:spPr>
          <a:xfrm>
            <a:off x="3619501" y="1397872"/>
            <a:ext cx="45834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en-US" sz="9600" spc="600" dirty="0">
                <a:solidFill>
                  <a:prstClr val="white"/>
                </a:solidFill>
                <a:cs typeface="Arial" panose="020B0604020202020204" pitchFamily="34" charset="0"/>
              </a:rPr>
              <a:t>67 254 </a:t>
            </a:r>
            <a:endParaRPr kumimoji="0" lang="en-US" sz="9600" b="0" i="0" u="none" strike="noStrike" kern="1200" cap="none" spc="6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58DF9BE-F7B0-4466-8BD9-0A25E6EB4EF5}"/>
              </a:ext>
            </a:extLst>
          </p:cNvPr>
          <p:cNvSpPr txBox="1"/>
          <p:nvPr/>
        </p:nvSpPr>
        <p:spPr>
          <a:xfrm>
            <a:off x="6381749" y="2634474"/>
            <a:ext cx="241035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92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9194A3C-8066-43B5-8E20-4085EB5B2714}"/>
              </a:ext>
            </a:extLst>
          </p:cNvPr>
          <p:cNvSpPr/>
          <p:nvPr/>
        </p:nvSpPr>
        <p:spPr>
          <a:xfrm>
            <a:off x="3014159" y="2851421"/>
            <a:ext cx="551219" cy="10132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9C2A949-61EB-45A3-AAD7-8A449AF4207C}"/>
              </a:ext>
            </a:extLst>
          </p:cNvPr>
          <p:cNvSpPr/>
          <p:nvPr/>
        </p:nvSpPr>
        <p:spPr>
          <a:xfrm flipV="1">
            <a:off x="3876675" y="4127500"/>
            <a:ext cx="4113919" cy="4571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C2C6882-C48D-46AC-838E-0BBB0DA3A626}"/>
              </a:ext>
            </a:extLst>
          </p:cNvPr>
          <p:cNvSpPr txBox="1"/>
          <p:nvPr/>
        </p:nvSpPr>
        <p:spPr>
          <a:xfrm>
            <a:off x="7121479" y="3852208"/>
            <a:ext cx="12261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3265650-E745-4115-8019-6E26B1648DC4}"/>
              </a:ext>
            </a:extLst>
          </p:cNvPr>
          <p:cNvSpPr txBox="1"/>
          <p:nvPr/>
        </p:nvSpPr>
        <p:spPr>
          <a:xfrm>
            <a:off x="6401816" y="3844372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F9096D3-332B-455E-93D1-813EF25531EC}"/>
              </a:ext>
            </a:extLst>
          </p:cNvPr>
          <p:cNvSpPr txBox="1"/>
          <p:nvPr/>
        </p:nvSpPr>
        <p:spPr>
          <a:xfrm>
            <a:off x="5589609" y="3838807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5971D0C-6109-4711-9C48-BEEE47A85E28}"/>
              </a:ext>
            </a:extLst>
          </p:cNvPr>
          <p:cNvSpPr txBox="1"/>
          <p:nvPr/>
        </p:nvSpPr>
        <p:spPr>
          <a:xfrm>
            <a:off x="4450733" y="3888923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E896C23-AE77-405E-A0B2-78A9A88BDC07}"/>
              </a:ext>
            </a:extLst>
          </p:cNvPr>
          <p:cNvSpPr/>
          <p:nvPr/>
        </p:nvSpPr>
        <p:spPr>
          <a:xfrm>
            <a:off x="5834211" y="2705416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83899F4-76E6-402A-9A11-F2D073A21C13}"/>
              </a:ext>
            </a:extLst>
          </p:cNvPr>
          <p:cNvSpPr/>
          <p:nvPr/>
        </p:nvSpPr>
        <p:spPr>
          <a:xfrm rot="16200000">
            <a:off x="3004634" y="2860946"/>
            <a:ext cx="551219" cy="10132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5509208-B642-4390-8B4F-F4419B4E2CD7}"/>
              </a:ext>
            </a:extLst>
          </p:cNvPr>
          <p:cNvSpPr txBox="1"/>
          <p:nvPr/>
        </p:nvSpPr>
        <p:spPr>
          <a:xfrm>
            <a:off x="3726833" y="3879398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35160536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3" grpId="0"/>
      <p:bldP spid="64" grpId="0" animBg="1"/>
      <p:bldP spid="65" grpId="0" animBg="1"/>
      <p:bldP spid="66" grpId="0"/>
      <p:bldP spid="67" grpId="0"/>
      <p:bldP spid="70" grpId="0"/>
      <p:bldP spid="71" grpId="0"/>
      <p:bldP spid="77" grpId="0" animBg="1"/>
      <p:bldP spid="77" grpId="1" animBg="1"/>
      <p:bldP spid="14" grpId="0" animBg="1"/>
      <p:bldP spid="1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11">
            <a:extLst>
              <a:ext uri="{FF2B5EF4-FFF2-40B4-BE49-F238E27FC236}">
                <a16:creationId xmlns:a16="http://schemas.microsoft.com/office/drawing/2014/main" id="{26BE81DA-BFC7-4A3D-9CAC-187EC584BD38}"/>
              </a:ext>
            </a:extLst>
          </p:cNvPr>
          <p:cNvSpPr/>
          <p:nvPr/>
        </p:nvSpPr>
        <p:spPr>
          <a:xfrm>
            <a:off x="2600326" y="-162478"/>
            <a:ext cx="7172324" cy="1357707"/>
          </a:xfrm>
          <a:prstGeom prst="roundRect">
            <a:avLst/>
          </a:prstGeom>
          <a:solidFill>
            <a:sysClr val="window" lastClr="FFFFFF">
              <a:alpha val="83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0064D2">
                    <a:lumMod val="5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75 046 – 32 638</a:t>
            </a:r>
          </a:p>
        </p:txBody>
      </p:sp>
      <p:pic>
        <p:nvPicPr>
          <p:cNvPr id="45" name="Picture 2" descr="Bảng gỗ học sinh Hồng Hà (3447) | Shopee Việt Nam">
            <a:extLst>
              <a:ext uri="{FF2B5EF4-FFF2-40B4-BE49-F238E27FC236}">
                <a16:creationId xmlns:a16="http://schemas.microsoft.com/office/drawing/2014/main" id="{106EF8AF-86D5-48FE-98C7-31980EF882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" t="18000" r="2691" b="17870"/>
          <a:stretch/>
        </p:blipFill>
        <p:spPr bwMode="auto">
          <a:xfrm>
            <a:off x="2298680" y="1348280"/>
            <a:ext cx="7480137" cy="5069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1CB267AE-0D87-4DD5-9366-502B234999A1}"/>
              </a:ext>
            </a:extLst>
          </p:cNvPr>
          <p:cNvSpPr txBox="1"/>
          <p:nvPr/>
        </p:nvSpPr>
        <p:spPr>
          <a:xfrm>
            <a:off x="3619501" y="1397872"/>
            <a:ext cx="45834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75 046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58DF9BE-F7B0-4466-8BD9-0A25E6EB4EF5}"/>
              </a:ext>
            </a:extLst>
          </p:cNvPr>
          <p:cNvSpPr txBox="1"/>
          <p:nvPr/>
        </p:nvSpPr>
        <p:spPr>
          <a:xfrm>
            <a:off x="3619500" y="2634474"/>
            <a:ext cx="517260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32 638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9194A3C-8066-43B5-8E20-4085EB5B2714}"/>
              </a:ext>
            </a:extLst>
          </p:cNvPr>
          <p:cNvSpPr/>
          <p:nvPr/>
        </p:nvSpPr>
        <p:spPr>
          <a:xfrm>
            <a:off x="3073798" y="2851421"/>
            <a:ext cx="551219" cy="188687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9C2A949-61EB-45A3-AAD7-8A449AF4207C}"/>
              </a:ext>
            </a:extLst>
          </p:cNvPr>
          <p:cNvSpPr/>
          <p:nvPr/>
        </p:nvSpPr>
        <p:spPr>
          <a:xfrm flipV="1">
            <a:off x="3876675" y="4127500"/>
            <a:ext cx="4113919" cy="4571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C2C6882-C48D-46AC-838E-0BBB0DA3A626}"/>
              </a:ext>
            </a:extLst>
          </p:cNvPr>
          <p:cNvSpPr txBox="1"/>
          <p:nvPr/>
        </p:nvSpPr>
        <p:spPr>
          <a:xfrm>
            <a:off x="7076755" y="3861733"/>
            <a:ext cx="12261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3265650-E745-4115-8019-6E26B1648DC4}"/>
              </a:ext>
            </a:extLst>
          </p:cNvPr>
          <p:cNvSpPr txBox="1"/>
          <p:nvPr/>
        </p:nvSpPr>
        <p:spPr>
          <a:xfrm>
            <a:off x="6318992" y="3853897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F9096D3-332B-455E-93D1-813EF25531EC}"/>
              </a:ext>
            </a:extLst>
          </p:cNvPr>
          <p:cNvSpPr txBox="1"/>
          <p:nvPr/>
        </p:nvSpPr>
        <p:spPr>
          <a:xfrm>
            <a:off x="5516310" y="3848332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5971D0C-6109-4711-9C48-BEEE47A85E28}"/>
              </a:ext>
            </a:extLst>
          </p:cNvPr>
          <p:cNvSpPr txBox="1"/>
          <p:nvPr/>
        </p:nvSpPr>
        <p:spPr>
          <a:xfrm>
            <a:off x="4450733" y="3888923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E896C23-AE77-405E-A0B2-78A9A88BDC07}"/>
              </a:ext>
            </a:extLst>
          </p:cNvPr>
          <p:cNvSpPr/>
          <p:nvPr/>
        </p:nvSpPr>
        <p:spPr>
          <a:xfrm>
            <a:off x="6577161" y="2714941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B2B220D-6139-492F-85A3-87F43A69BE18}"/>
              </a:ext>
            </a:extLst>
          </p:cNvPr>
          <p:cNvSpPr/>
          <p:nvPr/>
        </p:nvSpPr>
        <p:spPr>
          <a:xfrm>
            <a:off x="4662443" y="2722492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D744339-E4BF-4270-A97D-8A2C5495EA5C}"/>
              </a:ext>
            </a:extLst>
          </p:cNvPr>
          <p:cNvSpPr txBox="1"/>
          <p:nvPr/>
        </p:nvSpPr>
        <p:spPr>
          <a:xfrm>
            <a:off x="3717308" y="3879398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7217229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3" grpId="0"/>
      <p:bldP spid="64" grpId="0" animBg="1"/>
      <p:bldP spid="65" grpId="0" animBg="1"/>
      <p:bldP spid="66" grpId="0"/>
      <p:bldP spid="67" grpId="0"/>
      <p:bldP spid="70" grpId="0"/>
      <p:bldP spid="71" grpId="0"/>
      <p:bldP spid="77" grpId="0" animBg="1"/>
      <p:bldP spid="77" grpId="1" animBg="1"/>
      <p:bldP spid="23" grpId="0" animBg="1"/>
      <p:bldP spid="23" grpId="1" animBg="1"/>
      <p:bldP spid="1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ounded Rectangle 11">
            <a:extLst>
              <a:ext uri="{FF2B5EF4-FFF2-40B4-BE49-F238E27FC236}">
                <a16:creationId xmlns:a16="http://schemas.microsoft.com/office/drawing/2014/main" id="{26BE81DA-BFC7-4A3D-9CAC-187EC584BD38}"/>
              </a:ext>
            </a:extLst>
          </p:cNvPr>
          <p:cNvSpPr/>
          <p:nvPr/>
        </p:nvSpPr>
        <p:spPr>
          <a:xfrm>
            <a:off x="2600326" y="-162478"/>
            <a:ext cx="7172324" cy="1357707"/>
          </a:xfrm>
          <a:prstGeom prst="roundRect">
            <a:avLst/>
          </a:prstGeom>
          <a:solidFill>
            <a:sysClr val="window" lastClr="FFFFFF">
              <a:alpha val="83000"/>
            </a:sysClr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 dirty="0">
                <a:ln>
                  <a:noFill/>
                </a:ln>
                <a:solidFill>
                  <a:srgbClr val="0064D2">
                    <a:lumMod val="50000"/>
                  </a:srgbClr>
                </a:solidFill>
                <a:effectLst/>
                <a:uLnTx/>
                <a:uFillTx/>
                <a:latin typeface="Arial"/>
                <a:ea typeface="微软雅黑"/>
                <a:cs typeface="Arial" panose="020B0604020202020204" pitchFamily="34" charset="0"/>
              </a:rPr>
              <a:t>16 519 – 8 245</a:t>
            </a:r>
          </a:p>
        </p:txBody>
      </p:sp>
      <p:pic>
        <p:nvPicPr>
          <p:cNvPr id="45" name="Picture 2" descr="Bảng gỗ học sinh Hồng Hà (3447) | Shopee Việt Nam">
            <a:extLst>
              <a:ext uri="{FF2B5EF4-FFF2-40B4-BE49-F238E27FC236}">
                <a16:creationId xmlns:a16="http://schemas.microsoft.com/office/drawing/2014/main" id="{106EF8AF-86D5-48FE-98C7-31980EF8823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85" t="18000" r="2691" b="17870"/>
          <a:stretch/>
        </p:blipFill>
        <p:spPr bwMode="auto">
          <a:xfrm>
            <a:off x="2298680" y="1348280"/>
            <a:ext cx="7480137" cy="5069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6" name="TextBox 45">
            <a:extLst>
              <a:ext uri="{FF2B5EF4-FFF2-40B4-BE49-F238E27FC236}">
                <a16:creationId xmlns:a16="http://schemas.microsoft.com/office/drawing/2014/main" id="{1CB267AE-0D87-4DD5-9366-502B234999A1}"/>
              </a:ext>
            </a:extLst>
          </p:cNvPr>
          <p:cNvSpPr txBox="1"/>
          <p:nvPr/>
        </p:nvSpPr>
        <p:spPr>
          <a:xfrm>
            <a:off x="3619501" y="1397872"/>
            <a:ext cx="45834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16 519</a:t>
            </a: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158DF9BE-F7B0-4466-8BD9-0A25E6EB4EF5}"/>
              </a:ext>
            </a:extLst>
          </p:cNvPr>
          <p:cNvSpPr txBox="1"/>
          <p:nvPr/>
        </p:nvSpPr>
        <p:spPr>
          <a:xfrm>
            <a:off x="4467225" y="2634474"/>
            <a:ext cx="432488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8 245</a:t>
            </a:r>
          </a:p>
        </p:txBody>
      </p:sp>
      <p:sp>
        <p:nvSpPr>
          <p:cNvPr id="64" name="Rectangle 63">
            <a:extLst>
              <a:ext uri="{FF2B5EF4-FFF2-40B4-BE49-F238E27FC236}">
                <a16:creationId xmlns:a16="http://schemas.microsoft.com/office/drawing/2014/main" id="{49194A3C-8066-43B5-8E20-4085EB5B2714}"/>
              </a:ext>
            </a:extLst>
          </p:cNvPr>
          <p:cNvSpPr/>
          <p:nvPr/>
        </p:nvSpPr>
        <p:spPr>
          <a:xfrm>
            <a:off x="3153310" y="2851421"/>
            <a:ext cx="551219" cy="188687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5" name="Rectangle 64">
            <a:extLst>
              <a:ext uri="{FF2B5EF4-FFF2-40B4-BE49-F238E27FC236}">
                <a16:creationId xmlns:a16="http://schemas.microsoft.com/office/drawing/2014/main" id="{A9C2A949-61EB-45A3-AAD7-8A449AF4207C}"/>
              </a:ext>
            </a:extLst>
          </p:cNvPr>
          <p:cNvSpPr/>
          <p:nvPr/>
        </p:nvSpPr>
        <p:spPr>
          <a:xfrm flipV="1">
            <a:off x="3876675" y="4127500"/>
            <a:ext cx="4113919" cy="45719"/>
          </a:xfrm>
          <a:prstGeom prst="rect">
            <a:avLst/>
          </a:prstGeom>
          <a:solidFill>
            <a:sysClr val="window" lastClr="FFFFFF"/>
          </a:solidFill>
          <a:ln w="12700" cap="flat" cmpd="sng" algn="ctr">
            <a:solidFill>
              <a:sysClr val="window" lastClr="FFFFFF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/>
              <a:ea typeface="+mn-ea"/>
              <a:cs typeface="Arial" panose="020B0604020202020204" pitchFamily="34" charset="0"/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CC2C6882-C48D-46AC-838E-0BBB0DA3A626}"/>
              </a:ext>
            </a:extLst>
          </p:cNvPr>
          <p:cNvSpPr txBox="1"/>
          <p:nvPr/>
        </p:nvSpPr>
        <p:spPr>
          <a:xfrm>
            <a:off x="7235779" y="3861733"/>
            <a:ext cx="122613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13265650-E745-4115-8019-6E26B1648DC4}"/>
              </a:ext>
            </a:extLst>
          </p:cNvPr>
          <p:cNvSpPr txBox="1"/>
          <p:nvPr/>
        </p:nvSpPr>
        <p:spPr>
          <a:xfrm>
            <a:off x="6478016" y="3853897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EF9096D3-332B-455E-93D1-813EF25531EC}"/>
              </a:ext>
            </a:extLst>
          </p:cNvPr>
          <p:cNvSpPr txBox="1"/>
          <p:nvPr/>
        </p:nvSpPr>
        <p:spPr>
          <a:xfrm>
            <a:off x="5675334" y="3848332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5971D0C-6109-4711-9C48-BEEE47A85E28}"/>
              </a:ext>
            </a:extLst>
          </p:cNvPr>
          <p:cNvSpPr txBox="1"/>
          <p:nvPr/>
        </p:nvSpPr>
        <p:spPr>
          <a:xfrm>
            <a:off x="4450733" y="3888923"/>
            <a:ext cx="9674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9600" b="0" i="0" u="none" strike="noStrike" kern="1200" cap="none" spc="6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77" name="Oval 76">
            <a:extLst>
              <a:ext uri="{FF2B5EF4-FFF2-40B4-BE49-F238E27FC236}">
                <a16:creationId xmlns:a16="http://schemas.microsoft.com/office/drawing/2014/main" id="{4E896C23-AE77-405E-A0B2-78A9A88BDC07}"/>
              </a:ext>
            </a:extLst>
          </p:cNvPr>
          <p:cNvSpPr/>
          <p:nvPr/>
        </p:nvSpPr>
        <p:spPr>
          <a:xfrm>
            <a:off x="5900886" y="2724466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CB2B220D-6139-492F-85A3-87F43A69BE18}"/>
              </a:ext>
            </a:extLst>
          </p:cNvPr>
          <p:cNvSpPr/>
          <p:nvPr/>
        </p:nvSpPr>
        <p:spPr>
          <a:xfrm>
            <a:off x="3957593" y="2732017"/>
            <a:ext cx="260751" cy="192951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36938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63" grpId="0"/>
      <p:bldP spid="64" grpId="0" animBg="1"/>
      <p:bldP spid="65" grpId="0" animBg="1"/>
      <p:bldP spid="66" grpId="0"/>
      <p:bldP spid="67" grpId="0"/>
      <p:bldP spid="70" grpId="0"/>
      <p:bldP spid="71" grpId="0"/>
      <p:bldP spid="77" grpId="0" animBg="1"/>
      <p:bldP spid="77" grpId="1" animBg="1"/>
      <p:bldP spid="23" grpId="0" animBg="1"/>
      <p:bldP spid="23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3277385-FE6D-4529-B233-7830F993F8B9}"/>
              </a:ext>
            </a:extLst>
          </p:cNvPr>
          <p:cNvGrpSpPr/>
          <p:nvPr/>
        </p:nvGrpSpPr>
        <p:grpSpPr>
          <a:xfrm>
            <a:off x="266539" y="802503"/>
            <a:ext cx="5610606" cy="849207"/>
            <a:chOff x="1058" y="385"/>
            <a:chExt cx="5469" cy="1003"/>
          </a:xfrm>
        </p:grpSpPr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24B97DA0-9CBB-479B-955F-8034B6EDBDF2}"/>
                </a:ext>
              </a:extLst>
            </p:cNvPr>
            <p:cNvSpPr txBox="1"/>
            <p:nvPr/>
          </p:nvSpPr>
          <p:spPr>
            <a:xfrm>
              <a:off x="1848" y="385"/>
              <a:ext cx="4679" cy="869"/>
            </a:xfrm>
            <a:prstGeom prst="rect">
              <a:avLst/>
            </a:prstGeom>
            <a:solidFill>
              <a:srgbClr val="F9A9C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3733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Tính</a:t>
              </a:r>
              <a:r>
                <a:rPr kumimoji="0" lang="en-US" sz="3733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 </a:t>
              </a:r>
              <a:r>
                <a:rPr kumimoji="0" lang="en-US" sz="3733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nhẩm</a:t>
              </a:r>
              <a:r>
                <a:rPr kumimoji="0" lang="en-US" sz="3733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 </a:t>
              </a:r>
              <a:r>
                <a:rPr kumimoji="0" lang="en-US" sz="3733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theo</a:t>
              </a:r>
              <a:r>
                <a:rPr kumimoji="0" lang="en-US" sz="3733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 </a:t>
              </a:r>
              <a:r>
                <a:rPr kumimoji="0" lang="en-US" sz="3733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mẫu</a:t>
              </a:r>
              <a:endParaRPr kumimoji="0" lang="en-US" sz="3733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  <a:sym typeface="Arial" panose="020B0604020202020204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0ABE657-FBE3-4500-80D2-B556286BB6B0}"/>
                </a:ext>
              </a:extLst>
            </p:cNvPr>
            <p:cNvGrpSpPr/>
            <p:nvPr/>
          </p:nvGrpSpPr>
          <p:grpSpPr>
            <a:xfrm>
              <a:off x="1058" y="410"/>
              <a:ext cx="756" cy="978"/>
              <a:chOff x="974" y="432"/>
              <a:chExt cx="756" cy="978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7897A1FF-4241-407E-B516-8C3F93B37BC0}"/>
                  </a:ext>
                </a:extLst>
              </p:cNvPr>
              <p:cNvSpPr/>
              <p:nvPr/>
            </p:nvSpPr>
            <p:spPr>
              <a:xfrm>
                <a:off x="974" y="528"/>
                <a:ext cx="756" cy="83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  <a:sym typeface="Arial" panose="020B0604020202020204"/>
                </a:endParaRPr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F76BFFF6-E856-470A-9F68-8E920D809ADC}"/>
                  </a:ext>
                </a:extLst>
              </p:cNvPr>
              <p:cNvSpPr txBox="1"/>
              <p:nvPr/>
            </p:nvSpPr>
            <p:spPr>
              <a:xfrm>
                <a:off x="1019" y="432"/>
                <a:ext cx="634" cy="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2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微软雅黑"/>
                    <a:cs typeface="Calibri" panose="020F0502020204030204" pitchFamily="34" charset="0"/>
                    <a:sym typeface="Arial" panose="020B0604020202020204"/>
                  </a:rPr>
                  <a:t>3</a:t>
                </a:r>
              </a:p>
            </p:txBody>
          </p:sp>
        </p:grpSp>
      </p:grpSp>
      <p:sp>
        <p:nvSpPr>
          <p:cNvPr id="3" name="Rectangle 2">
            <a:extLst>
              <a:ext uri="{FF2B5EF4-FFF2-40B4-BE49-F238E27FC236}">
                <a16:creationId xmlns:a16="http://schemas.microsoft.com/office/drawing/2014/main" id="{66361CD1-B449-D7EB-9222-89945A8E1979}"/>
              </a:ext>
            </a:extLst>
          </p:cNvPr>
          <p:cNvSpPr/>
          <p:nvPr/>
        </p:nvSpPr>
        <p:spPr>
          <a:xfrm>
            <a:off x="628650" y="1895475"/>
            <a:ext cx="6467475" cy="1714500"/>
          </a:xfrm>
          <a:prstGeom prst="rect">
            <a:avLst/>
          </a:prstGeom>
          <a:solidFill>
            <a:srgbClr val="DAC2E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3F206B-1D89-C60D-EEF4-3D3A5A2803B9}"/>
              </a:ext>
            </a:extLst>
          </p:cNvPr>
          <p:cNvSpPr txBox="1"/>
          <p:nvPr/>
        </p:nvSpPr>
        <p:spPr>
          <a:xfrm>
            <a:off x="1219200" y="1943100"/>
            <a:ext cx="43529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: 8 000 + 7 000 = ?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EBC27D-CC87-6FF1-7B05-FF3E8B0E9729}"/>
              </a:ext>
            </a:extLst>
          </p:cNvPr>
          <p:cNvSpPr txBox="1"/>
          <p:nvPr/>
        </p:nvSpPr>
        <p:spPr>
          <a:xfrm>
            <a:off x="762000" y="2486025"/>
            <a:ext cx="6296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Nhẩm</a:t>
            </a:r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8 </a:t>
            </a:r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ghìn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+ 7 </a:t>
            </a:r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ghìn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= 15 </a:t>
            </a:r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nghìn</a:t>
            </a:r>
            <a:endParaRPr lang="en-US" sz="32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78660D-F3BE-B4BD-0AC9-25F2273E2258}"/>
              </a:ext>
            </a:extLst>
          </p:cNvPr>
          <p:cNvSpPr txBox="1"/>
          <p:nvPr/>
        </p:nvSpPr>
        <p:spPr>
          <a:xfrm>
            <a:off x="847725" y="3067050"/>
            <a:ext cx="6296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8 000 + 7 000 = 15 000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7F2C0F-6D3B-7FF2-31B6-778853C984D7}"/>
              </a:ext>
            </a:extLst>
          </p:cNvPr>
          <p:cNvSpPr txBox="1"/>
          <p:nvPr/>
        </p:nvSpPr>
        <p:spPr>
          <a:xfrm>
            <a:off x="7924800" y="1986260"/>
            <a:ext cx="3086100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32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a) 6 000 + 5 000</a:t>
            </a:r>
          </a:p>
          <a:p>
            <a:pPr algn="just"/>
            <a:r>
              <a:rPr lang="pt-BR" sz="32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b) 9 000 + 4 000</a:t>
            </a:r>
          </a:p>
          <a:p>
            <a:pPr algn="just"/>
            <a:r>
              <a:rPr lang="pt-BR" sz="3200" b="0" i="0" dirty="0">
                <a:solidFill>
                  <a:srgbClr val="00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c) 7 000 + 9 000</a:t>
            </a:r>
          </a:p>
        </p:txBody>
      </p:sp>
    </p:spTree>
    <p:extLst>
      <p:ext uri="{BB962C8B-B14F-4D97-AF65-F5344CB8AC3E}">
        <p14:creationId xmlns:p14="http://schemas.microsoft.com/office/powerpoint/2010/main" val="20984760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/>
      <p:bldP spid="7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66361CD1-B449-D7EB-9222-89945A8E1979}"/>
              </a:ext>
            </a:extLst>
          </p:cNvPr>
          <p:cNvSpPr/>
          <p:nvPr/>
        </p:nvSpPr>
        <p:spPr>
          <a:xfrm>
            <a:off x="2505075" y="609599"/>
            <a:ext cx="6467475" cy="1362075"/>
          </a:xfrm>
          <a:prstGeom prst="rect">
            <a:avLst/>
          </a:prstGeom>
          <a:solidFill>
            <a:srgbClr val="DAC2E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EBC27D-CC87-6FF1-7B05-FF3E8B0E9729}"/>
              </a:ext>
            </a:extLst>
          </p:cNvPr>
          <p:cNvSpPr txBox="1"/>
          <p:nvPr/>
        </p:nvSpPr>
        <p:spPr>
          <a:xfrm>
            <a:off x="2638425" y="847725"/>
            <a:ext cx="6296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 6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ghì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 + 5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ghì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 = 11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ghì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微软雅黑"/>
              <a:cs typeface="Calibri" panose="020F0502020204030204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178660D-F3BE-B4BD-0AC9-25F2273E2258}"/>
              </a:ext>
            </a:extLst>
          </p:cNvPr>
          <p:cNvSpPr txBox="1"/>
          <p:nvPr/>
        </p:nvSpPr>
        <p:spPr>
          <a:xfrm>
            <a:off x="2724150" y="1428750"/>
            <a:ext cx="6296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6 000 + 5 000 = 11 000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409429AD-A19F-C8D0-2858-4E106A8FCE91}"/>
              </a:ext>
            </a:extLst>
          </p:cNvPr>
          <p:cNvSpPr/>
          <p:nvPr/>
        </p:nvSpPr>
        <p:spPr>
          <a:xfrm>
            <a:off x="2628900" y="2762249"/>
            <a:ext cx="6467475" cy="1362075"/>
          </a:xfrm>
          <a:prstGeom prst="rect">
            <a:avLst/>
          </a:prstGeom>
          <a:solidFill>
            <a:srgbClr val="DAC2E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96429D9-A0B2-1AC4-E42C-992017F1177F}"/>
              </a:ext>
            </a:extLst>
          </p:cNvPr>
          <p:cNvSpPr txBox="1"/>
          <p:nvPr/>
        </p:nvSpPr>
        <p:spPr>
          <a:xfrm>
            <a:off x="2762250" y="3000375"/>
            <a:ext cx="6296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 9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ghì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 +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ghì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 = 13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ghì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微软雅黑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05EA523-C880-D566-7A96-B1BD87591ECC}"/>
              </a:ext>
            </a:extLst>
          </p:cNvPr>
          <p:cNvSpPr txBox="1"/>
          <p:nvPr/>
        </p:nvSpPr>
        <p:spPr>
          <a:xfrm>
            <a:off x="2847975" y="3581400"/>
            <a:ext cx="6296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9 000 + 4 000 = 13 000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44EBF84-A943-2FB2-5FFE-3E893E130BF1}"/>
              </a:ext>
            </a:extLst>
          </p:cNvPr>
          <p:cNvSpPr txBox="1"/>
          <p:nvPr/>
        </p:nvSpPr>
        <p:spPr>
          <a:xfrm>
            <a:off x="3857625" y="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a) 6 000 + 5 000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7C6B9D1-EA98-44D8-57E1-60DFBA5A815A}"/>
              </a:ext>
            </a:extLst>
          </p:cNvPr>
          <p:cNvSpPr txBox="1"/>
          <p:nvPr/>
        </p:nvSpPr>
        <p:spPr>
          <a:xfrm>
            <a:off x="4038600" y="219075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b) 9 000 + 4 000 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67B9A387-CAF3-27EB-7B2E-43E93435E8F7}"/>
              </a:ext>
            </a:extLst>
          </p:cNvPr>
          <p:cNvSpPr/>
          <p:nvPr/>
        </p:nvSpPr>
        <p:spPr>
          <a:xfrm>
            <a:off x="2676528" y="4800599"/>
            <a:ext cx="6467475" cy="1362075"/>
          </a:xfrm>
          <a:prstGeom prst="rect">
            <a:avLst/>
          </a:prstGeom>
          <a:solidFill>
            <a:srgbClr val="DAC2E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42C49F0-B646-52AB-9510-FF79D37B169F}"/>
              </a:ext>
            </a:extLst>
          </p:cNvPr>
          <p:cNvSpPr txBox="1"/>
          <p:nvPr/>
        </p:nvSpPr>
        <p:spPr>
          <a:xfrm>
            <a:off x="3038475" y="5038725"/>
            <a:ext cx="6296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hẩ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 7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ghì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 + 9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ghì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 = 16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nghìn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微软雅黑"/>
              <a:cs typeface="Calibri" panose="020F0502020204030204" pitchFamily="34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DEF0131-9FF1-F69D-8AFD-D225027977EB}"/>
              </a:ext>
            </a:extLst>
          </p:cNvPr>
          <p:cNvSpPr txBox="1"/>
          <p:nvPr/>
        </p:nvSpPr>
        <p:spPr>
          <a:xfrm>
            <a:off x="3124200" y="5619750"/>
            <a:ext cx="6296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libri" panose="020F0502020204030204" pitchFamily="34" charset="0"/>
                <a:ea typeface="微软雅黑"/>
                <a:cs typeface="Calibri" panose="020F0502020204030204" pitchFamily="34" charset="0"/>
              </a:rPr>
              <a:t>7 000 + 9 000 = 16 000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B35BD44-2EE1-FCB4-25A4-3E99BAB7729A}"/>
              </a:ext>
            </a:extLst>
          </p:cNvPr>
          <p:cNvSpPr txBox="1"/>
          <p:nvPr/>
        </p:nvSpPr>
        <p:spPr>
          <a:xfrm>
            <a:off x="4026592" y="4229100"/>
            <a:ext cx="3810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c</a:t>
            </a:r>
            <a:r>
              <a:rPr lang="en-US" sz="3200" dirty="0" smtClean="0">
                <a:latin typeface="Calibri" panose="020F0502020204030204" pitchFamily="34" charset="0"/>
                <a:cs typeface="Calibri" panose="020F0502020204030204" pitchFamily="34" charset="0"/>
              </a:rPr>
              <a:t>) 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7 000 + 9 000 </a:t>
            </a:r>
          </a:p>
        </p:txBody>
      </p:sp>
    </p:spTree>
    <p:extLst>
      <p:ext uri="{BB962C8B-B14F-4D97-AF65-F5344CB8AC3E}">
        <p14:creationId xmlns:p14="http://schemas.microsoft.com/office/powerpoint/2010/main" val="5104710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  <p:bldP spid="7" grpId="0"/>
      <p:bldP spid="4" grpId="0" animBg="1"/>
      <p:bldP spid="8" grpId="0"/>
      <p:bldP spid="10" grpId="0"/>
      <p:bldP spid="11" grpId="0"/>
      <p:bldP spid="13" grpId="0"/>
      <p:bldP spid="14" grpId="0" animBg="1"/>
      <p:bldP spid="15" grpId="0"/>
      <p:bldP spid="16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3277385-FE6D-4529-B233-7830F993F8B9}"/>
              </a:ext>
            </a:extLst>
          </p:cNvPr>
          <p:cNvGrpSpPr/>
          <p:nvPr/>
        </p:nvGrpSpPr>
        <p:grpSpPr>
          <a:xfrm>
            <a:off x="186353" y="185495"/>
            <a:ext cx="5937868" cy="903394"/>
            <a:chOff x="822" y="275"/>
            <a:chExt cx="5788" cy="1067"/>
          </a:xfrm>
        </p:grpSpPr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24B97DA0-9CBB-479B-955F-8034B6EDBDF2}"/>
                </a:ext>
              </a:extLst>
            </p:cNvPr>
            <p:cNvSpPr txBox="1"/>
            <p:nvPr/>
          </p:nvSpPr>
          <p:spPr>
            <a:xfrm>
              <a:off x="1848" y="385"/>
              <a:ext cx="4762" cy="869"/>
            </a:xfrm>
            <a:prstGeom prst="rect">
              <a:avLst/>
            </a:prstGeom>
            <a:solidFill>
              <a:srgbClr val="F9A9C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3733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Tính</a:t>
              </a:r>
              <a:r>
                <a:rPr kumimoji="0" lang="en-US" sz="3733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 </a:t>
              </a:r>
              <a:r>
                <a:rPr kumimoji="0" lang="en-US" sz="3733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nhẩm</a:t>
              </a:r>
              <a:r>
                <a:rPr kumimoji="0" lang="en-US" sz="3733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 (</a:t>
              </a:r>
              <a:r>
                <a:rPr kumimoji="0" lang="en-US" sz="3733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theo</a:t>
              </a:r>
              <a:r>
                <a:rPr kumimoji="0" lang="en-US" sz="3733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 </a:t>
              </a:r>
              <a:r>
                <a:rPr kumimoji="0" lang="en-US" sz="3733" b="1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mẫu</a:t>
              </a:r>
              <a:r>
                <a:rPr kumimoji="0" lang="en-US" sz="3733" b="1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  <a:sym typeface="Arial" panose="020B0604020202020204"/>
                </a:rPr>
                <a:t>)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0ABE657-FBE3-4500-80D2-B556286BB6B0}"/>
                </a:ext>
              </a:extLst>
            </p:cNvPr>
            <p:cNvGrpSpPr/>
            <p:nvPr/>
          </p:nvGrpSpPr>
          <p:grpSpPr>
            <a:xfrm>
              <a:off x="822" y="275"/>
              <a:ext cx="992" cy="1067"/>
              <a:chOff x="738" y="297"/>
              <a:chExt cx="992" cy="1067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7897A1FF-4241-407E-B516-8C3F93B37BC0}"/>
                  </a:ext>
                </a:extLst>
              </p:cNvPr>
              <p:cNvSpPr/>
              <p:nvPr/>
            </p:nvSpPr>
            <p:spPr>
              <a:xfrm>
                <a:off x="738" y="408"/>
                <a:ext cx="992" cy="95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  <a:sym typeface="Arial" panose="020B0604020202020204"/>
                </a:endParaRPr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F76BFFF6-E856-470A-9F68-8E920D809ADC}"/>
                  </a:ext>
                </a:extLst>
              </p:cNvPr>
              <p:cNvSpPr txBox="1"/>
              <p:nvPr/>
            </p:nvSpPr>
            <p:spPr>
              <a:xfrm>
                <a:off x="926" y="297"/>
                <a:ext cx="634" cy="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2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微软雅黑"/>
                    <a:cs typeface="Calibri" panose="020F0502020204030204" pitchFamily="34" charset="0"/>
                    <a:sym typeface="Arial" panose="020B0604020202020204"/>
                  </a:rPr>
                  <a:t>3</a:t>
                </a:r>
              </a:p>
            </p:txBody>
          </p:sp>
        </p:grpSp>
      </p:grpSp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1E105C3-D9D8-4E99-BE31-E4E645C6AD28}"/>
              </a:ext>
            </a:extLst>
          </p:cNvPr>
          <p:cNvSpPr/>
          <p:nvPr/>
        </p:nvSpPr>
        <p:spPr>
          <a:xfrm>
            <a:off x="2266950" y="1362075"/>
            <a:ext cx="8362950" cy="2200275"/>
          </a:xfrm>
          <a:prstGeom prst="roundRect">
            <a:avLst>
              <a:gd name="adj" fmla="val 23593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1D99F56-D07B-4C05-9DE0-EE1E53C5871C}"/>
              </a:ext>
            </a:extLst>
          </p:cNvPr>
          <p:cNvSpPr txBox="1"/>
          <p:nvPr/>
        </p:nvSpPr>
        <p:spPr>
          <a:xfrm>
            <a:off x="4019551" y="1533525"/>
            <a:ext cx="510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ẫu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 13 000 – 6 000 = ?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3990CE-E0EA-46BE-92DA-D1FEBD95D2EF}"/>
              </a:ext>
            </a:extLst>
          </p:cNvPr>
          <p:cNvSpPr txBox="1"/>
          <p:nvPr/>
        </p:nvSpPr>
        <p:spPr>
          <a:xfrm>
            <a:off x="2752725" y="2266950"/>
            <a:ext cx="7705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ẩ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 13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ì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– 6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ì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= 7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ì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738593-CFCF-42FB-8753-32FDA0ACC580}"/>
              </a:ext>
            </a:extLst>
          </p:cNvPr>
          <p:cNvSpPr txBox="1"/>
          <p:nvPr/>
        </p:nvSpPr>
        <p:spPr>
          <a:xfrm>
            <a:off x="2828925" y="2847975"/>
            <a:ext cx="7705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3 000 – 6 000 = 7 000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B30E50E-4027-4568-8D1F-4BA0EA6CE91A}"/>
              </a:ext>
            </a:extLst>
          </p:cNvPr>
          <p:cNvSpPr txBox="1"/>
          <p:nvPr/>
        </p:nvSpPr>
        <p:spPr>
          <a:xfrm>
            <a:off x="561975" y="4371975"/>
            <a:ext cx="116300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a) 15 000 – 7 000           b) 12 000 – 5 000       c) 17 000 – 8 000</a:t>
            </a:r>
          </a:p>
        </p:txBody>
      </p:sp>
    </p:spTree>
    <p:extLst>
      <p:ext uri="{BB962C8B-B14F-4D97-AF65-F5344CB8AC3E}">
        <p14:creationId xmlns:p14="http://schemas.microsoft.com/office/powerpoint/2010/main" val="37563387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41E105C3-D9D8-4E99-BE31-E4E645C6AD28}"/>
              </a:ext>
            </a:extLst>
          </p:cNvPr>
          <p:cNvSpPr/>
          <p:nvPr/>
        </p:nvSpPr>
        <p:spPr>
          <a:xfrm>
            <a:off x="2114550" y="190501"/>
            <a:ext cx="7762875" cy="1562099"/>
          </a:xfrm>
          <a:prstGeom prst="roundRect">
            <a:avLst>
              <a:gd name="adj" fmla="val 23593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3990CE-E0EA-46BE-92DA-D1FEBD95D2EF}"/>
              </a:ext>
            </a:extLst>
          </p:cNvPr>
          <p:cNvSpPr txBox="1"/>
          <p:nvPr/>
        </p:nvSpPr>
        <p:spPr>
          <a:xfrm>
            <a:off x="2066925" y="266700"/>
            <a:ext cx="7705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ẩ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 15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ì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– 7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ì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= 8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ì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9738593-CFCF-42FB-8753-32FDA0ACC580}"/>
              </a:ext>
            </a:extLst>
          </p:cNvPr>
          <p:cNvSpPr txBox="1"/>
          <p:nvPr/>
        </p:nvSpPr>
        <p:spPr>
          <a:xfrm>
            <a:off x="2438400" y="828675"/>
            <a:ext cx="7705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5 000 – 7 000 = 8 000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C40BE16-5063-48E6-AC7C-1F12F89D2F4A}"/>
              </a:ext>
            </a:extLst>
          </p:cNvPr>
          <p:cNvSpPr txBox="1"/>
          <p:nvPr/>
        </p:nvSpPr>
        <p:spPr>
          <a:xfrm>
            <a:off x="828675" y="342900"/>
            <a:ext cx="90487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000000"/>
                </a:solidFill>
              </a:rPr>
              <a:t>b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7D14181B-7BC8-47E4-A2A8-06E430D7B5B2}"/>
              </a:ext>
            </a:extLst>
          </p:cNvPr>
          <p:cNvSpPr/>
          <p:nvPr/>
        </p:nvSpPr>
        <p:spPr>
          <a:xfrm>
            <a:off x="2105025" y="2095501"/>
            <a:ext cx="7762875" cy="1562099"/>
          </a:xfrm>
          <a:prstGeom prst="roundRect">
            <a:avLst>
              <a:gd name="adj" fmla="val 23593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微软雅黑"/>
              <a:cs typeface="+mn-cs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80D8FAD-17F6-4815-BAD7-FDE5E1BCE9A6}"/>
              </a:ext>
            </a:extLst>
          </p:cNvPr>
          <p:cNvSpPr txBox="1"/>
          <p:nvPr/>
        </p:nvSpPr>
        <p:spPr>
          <a:xfrm>
            <a:off x="2057400" y="2171700"/>
            <a:ext cx="7705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ẩm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 12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ì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– 5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ì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= 7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ghìn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DA2B32-585A-4255-BE9F-589BAB639236}"/>
              </a:ext>
            </a:extLst>
          </p:cNvPr>
          <p:cNvSpPr txBox="1"/>
          <p:nvPr/>
        </p:nvSpPr>
        <p:spPr>
          <a:xfrm>
            <a:off x="2428875" y="2733675"/>
            <a:ext cx="77057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  12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000 – 5 000 </a:t>
            </a:r>
            <a:r>
              <a:rPr kumimoji="0" lang="en-US" sz="3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= 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7 000</a:t>
            </a:r>
          </a:p>
        </p:txBody>
      </p:sp>
    </p:spTree>
    <p:extLst>
      <p:ext uri="{BB962C8B-B14F-4D97-AF65-F5344CB8AC3E}">
        <p14:creationId xmlns:p14="http://schemas.microsoft.com/office/powerpoint/2010/main" val="27736834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3277385-FE6D-4529-B233-7830F993F8B9}"/>
              </a:ext>
            </a:extLst>
          </p:cNvPr>
          <p:cNvGrpSpPr/>
          <p:nvPr/>
        </p:nvGrpSpPr>
        <p:grpSpPr>
          <a:xfrm>
            <a:off x="186353" y="214282"/>
            <a:ext cx="11872658" cy="1552787"/>
            <a:chOff x="822" y="309"/>
            <a:chExt cx="11573" cy="1834"/>
          </a:xfrm>
        </p:grpSpPr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24B97DA0-9CBB-479B-955F-8034B6EDBDF2}"/>
                </a:ext>
              </a:extLst>
            </p:cNvPr>
            <p:cNvSpPr txBox="1"/>
            <p:nvPr/>
          </p:nvSpPr>
          <p:spPr>
            <a:xfrm>
              <a:off x="1606" y="385"/>
              <a:ext cx="10789" cy="1758"/>
            </a:xfrm>
            <a:prstGeom prst="rect">
              <a:avLst/>
            </a:prstGeom>
            <a:solidFill>
              <a:srgbClr val="F9A9C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vi-V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 </a:t>
              </a:r>
              <a:r>
                <a:rPr kumimoji="0" lang="vi-V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Trong ba tháng đầu năm, một nhà máy sản xuất đồ chơi đã sản xuất được 24 500 xe ô tô. Tháng 1 nhà máy bán đi 10 600 xe ô tô, tháng 2 nhà máy bán đi 9 500 xe ô tô. Hỏi nhà máy còn lại bao nhiêu xe ô tô đồ chơi?</a:t>
              </a:r>
              <a:endPara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  <a:sym typeface="Arial" panose="020B0604020202020204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0ABE657-FBE3-4500-80D2-B556286BB6B0}"/>
                </a:ext>
              </a:extLst>
            </p:cNvPr>
            <p:cNvGrpSpPr/>
            <p:nvPr/>
          </p:nvGrpSpPr>
          <p:grpSpPr>
            <a:xfrm>
              <a:off x="822" y="309"/>
              <a:ext cx="756" cy="978"/>
              <a:chOff x="738" y="331"/>
              <a:chExt cx="756" cy="978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7897A1FF-4241-407E-B516-8C3F93B37BC0}"/>
                  </a:ext>
                </a:extLst>
              </p:cNvPr>
              <p:cNvSpPr/>
              <p:nvPr/>
            </p:nvSpPr>
            <p:spPr>
              <a:xfrm>
                <a:off x="738" y="408"/>
                <a:ext cx="756" cy="80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  <a:sym typeface="Arial" panose="020B0604020202020204"/>
                </a:endParaRPr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F76BFFF6-E856-470A-9F68-8E920D809ADC}"/>
                  </a:ext>
                </a:extLst>
              </p:cNvPr>
              <p:cNvSpPr txBox="1"/>
              <p:nvPr/>
            </p:nvSpPr>
            <p:spPr>
              <a:xfrm>
                <a:off x="750" y="331"/>
                <a:ext cx="634" cy="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2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微软雅黑"/>
                    <a:cs typeface="Calibri" panose="020F0502020204030204" pitchFamily="34" charset="0"/>
                    <a:sym typeface="Arial" panose="020B0604020202020204"/>
                  </a:rPr>
                  <a:t>4</a:t>
                </a:r>
              </a:p>
            </p:txBody>
          </p:sp>
        </p:grp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BEFE65E-ACE6-444D-BBA5-BE00E0DB72C0}"/>
              </a:ext>
            </a:extLst>
          </p:cNvPr>
          <p:cNvCxnSpPr/>
          <p:nvPr/>
        </p:nvCxnSpPr>
        <p:spPr>
          <a:xfrm>
            <a:off x="2276475" y="733425"/>
            <a:ext cx="28384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DA0B0B-6954-448C-85F7-A1B09D208FC2}"/>
              </a:ext>
            </a:extLst>
          </p:cNvPr>
          <p:cNvCxnSpPr>
            <a:cxnSpLocks/>
          </p:cNvCxnSpPr>
          <p:nvPr/>
        </p:nvCxnSpPr>
        <p:spPr>
          <a:xfrm>
            <a:off x="10182225" y="723900"/>
            <a:ext cx="178117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9E06EC0-31FA-47A5-9B40-CE759CB32291}"/>
              </a:ext>
            </a:extLst>
          </p:cNvPr>
          <p:cNvCxnSpPr>
            <a:cxnSpLocks/>
          </p:cNvCxnSpPr>
          <p:nvPr/>
        </p:nvCxnSpPr>
        <p:spPr>
          <a:xfrm>
            <a:off x="1914525" y="1190625"/>
            <a:ext cx="21336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8470619-0195-4029-9305-4D1DF8279B5A}"/>
              </a:ext>
            </a:extLst>
          </p:cNvPr>
          <p:cNvCxnSpPr>
            <a:cxnSpLocks/>
          </p:cNvCxnSpPr>
          <p:nvPr/>
        </p:nvCxnSpPr>
        <p:spPr>
          <a:xfrm>
            <a:off x="4248150" y="1219200"/>
            <a:ext cx="119062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6EA1D5D-2F6C-46A2-8A6E-4E6A7E790ED1}"/>
              </a:ext>
            </a:extLst>
          </p:cNvPr>
          <p:cNvCxnSpPr>
            <a:cxnSpLocks/>
          </p:cNvCxnSpPr>
          <p:nvPr/>
        </p:nvCxnSpPr>
        <p:spPr>
          <a:xfrm>
            <a:off x="6886575" y="1209675"/>
            <a:ext cx="5905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DCB2AB6-0725-4838-8B69-94E9A1326DF7}"/>
              </a:ext>
            </a:extLst>
          </p:cNvPr>
          <p:cNvCxnSpPr>
            <a:cxnSpLocks/>
          </p:cNvCxnSpPr>
          <p:nvPr/>
        </p:nvCxnSpPr>
        <p:spPr>
          <a:xfrm>
            <a:off x="7972425" y="1200150"/>
            <a:ext cx="202882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F75F11E-A87E-45B0-B7C9-6B0F1FE0446D}"/>
              </a:ext>
            </a:extLst>
          </p:cNvPr>
          <p:cNvCxnSpPr>
            <a:cxnSpLocks/>
          </p:cNvCxnSpPr>
          <p:nvPr/>
        </p:nvCxnSpPr>
        <p:spPr>
          <a:xfrm>
            <a:off x="10239375" y="1209675"/>
            <a:ext cx="10668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0F278D9-F145-4CFB-8372-042DE0A7651A}"/>
              </a:ext>
            </a:extLst>
          </p:cNvPr>
          <p:cNvCxnSpPr>
            <a:cxnSpLocks/>
          </p:cNvCxnSpPr>
          <p:nvPr/>
        </p:nvCxnSpPr>
        <p:spPr>
          <a:xfrm>
            <a:off x="1809750" y="1704975"/>
            <a:ext cx="5905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8CD3815-AB03-44A1-B58D-788832CA6F45}"/>
              </a:ext>
            </a:extLst>
          </p:cNvPr>
          <p:cNvCxnSpPr>
            <a:cxnSpLocks/>
          </p:cNvCxnSpPr>
          <p:nvPr/>
        </p:nvCxnSpPr>
        <p:spPr>
          <a:xfrm>
            <a:off x="2809875" y="1666875"/>
            <a:ext cx="18669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1D13389-302D-412F-990F-51DA47001397}"/>
              </a:ext>
            </a:extLst>
          </p:cNvPr>
          <p:cNvCxnSpPr>
            <a:cxnSpLocks/>
          </p:cNvCxnSpPr>
          <p:nvPr/>
        </p:nvCxnSpPr>
        <p:spPr>
          <a:xfrm>
            <a:off x="6810375" y="1685925"/>
            <a:ext cx="359092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F4513A09-9B65-4D22-9025-72C8C7506C2B}"/>
              </a:ext>
            </a:extLst>
          </p:cNvPr>
          <p:cNvSpPr txBox="1"/>
          <p:nvPr/>
        </p:nvSpPr>
        <p:spPr>
          <a:xfrm>
            <a:off x="838200" y="2257714"/>
            <a:ext cx="622761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/>
              <a:t>Tóm</a:t>
            </a:r>
            <a:r>
              <a:rPr lang="en-US" sz="2800" b="1" i="1" dirty="0"/>
              <a:t> </a:t>
            </a:r>
            <a:r>
              <a:rPr lang="en-US" sz="2800" b="1" i="1" dirty="0" err="1"/>
              <a:t>tắt</a:t>
            </a:r>
            <a:endParaRPr lang="en-US" sz="2800" dirty="0"/>
          </a:p>
          <a:p>
            <a:r>
              <a:rPr lang="en-US" sz="2800" b="1" dirty="0" err="1"/>
              <a:t>Có</a:t>
            </a:r>
            <a:r>
              <a:rPr lang="en-US" sz="2800" b="1" dirty="0"/>
              <a:t>                :  24 500 </a:t>
            </a:r>
            <a:r>
              <a:rPr lang="en-US" sz="2800" b="1" dirty="0" err="1"/>
              <a:t>xe</a:t>
            </a:r>
            <a:r>
              <a:rPr lang="en-US" sz="2800" b="1" dirty="0"/>
              <a:t> ô </a:t>
            </a:r>
            <a:r>
              <a:rPr lang="en-US" sz="2800" b="1" dirty="0" err="1"/>
              <a:t>tô</a:t>
            </a:r>
            <a:endParaRPr lang="en-US" sz="2800" dirty="0"/>
          </a:p>
          <a:p>
            <a:r>
              <a:rPr lang="en-US" sz="2800" b="1" dirty="0" err="1"/>
              <a:t>Tháng</a:t>
            </a:r>
            <a:r>
              <a:rPr lang="en-US" sz="2800" b="1" dirty="0"/>
              <a:t> 1 </a:t>
            </a:r>
            <a:r>
              <a:rPr lang="en-US" sz="2800" b="1" dirty="0" err="1"/>
              <a:t>bán</a:t>
            </a:r>
            <a:r>
              <a:rPr lang="en-US" sz="2800" b="1" dirty="0"/>
              <a:t>: 10 600 </a:t>
            </a:r>
            <a:r>
              <a:rPr lang="en-US" sz="2800" b="1" dirty="0" err="1"/>
              <a:t>xe</a:t>
            </a:r>
            <a:r>
              <a:rPr lang="en-US" sz="2800" b="1" dirty="0"/>
              <a:t> ô </a:t>
            </a:r>
            <a:r>
              <a:rPr lang="en-US" sz="2800" b="1" dirty="0" err="1"/>
              <a:t>tô</a:t>
            </a:r>
            <a:endParaRPr lang="en-US" sz="2800" dirty="0"/>
          </a:p>
          <a:p>
            <a:r>
              <a:rPr lang="en-US" sz="2800" b="1" dirty="0" err="1"/>
              <a:t>Tháng</a:t>
            </a:r>
            <a:r>
              <a:rPr lang="en-US" sz="2800" b="1" dirty="0"/>
              <a:t> 2 </a:t>
            </a:r>
            <a:r>
              <a:rPr lang="en-US" sz="2800" b="1" dirty="0" err="1"/>
              <a:t>bán</a:t>
            </a:r>
            <a:r>
              <a:rPr lang="en-US" sz="2800" b="1" dirty="0"/>
              <a:t>: 9 500 </a:t>
            </a:r>
            <a:r>
              <a:rPr lang="en-US" sz="2800" b="1" dirty="0" err="1"/>
              <a:t>xe</a:t>
            </a:r>
            <a:r>
              <a:rPr lang="en-US" sz="2800" b="1" dirty="0"/>
              <a:t> ô </a:t>
            </a:r>
            <a:r>
              <a:rPr lang="en-US" sz="2800" b="1" dirty="0" err="1"/>
              <a:t>tô</a:t>
            </a:r>
            <a:endParaRPr lang="en-US" sz="2800" dirty="0"/>
          </a:p>
          <a:p>
            <a:r>
              <a:rPr lang="en-US" sz="2800" b="1" dirty="0" err="1"/>
              <a:t>Còn</a:t>
            </a:r>
            <a:r>
              <a:rPr lang="en-US" sz="2800" b="1" dirty="0"/>
              <a:t> </a:t>
            </a:r>
            <a:r>
              <a:rPr lang="en-US" sz="2800" b="1" dirty="0" err="1"/>
              <a:t>lại</a:t>
            </a:r>
            <a:r>
              <a:rPr lang="en-US" sz="2800" b="1" dirty="0"/>
              <a:t>         : … </a:t>
            </a:r>
            <a:r>
              <a:rPr lang="en-US" sz="2800" b="1" dirty="0" err="1"/>
              <a:t>xe</a:t>
            </a:r>
            <a:r>
              <a:rPr lang="en-US" sz="2800" b="1" dirty="0"/>
              <a:t> ô </a:t>
            </a:r>
            <a:r>
              <a:rPr lang="en-US" sz="2800" b="1" dirty="0" err="1"/>
              <a:t>tô</a:t>
            </a:r>
            <a:r>
              <a:rPr lang="en-US" sz="2800" b="1" dirty="0"/>
              <a:t>?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3155040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BDCDFBC-FE33-4DE6-9825-1A891CCBEFE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0" y="383"/>
            <a:ext cx="12192000" cy="6857233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</p:spPr>
      </p:pic>
      <p:pic>
        <p:nvPicPr>
          <p:cNvPr id="8" name="Picture 7" descr="A picture containing drawing&#10;&#10;Description automatically generated">
            <a:extLst>
              <a:ext uri="{FF2B5EF4-FFF2-40B4-BE49-F238E27FC236}">
                <a16:creationId xmlns:a16="http://schemas.microsoft.com/office/drawing/2014/main" id="{94C9C3B8-D1DF-4F56-86A8-D48D930B7DFB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741" y="2458432"/>
            <a:ext cx="1085182" cy="2450804"/>
          </a:xfrm>
          <a:prstGeom prst="rect">
            <a:avLst/>
          </a:prstGeom>
        </p:spPr>
      </p:pic>
      <p:pic>
        <p:nvPicPr>
          <p:cNvPr id="114" name="Picture 113">
            <a:extLst>
              <a:ext uri="{FF2B5EF4-FFF2-40B4-BE49-F238E27FC236}">
                <a16:creationId xmlns:a16="http://schemas.microsoft.com/office/drawing/2014/main" id="{D067B868-75D4-48E7-8A82-52A76B0D355A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380590" y="2426886"/>
            <a:ext cx="1099830" cy="2513897"/>
          </a:xfrm>
          <a:prstGeom prst="rect">
            <a:avLst/>
          </a:prstGeom>
        </p:spPr>
      </p:pic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88C97931-3855-4346-8552-0397AD943EF1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440" y="1914525"/>
            <a:ext cx="1189007" cy="1661113"/>
          </a:xfrm>
          <a:prstGeom prst="rect">
            <a:avLst/>
          </a:prstGeom>
        </p:spPr>
      </p:pic>
      <p:pic>
        <p:nvPicPr>
          <p:cNvPr id="9" name="Picture 8" descr="A insect on the ground&#10;&#10;Description automatically generated">
            <a:extLst>
              <a:ext uri="{FF2B5EF4-FFF2-40B4-BE49-F238E27FC236}">
                <a16:creationId xmlns:a16="http://schemas.microsoft.com/office/drawing/2014/main" id="{D570F14C-05FC-426D-8191-A7CDBD81759A}"/>
              </a:ext>
            </a:extLst>
          </p:cNvPr>
          <p:cNvPicPr>
            <a:picLocks noChangeAspect="1"/>
          </p:cNvPicPr>
          <p:nvPr/>
        </p:nvPicPr>
        <p:blipFill>
          <a:blip r:embed="rId17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64" y="1914525"/>
            <a:ext cx="640513" cy="613611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E369BAE6-EB8C-4DA8-8110-F12C6BCD041E}"/>
              </a:ext>
            </a:extLst>
          </p:cNvPr>
          <p:cNvPicPr>
            <a:picLocks noChangeAspect="1"/>
          </p:cNvPicPr>
          <p:nvPr/>
        </p:nvPicPr>
        <p:blipFill>
          <a:blip r:embed="rId18"/>
          <a:srcRect/>
          <a:stretch/>
        </p:blipFill>
        <p:spPr>
          <a:xfrm>
            <a:off x="2948353" y="1555980"/>
            <a:ext cx="7320735" cy="4620414"/>
          </a:xfrm>
          <a:prstGeom prst="rect">
            <a:avLst/>
          </a:prstGeom>
        </p:spPr>
      </p:pic>
      <p:pic>
        <p:nvPicPr>
          <p:cNvPr id="2" name="Bus Sound Effects">
            <a:hlinkClick r:id="" action="ppaction://media"/>
            <a:extLst>
              <a:ext uri="{FF2B5EF4-FFF2-40B4-BE49-F238E27FC236}">
                <a16:creationId xmlns:a16="http://schemas.microsoft.com/office/drawing/2014/main" id="{B4F5C31A-1602-4858-B05B-92D3530B551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40" end="15675"/>
                </p14:media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413928" y="3866188"/>
            <a:ext cx="609600" cy="609600"/>
          </a:xfrm>
          <a:prstGeom prst="rect">
            <a:avLst/>
          </a:prstGeom>
        </p:spPr>
      </p:pic>
      <p:pic>
        <p:nvPicPr>
          <p:cNvPr id="3" name="Bus Horn sound effect">
            <a:hlinkClick r:id="" action="ppaction://media"/>
            <a:extLst>
              <a:ext uri="{FF2B5EF4-FFF2-40B4-BE49-F238E27FC236}">
                <a16:creationId xmlns:a16="http://schemas.microsoft.com/office/drawing/2014/main" id="{C0812635-EA3E-49A2-8AE6-8D2DE40ECDC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413928" y="4702795"/>
            <a:ext cx="609600" cy="609600"/>
          </a:xfrm>
          <a:prstGeom prst="rect">
            <a:avLst/>
          </a:prstGeom>
        </p:spPr>
      </p:pic>
      <p:pic>
        <p:nvPicPr>
          <p:cNvPr id="28" name="Picture 27" descr="A picture containing food&#10;&#10;Description automatically generated">
            <a:extLst>
              <a:ext uri="{FF2B5EF4-FFF2-40B4-BE49-F238E27FC236}">
                <a16:creationId xmlns:a16="http://schemas.microsoft.com/office/drawing/2014/main" id="{6D6F8CAF-9C6F-4794-9D75-A26511E71784}"/>
              </a:ext>
            </a:extLst>
          </p:cNvPr>
          <p:cNvPicPr>
            <a:picLocks noChangeAspect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7996" y="131632"/>
            <a:ext cx="1519850" cy="1519850"/>
          </a:xfrm>
          <a:prstGeom prst="rect">
            <a:avLst/>
          </a:prstGeom>
        </p:spPr>
      </p:pic>
      <p:sp>
        <p:nvSpPr>
          <p:cNvPr id="5" name="Speech Bubble: Rectangle 4">
            <a:extLst>
              <a:ext uri="{FF2B5EF4-FFF2-40B4-BE49-F238E27FC236}">
                <a16:creationId xmlns:a16="http://schemas.microsoft.com/office/drawing/2014/main" id="{B29223BF-88BB-44E5-B772-8C3B971553A7}"/>
              </a:ext>
            </a:extLst>
          </p:cNvPr>
          <p:cNvSpPr/>
          <p:nvPr/>
        </p:nvSpPr>
        <p:spPr>
          <a:xfrm>
            <a:off x="3480420" y="131632"/>
            <a:ext cx="6593914" cy="1173546"/>
          </a:xfrm>
          <a:prstGeom prst="wedgeRectCallout">
            <a:avLst>
              <a:gd name="adj1" fmla="val -16167"/>
              <a:gd name="adj2" fmla="val 103917"/>
            </a:avLst>
          </a:prstGeom>
          <a:solidFill>
            <a:schemeClr val="bg1">
              <a:alpha val="7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NÀO MÌNH CÙNG LÊN XE BUÝT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43762B3-8E3F-4C90-9088-084C5087FB35}"/>
              </a:ext>
            </a:extLst>
          </p:cNvPr>
          <p:cNvSpPr/>
          <p:nvPr/>
        </p:nvSpPr>
        <p:spPr>
          <a:xfrm>
            <a:off x="4622163" y="3389134"/>
            <a:ext cx="5281205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ãy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trả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ời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đúng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ác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âu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ỏi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để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được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ên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xe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2800" b="1" i="0" u="none" strike="noStrike" kern="0" cap="none" spc="0" normalizeH="0" baseline="0" noProof="0" dirty="0" err="1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nhé</a:t>
            </a:r>
            <a:r>
              <a:rPr kumimoji="0" lang="en-US" sz="2800" b="1" i="0" u="none" strike="noStrike" kern="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!</a:t>
            </a:r>
            <a:endParaRPr kumimoji="0" lang="en-US" sz="2800" b="1" i="0" u="none" strike="noStrike" kern="1200" cap="none" spc="0" normalizeH="0" baseline="0" noProof="0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pic>
        <p:nvPicPr>
          <p:cNvPr id="133" name="Fail! (sound effect)">
            <a:hlinkClick r:id="" action="ppaction://media"/>
            <a:extLst>
              <a:ext uri="{FF2B5EF4-FFF2-40B4-BE49-F238E27FC236}">
                <a16:creationId xmlns:a16="http://schemas.microsoft.com/office/drawing/2014/main" id="{C2F89CED-7CB4-4EE0-AF27-6B8132668842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413928" y="5407754"/>
            <a:ext cx="609600" cy="609600"/>
          </a:xfrm>
          <a:prstGeom prst="rect">
            <a:avLst/>
          </a:prstGeom>
        </p:spPr>
      </p:pic>
      <p:pic>
        <p:nvPicPr>
          <p:cNvPr id="12" name="Bike_Rides">
            <a:hlinkClick r:id="" action="ppaction://media"/>
            <a:extLst>
              <a:ext uri="{FF2B5EF4-FFF2-40B4-BE49-F238E27FC236}">
                <a16:creationId xmlns:a16="http://schemas.microsoft.com/office/drawing/2014/main" id="{6249DC35-A39E-4559-9AC3-76A8A3BFD1C4}"/>
              </a:ext>
            </a:extLst>
          </p:cNvPr>
          <p:cNvPicPr>
            <a:picLocks noChangeAspect="1"/>
          </p:cNvPicPr>
          <p:nvPr>
            <a:audioFile r:link="rId8"/>
            <p:extLst>
              <p:ext uri="{DAA4B4D4-6D71-4841-9C94-3DE7FCFB9230}">
                <p14:media xmlns:p14="http://schemas.microsoft.com/office/powerpoint/2010/main" r:embed="rId7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413928" y="3028902"/>
            <a:ext cx="609600" cy="60960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6FEA3630-923D-469A-8B2C-044D77B7FADA}"/>
              </a:ext>
            </a:extLst>
          </p:cNvPr>
          <p:cNvSpPr/>
          <p:nvPr/>
        </p:nvSpPr>
        <p:spPr>
          <a:xfrm>
            <a:off x="5811259" y="5589220"/>
            <a:ext cx="159492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5400" b="1" i="0" u="none" strike="noStrike" kern="0" cap="none" spc="50" normalizeH="0" baseline="0" noProof="0" dirty="0">
                <a:ln w="9525" cmpd="sng">
                  <a:solidFill>
                    <a:srgbClr val="5B9BD5"/>
                  </a:solidFill>
                  <a:prstDash val="solid"/>
                </a:ln>
                <a:solidFill>
                  <a:srgbClr val="70AD47">
                    <a:tint val="1000"/>
                  </a:srgbClr>
                </a:solidFill>
                <a:effectLst>
                  <a:glow rad="38100">
                    <a:srgbClr val="5B9BD5">
                      <a:alpha val="40000"/>
                    </a:srgbClr>
                  </a:glow>
                </a:effectLst>
                <a:uLnTx/>
                <a:uFillTx/>
                <a:latin typeface="Arial"/>
                <a:ea typeface="+mn-ea"/>
                <a:cs typeface="Arial"/>
                <a:sym typeface="Arial"/>
              </a:rPr>
              <a:t>PLAY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082E861E-BE8A-4649-B7C5-564951A26166}"/>
              </a:ext>
            </a:extLst>
          </p:cNvPr>
          <p:cNvSpPr/>
          <p:nvPr/>
        </p:nvSpPr>
        <p:spPr>
          <a:xfrm>
            <a:off x="2251787" y="3998882"/>
            <a:ext cx="7688425" cy="2345590"/>
          </a:xfrm>
          <a:prstGeom prst="rect">
            <a:avLst/>
          </a:prstGeom>
          <a:solidFill>
            <a:schemeClr val="bg1">
              <a:alpha val="75000"/>
            </a:schemeClr>
          </a:solidFill>
          <a:ln w="571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hầy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ô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íc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à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ể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bắ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ầ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ò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ơ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íc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uộ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à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ể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ô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ô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di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uyể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à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iệ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â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ỏ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íc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uộ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à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ìn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ể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iệ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áp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án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íc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uộ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ũ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ê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RIGHT –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ế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ọ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in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ả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lờ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ú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ự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ộ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ạy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iệ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ứ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ó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ọ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in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,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ế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hú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ild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Wingdings" panose="05000000000000000000" pitchFamily="2" charset="2"/>
              <a:buChar char="ü"/>
              <a:tabLst/>
              <a:defRPr/>
            </a:pP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íc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uộ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mũ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ê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WRONG –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nế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ọ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in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rả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lờ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ai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.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ự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ộ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chạy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iệu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ứ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hông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đón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ọ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inh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,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kết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thúc</a:t>
            </a:r>
            <a:r>
              <a:rPr kumimoji="0" 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1800" b="0" i="0" u="none" strike="noStrike" kern="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silde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48734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">
                                      <p:cBhvr>
                                        <p:cTn id="10" dur="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01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3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1" presetClass="mediacall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6" dur="11201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1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0" presetClass="entr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6" presetClass="emph" presetSubtype="0" repeatCount="indefinite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3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112013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"/>
                </p:tgtEl>
              </p:cMediaNode>
            </p:audio>
            <p:audio>
              <p:cMediaNode vol="80000">
                <p:cTn id="4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  <p:bldLst>
      <p:bldP spid="5" grpId="0" animBg="1"/>
      <p:bldP spid="26" grpId="0"/>
      <p:bldP spid="13" grpId="0"/>
      <p:bldP spid="13" grpId="1"/>
      <p:bldP spid="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3277385-FE6D-4529-B233-7830F993F8B9}"/>
              </a:ext>
            </a:extLst>
          </p:cNvPr>
          <p:cNvGrpSpPr/>
          <p:nvPr/>
        </p:nvGrpSpPr>
        <p:grpSpPr>
          <a:xfrm>
            <a:off x="186353" y="214282"/>
            <a:ext cx="11872658" cy="1552787"/>
            <a:chOff x="822" y="309"/>
            <a:chExt cx="11573" cy="1834"/>
          </a:xfrm>
        </p:grpSpPr>
        <p:sp>
          <p:nvSpPr>
            <p:cNvPr id="30" name="Text Box 14">
              <a:extLst>
                <a:ext uri="{FF2B5EF4-FFF2-40B4-BE49-F238E27FC236}">
                  <a16:creationId xmlns:a16="http://schemas.microsoft.com/office/drawing/2014/main" id="{24B97DA0-9CBB-479B-955F-8034B6EDBDF2}"/>
                </a:ext>
              </a:extLst>
            </p:cNvPr>
            <p:cNvSpPr txBox="1"/>
            <p:nvPr/>
          </p:nvSpPr>
          <p:spPr>
            <a:xfrm>
              <a:off x="1606" y="385"/>
              <a:ext cx="10789" cy="1758"/>
            </a:xfrm>
            <a:prstGeom prst="rect">
              <a:avLst/>
            </a:prstGeom>
            <a:solidFill>
              <a:srgbClr val="F9A9CF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vi-V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 </a:t>
              </a:r>
              <a:r>
                <a:rPr kumimoji="0" lang="vi-VN" sz="26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Trong ba tháng đầu năm, một nhà máy sản xuất đồ chơi đã sản xuất được 24 500 xe ô tô. Tháng 1 nhà máy bán đi 10 600 xe ô tô, tháng 2 nhà máy bán đi 9 500 xe ô tô. Hỏi nhà máy còn lại bao nhiêu xe ô tô đồ chơi?</a:t>
              </a:r>
              <a:endParaRPr kumimoji="0" lang="en-US" sz="26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Calibri" panose="020F0502020204030204" pitchFamily="34" charset="0"/>
                <a:sym typeface="Arial" panose="020B0604020202020204"/>
              </a:endParaRP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E0ABE657-FBE3-4500-80D2-B556286BB6B0}"/>
                </a:ext>
              </a:extLst>
            </p:cNvPr>
            <p:cNvGrpSpPr/>
            <p:nvPr/>
          </p:nvGrpSpPr>
          <p:grpSpPr>
            <a:xfrm>
              <a:off x="822" y="309"/>
              <a:ext cx="756" cy="978"/>
              <a:chOff x="738" y="331"/>
              <a:chExt cx="756" cy="978"/>
            </a:xfrm>
          </p:grpSpPr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7897A1FF-4241-407E-B516-8C3F93B37BC0}"/>
                  </a:ext>
                </a:extLst>
              </p:cNvPr>
              <p:cNvSpPr/>
              <p:nvPr/>
            </p:nvSpPr>
            <p:spPr>
              <a:xfrm>
                <a:off x="738" y="408"/>
                <a:ext cx="756" cy="806"/>
              </a:xfrm>
              <a:prstGeom prst="ellipse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121917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endPara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Arial"/>
                  <a:ea typeface="微软雅黑"/>
                  <a:cs typeface="+mn-cs"/>
                  <a:sym typeface="Arial" panose="020B0604020202020204"/>
                </a:endParaRPr>
              </a:p>
            </p:txBody>
          </p:sp>
          <p:sp>
            <p:nvSpPr>
              <p:cNvPr id="35" name="Text Box 10">
                <a:extLst>
                  <a:ext uri="{FF2B5EF4-FFF2-40B4-BE49-F238E27FC236}">
                    <a16:creationId xmlns:a16="http://schemas.microsoft.com/office/drawing/2014/main" id="{F76BFFF6-E856-470A-9F68-8E920D809ADC}"/>
                  </a:ext>
                </a:extLst>
              </p:cNvPr>
              <p:cNvSpPr txBox="1"/>
              <p:nvPr/>
            </p:nvSpPr>
            <p:spPr>
              <a:xfrm>
                <a:off x="750" y="331"/>
                <a:ext cx="634" cy="9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1219170" rtl="0" eaLnBrk="1" fontAlgn="auto" latinLnBrk="0" hangingPunct="1">
                  <a:lnSpc>
                    <a:spcPct val="12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4267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FFFF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微软雅黑"/>
                    <a:cs typeface="Calibri" panose="020F0502020204030204" pitchFamily="34" charset="0"/>
                    <a:sym typeface="Arial" panose="020B0604020202020204"/>
                  </a:rPr>
                  <a:t>4</a:t>
                </a:r>
              </a:p>
            </p:txBody>
          </p:sp>
        </p:grp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BBEFE65E-ACE6-444D-BBA5-BE00E0DB72C0}"/>
              </a:ext>
            </a:extLst>
          </p:cNvPr>
          <p:cNvCxnSpPr/>
          <p:nvPr/>
        </p:nvCxnSpPr>
        <p:spPr>
          <a:xfrm>
            <a:off x="2276475" y="733425"/>
            <a:ext cx="28384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D7DA0B0B-6954-448C-85F7-A1B09D208FC2}"/>
              </a:ext>
            </a:extLst>
          </p:cNvPr>
          <p:cNvCxnSpPr>
            <a:cxnSpLocks/>
          </p:cNvCxnSpPr>
          <p:nvPr/>
        </p:nvCxnSpPr>
        <p:spPr>
          <a:xfrm>
            <a:off x="10182225" y="723900"/>
            <a:ext cx="178117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B9E06EC0-31FA-47A5-9B40-CE759CB32291}"/>
              </a:ext>
            </a:extLst>
          </p:cNvPr>
          <p:cNvCxnSpPr>
            <a:cxnSpLocks/>
          </p:cNvCxnSpPr>
          <p:nvPr/>
        </p:nvCxnSpPr>
        <p:spPr>
          <a:xfrm>
            <a:off x="1914525" y="1190625"/>
            <a:ext cx="21336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8470619-0195-4029-9305-4D1DF8279B5A}"/>
              </a:ext>
            </a:extLst>
          </p:cNvPr>
          <p:cNvCxnSpPr>
            <a:cxnSpLocks/>
          </p:cNvCxnSpPr>
          <p:nvPr/>
        </p:nvCxnSpPr>
        <p:spPr>
          <a:xfrm>
            <a:off x="4248150" y="1219200"/>
            <a:ext cx="119062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6EA1D5D-2F6C-46A2-8A6E-4E6A7E790ED1}"/>
              </a:ext>
            </a:extLst>
          </p:cNvPr>
          <p:cNvCxnSpPr>
            <a:cxnSpLocks/>
          </p:cNvCxnSpPr>
          <p:nvPr/>
        </p:nvCxnSpPr>
        <p:spPr>
          <a:xfrm>
            <a:off x="6886575" y="1209675"/>
            <a:ext cx="5905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1DCB2AB6-0725-4838-8B69-94E9A1326DF7}"/>
              </a:ext>
            </a:extLst>
          </p:cNvPr>
          <p:cNvCxnSpPr>
            <a:cxnSpLocks/>
          </p:cNvCxnSpPr>
          <p:nvPr/>
        </p:nvCxnSpPr>
        <p:spPr>
          <a:xfrm>
            <a:off x="7972425" y="1200150"/>
            <a:ext cx="202882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0F75F11E-A87E-45B0-B7C9-6B0F1FE0446D}"/>
              </a:ext>
            </a:extLst>
          </p:cNvPr>
          <p:cNvCxnSpPr>
            <a:cxnSpLocks/>
          </p:cNvCxnSpPr>
          <p:nvPr/>
        </p:nvCxnSpPr>
        <p:spPr>
          <a:xfrm>
            <a:off x="10239375" y="1209675"/>
            <a:ext cx="10668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A0F278D9-F145-4CFB-8372-042DE0A7651A}"/>
              </a:ext>
            </a:extLst>
          </p:cNvPr>
          <p:cNvCxnSpPr>
            <a:cxnSpLocks/>
          </p:cNvCxnSpPr>
          <p:nvPr/>
        </p:nvCxnSpPr>
        <p:spPr>
          <a:xfrm>
            <a:off x="1809750" y="1704975"/>
            <a:ext cx="59055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8CD3815-AB03-44A1-B58D-788832CA6F45}"/>
              </a:ext>
            </a:extLst>
          </p:cNvPr>
          <p:cNvCxnSpPr>
            <a:cxnSpLocks/>
          </p:cNvCxnSpPr>
          <p:nvPr/>
        </p:nvCxnSpPr>
        <p:spPr>
          <a:xfrm>
            <a:off x="2809875" y="1666875"/>
            <a:ext cx="1866900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B1D13389-302D-412F-990F-51DA47001397}"/>
              </a:ext>
            </a:extLst>
          </p:cNvPr>
          <p:cNvCxnSpPr>
            <a:cxnSpLocks/>
          </p:cNvCxnSpPr>
          <p:nvPr/>
        </p:nvCxnSpPr>
        <p:spPr>
          <a:xfrm>
            <a:off x="6810375" y="1685925"/>
            <a:ext cx="3590925" cy="0"/>
          </a:xfrm>
          <a:prstGeom prst="line">
            <a:avLst/>
          </a:prstGeom>
          <a:ln w="571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>
            <a:extLst>
              <a:ext uri="{FF2B5EF4-FFF2-40B4-BE49-F238E27FC236}">
                <a16:creationId xmlns:a16="http://schemas.microsoft.com/office/drawing/2014/main" id="{F4513A09-9B65-4D22-9025-72C8C7506C2B}"/>
              </a:ext>
            </a:extLst>
          </p:cNvPr>
          <p:cNvSpPr txBox="1"/>
          <p:nvPr/>
        </p:nvSpPr>
        <p:spPr>
          <a:xfrm>
            <a:off x="771526" y="2266950"/>
            <a:ext cx="113538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ài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ải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au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háng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1,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à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áy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ò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ạ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ô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ô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ồ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ơ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à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4 500- 10 600= 13 900 (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e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à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áy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òn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ạ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e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ô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ô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ồ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ơ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là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3 900 - 9 500 = 4 400 (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e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)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áp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 4 400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xe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ô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ô</a:t>
            </a:r>
            <a:r>
              <a:rPr kumimoji="0" lang="en-US" sz="4000" b="1" i="0" u="none" strike="noStrike" kern="1200" cap="none" spc="0" normalizeH="0" baseline="0" noProof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 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17659699-2E24-4E3D-8BC5-4253FE1FFDD5}"/>
              </a:ext>
            </a:extLst>
          </p:cNvPr>
          <p:cNvSpPr/>
          <p:nvPr/>
        </p:nvSpPr>
        <p:spPr>
          <a:xfrm>
            <a:off x="323850" y="2019300"/>
            <a:ext cx="2505076" cy="70485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1:</a:t>
            </a:r>
          </a:p>
        </p:txBody>
      </p:sp>
    </p:spTree>
    <p:extLst>
      <p:ext uri="{BB962C8B-B14F-4D97-AF65-F5344CB8AC3E}">
        <p14:creationId xmlns:p14="http://schemas.microsoft.com/office/powerpoint/2010/main" val="13118448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3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866336"/>
            <a:ext cx="12233700" cy="991664"/>
          </a:xfrm>
          <a:prstGeom prst="rect">
            <a:avLst/>
          </a:prstGeom>
        </p:spPr>
      </p:pic>
      <p:sp>
        <p:nvSpPr>
          <p:cNvPr id="27" name="TextBox 26">
            <a:extLst>
              <a:ext uri="{FF2B5EF4-FFF2-40B4-BE49-F238E27FC236}">
                <a16:creationId xmlns:a16="http://schemas.microsoft.com/office/drawing/2014/main" id="{F4513A09-9B65-4D22-9025-72C8C7506C2B}"/>
              </a:ext>
            </a:extLst>
          </p:cNvPr>
          <p:cNvSpPr txBox="1"/>
          <p:nvPr/>
        </p:nvSpPr>
        <p:spPr>
          <a:xfrm>
            <a:off x="228600" y="809625"/>
            <a:ext cx="11706226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Bài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giải</a:t>
            </a:r>
            <a:r>
              <a:rPr kumimoji="0" lang="en-US" sz="40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à máy đã bán được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tất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ả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</a:t>
            </a:r>
            <a:r>
              <a:rPr kumimoji="0" 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số</a:t>
            </a: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xe ô tô đồ chơi là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10 600 + 9 500 = 20 100 (xe ô tô đồ chơi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Nhà máy còn lại số xe ô tô đồ chơi là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24 500 – 20 100 = 4 400 (xe ô tô đồ chơi)</a:t>
            </a: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0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Đáp số: 4 400 xe ô tô đồ </a:t>
            </a:r>
            <a:r>
              <a:rPr kumimoji="0" lang="vi-VN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hơi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.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37" name="Rectangle: Rounded Corners 36">
            <a:extLst>
              <a:ext uri="{FF2B5EF4-FFF2-40B4-BE49-F238E27FC236}">
                <a16:creationId xmlns:a16="http://schemas.microsoft.com/office/drawing/2014/main" id="{17659699-2E24-4E3D-8BC5-4253FE1FFDD5}"/>
              </a:ext>
            </a:extLst>
          </p:cNvPr>
          <p:cNvSpPr/>
          <p:nvPr/>
        </p:nvSpPr>
        <p:spPr>
          <a:xfrm>
            <a:off x="133350" y="561975"/>
            <a:ext cx="2505076" cy="704850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 2:</a:t>
            </a:r>
          </a:p>
        </p:txBody>
      </p:sp>
    </p:spTree>
    <p:extLst>
      <p:ext uri="{BB962C8B-B14F-4D97-AF65-F5344CB8AC3E}">
        <p14:creationId xmlns:p14="http://schemas.microsoft.com/office/powerpoint/2010/main" val="176677708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/>
      <p:bldP spid="3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8" y="5443605"/>
            <a:ext cx="12233700" cy="1414395"/>
          </a:xfrm>
          <a:prstGeom prst="rect">
            <a:avLst/>
          </a:prstGeom>
        </p:spPr>
      </p:pic>
      <p:sp>
        <p:nvSpPr>
          <p:cNvPr id="12" name="Rectangle: Rounded Corners 6">
            <a:extLst>
              <a:ext uri="{FF2B5EF4-FFF2-40B4-BE49-F238E27FC236}">
                <a16:creationId xmlns:a16="http://schemas.microsoft.com/office/drawing/2014/main" id="{20D13720-14EB-4205-9325-451F0577B5C9}"/>
              </a:ext>
            </a:extLst>
          </p:cNvPr>
          <p:cNvSpPr/>
          <p:nvPr/>
        </p:nvSpPr>
        <p:spPr>
          <a:xfrm>
            <a:off x="1857375" y="1917500"/>
            <a:ext cx="8945880" cy="4123078"/>
          </a:xfrm>
          <a:prstGeom prst="roundRect">
            <a:avLst/>
          </a:prstGeom>
          <a:solidFill>
            <a:schemeClr val="bg1">
              <a:alpha val="90000"/>
            </a:schemeClr>
          </a:solidFill>
          <a:ln w="38100">
            <a:solidFill>
              <a:srgbClr val="9933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微软雅黑"/>
              <a:cs typeface="+mn-cs"/>
            </a:endParaRPr>
          </a:p>
        </p:txBody>
      </p:sp>
      <p:grpSp>
        <p:nvGrpSpPr>
          <p:cNvPr id="18" name="Nhóm 14">
            <a:extLst>
              <a:ext uri="{FF2B5EF4-FFF2-40B4-BE49-F238E27FC236}">
                <a16:creationId xmlns:a16="http://schemas.microsoft.com/office/drawing/2014/main" id="{4F6625E2-629A-4161-93E1-54B1961EC34B}"/>
              </a:ext>
            </a:extLst>
          </p:cNvPr>
          <p:cNvGrpSpPr/>
          <p:nvPr/>
        </p:nvGrpSpPr>
        <p:grpSpPr>
          <a:xfrm>
            <a:off x="3035360" y="2306495"/>
            <a:ext cx="8101434" cy="1147605"/>
            <a:chOff x="2479174" y="2982363"/>
            <a:chExt cx="8101434" cy="1147605"/>
          </a:xfrm>
        </p:grpSpPr>
        <p:sp>
          <p:nvSpPr>
            <p:cNvPr id="19" name="TextBox 1">
              <a:extLst>
                <a:ext uri="{FF2B5EF4-FFF2-40B4-BE49-F238E27FC236}">
                  <a16:creationId xmlns:a16="http://schemas.microsoft.com/office/drawing/2014/main" id="{7ECFB7CC-5E93-4E86-8602-CCDB64BA7DDA}"/>
                </a:ext>
              </a:extLst>
            </p:cNvPr>
            <p:cNvSpPr txBox="1"/>
            <p:nvPr/>
          </p:nvSpPr>
          <p:spPr>
            <a:xfrm>
              <a:off x="3478768" y="3228010"/>
              <a:ext cx="710184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</a:rPr>
                <a:t>GV ĐIỀN VÀO ĐÂY</a:t>
              </a:r>
            </a:p>
          </p:txBody>
        </p:sp>
        <p:pic>
          <p:nvPicPr>
            <p:cNvPr id="20" name="Hình ảnh 13" descr="Ảnh có chứa công cụ viết, văn phòng phẩm&#10;&#10;Mô tả được tạo tự động">
              <a:extLst>
                <a:ext uri="{FF2B5EF4-FFF2-40B4-BE49-F238E27FC236}">
                  <a16:creationId xmlns:a16="http://schemas.microsoft.com/office/drawing/2014/main" id="{010C0AD9-1500-4D8A-852B-839321DE533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75" t="20238" r="58375" b="35753"/>
            <a:stretch/>
          </p:blipFill>
          <p:spPr>
            <a:xfrm>
              <a:off x="2479174" y="2982363"/>
              <a:ext cx="1402346" cy="1147605"/>
            </a:xfrm>
            <a:prstGeom prst="rect">
              <a:avLst/>
            </a:prstGeom>
          </p:spPr>
        </p:pic>
      </p:grpSp>
      <p:grpSp>
        <p:nvGrpSpPr>
          <p:cNvPr id="21" name="Nhóm 15">
            <a:extLst>
              <a:ext uri="{FF2B5EF4-FFF2-40B4-BE49-F238E27FC236}">
                <a16:creationId xmlns:a16="http://schemas.microsoft.com/office/drawing/2014/main" id="{7193B18C-AEBF-4FCD-8357-01D3B417FC86}"/>
              </a:ext>
            </a:extLst>
          </p:cNvPr>
          <p:cNvGrpSpPr/>
          <p:nvPr/>
        </p:nvGrpSpPr>
        <p:grpSpPr>
          <a:xfrm>
            <a:off x="2868590" y="3416072"/>
            <a:ext cx="8268204" cy="1147605"/>
            <a:chOff x="2312404" y="2944335"/>
            <a:chExt cx="8268204" cy="1147605"/>
          </a:xfrm>
        </p:grpSpPr>
        <p:sp>
          <p:nvSpPr>
            <p:cNvPr id="22" name="TextBox 1">
              <a:extLst>
                <a:ext uri="{FF2B5EF4-FFF2-40B4-BE49-F238E27FC236}">
                  <a16:creationId xmlns:a16="http://schemas.microsoft.com/office/drawing/2014/main" id="{BD2C780A-E105-432C-947E-813661DFAE44}"/>
                </a:ext>
              </a:extLst>
            </p:cNvPr>
            <p:cNvSpPr txBox="1"/>
            <p:nvPr/>
          </p:nvSpPr>
          <p:spPr>
            <a:xfrm>
              <a:off x="3478768" y="3228010"/>
              <a:ext cx="710184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</a:rPr>
                <a:t>GV ĐIỀN VÀO ĐÂY</a:t>
              </a:r>
            </a:p>
          </p:txBody>
        </p:sp>
        <p:pic>
          <p:nvPicPr>
            <p:cNvPr id="23" name="Hình ảnh 17" descr="Ảnh có chứa công cụ viết, văn phòng phẩm&#10;&#10;Mô tả được tạo tự động">
              <a:extLst>
                <a:ext uri="{FF2B5EF4-FFF2-40B4-BE49-F238E27FC236}">
                  <a16:creationId xmlns:a16="http://schemas.microsoft.com/office/drawing/2014/main" id="{8F618775-C518-463F-8E59-E68E093D39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75" t="20238" r="58375" b="35753"/>
            <a:stretch/>
          </p:blipFill>
          <p:spPr>
            <a:xfrm>
              <a:off x="2312404" y="2944335"/>
              <a:ext cx="1402346" cy="1147605"/>
            </a:xfrm>
            <a:prstGeom prst="rect">
              <a:avLst/>
            </a:prstGeom>
          </p:spPr>
        </p:pic>
      </p:grpSp>
      <p:grpSp>
        <p:nvGrpSpPr>
          <p:cNvPr id="24" name="Nhóm 18">
            <a:extLst>
              <a:ext uri="{FF2B5EF4-FFF2-40B4-BE49-F238E27FC236}">
                <a16:creationId xmlns:a16="http://schemas.microsoft.com/office/drawing/2014/main" id="{CA2C0DBA-B7BC-4224-AF72-41634042A3B3}"/>
              </a:ext>
            </a:extLst>
          </p:cNvPr>
          <p:cNvGrpSpPr/>
          <p:nvPr/>
        </p:nvGrpSpPr>
        <p:grpSpPr>
          <a:xfrm>
            <a:off x="2868590" y="4563677"/>
            <a:ext cx="8268204" cy="1147605"/>
            <a:chOff x="2312404" y="2944335"/>
            <a:chExt cx="8268204" cy="1147605"/>
          </a:xfrm>
        </p:grpSpPr>
        <p:sp>
          <p:nvSpPr>
            <p:cNvPr id="25" name="TextBox 1">
              <a:extLst>
                <a:ext uri="{FF2B5EF4-FFF2-40B4-BE49-F238E27FC236}">
                  <a16:creationId xmlns:a16="http://schemas.microsoft.com/office/drawing/2014/main" id="{AC3EBC3A-A92A-41D0-9E12-CCED4EE38CD7}"/>
                </a:ext>
              </a:extLst>
            </p:cNvPr>
            <p:cNvSpPr txBox="1"/>
            <p:nvPr/>
          </p:nvSpPr>
          <p:spPr>
            <a:xfrm>
              <a:off x="3478768" y="3228010"/>
              <a:ext cx="710184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 pitchFamily="34" charset="0"/>
                  <a:ea typeface="微软雅黑"/>
                  <a:cs typeface="Calibri" panose="020F0502020204030204" pitchFamily="34" charset="0"/>
                </a:rPr>
                <a:t>GV ĐIỀN VÀO ĐÂY</a:t>
              </a:r>
            </a:p>
          </p:txBody>
        </p:sp>
        <p:pic>
          <p:nvPicPr>
            <p:cNvPr id="26" name="Hình ảnh 20" descr="Ảnh có chứa công cụ viết, văn phòng phẩm&#10;&#10;Mô tả được tạo tự động">
              <a:extLst>
                <a:ext uri="{FF2B5EF4-FFF2-40B4-BE49-F238E27FC236}">
                  <a16:creationId xmlns:a16="http://schemas.microsoft.com/office/drawing/2014/main" id="{19DD8256-B297-440E-B5BB-C0953430D76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375" t="20238" r="58375" b="35753"/>
            <a:stretch/>
          </p:blipFill>
          <p:spPr>
            <a:xfrm>
              <a:off x="2312404" y="2944335"/>
              <a:ext cx="1402346" cy="1147605"/>
            </a:xfrm>
            <a:prstGeom prst="rect">
              <a:avLst/>
            </a:prstGeom>
          </p:spPr>
        </p:pic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A0F4C89D-A56A-4A98-A782-9024528FBAB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22421" y="142435"/>
            <a:ext cx="5870957" cy="13534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3253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WordArt 4"/>
          <p:cNvSpPr>
            <a:spLocks noChangeArrowheads="1" noChangeShapeType="1" noTextEdit="1"/>
          </p:cNvSpPr>
          <p:nvPr/>
        </p:nvSpPr>
        <p:spPr bwMode="auto">
          <a:xfrm>
            <a:off x="2823555" y="1830829"/>
            <a:ext cx="6620994" cy="2910954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595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/>
                <a:cs typeface="Times New Roman"/>
              </a:rPr>
              <a:t>XIN CẢM ƠN </a:t>
            </a:r>
          </a:p>
          <a:p>
            <a:pPr algn="ctr"/>
            <a:r>
              <a:rPr lang="vi-VN" sz="3595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Times New Roman"/>
                <a:cs typeface="Times New Roman"/>
              </a:rPr>
              <a:t>QUÝ THẦY CÔ VÀ CÁC EM HỌC SINH ĐÃ THEO DÕI!!!</a:t>
            </a:r>
            <a:endParaRPr lang="en-US" sz="3595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solidFill>
                <a:srgbClr val="FF00FF"/>
              </a:solidFill>
              <a:latin typeface="Times New Roman"/>
              <a:cs typeface="Times New Roman"/>
            </a:endParaRPr>
          </a:p>
        </p:txBody>
      </p:sp>
      <p:pic>
        <p:nvPicPr>
          <p:cNvPr id="31749" name="Picture 5" descr="Picture16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529798" y="4348"/>
            <a:ext cx="3207441" cy="31091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0" name="Picture 6" descr="Picture16"/>
          <p:cNvPicPr>
            <a:picLocks noChangeAspect="1" noChangeArrowheads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763" y="3744513"/>
            <a:ext cx="3207440" cy="3109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 descr="blumen-pflanzen038"/>
          <p:cNvPicPr>
            <a:picLocks noChangeAspect="1" noChangeArrowheads="1" noCrop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1825" y="4349"/>
            <a:ext cx="1750378" cy="149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4" descr="blumen-pflanzen038"/>
          <p:cNvPicPr>
            <a:picLocks noChangeAspect="1" noChangeArrowheads="1" noCrop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797" y="5027172"/>
            <a:ext cx="1750378" cy="14998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53" name="WordArt 9"/>
          <p:cNvSpPr>
            <a:spLocks noChangeArrowheads="1" noChangeShapeType="1" noTextEdit="1"/>
          </p:cNvSpPr>
          <p:nvPr/>
        </p:nvSpPr>
        <p:spPr bwMode="auto">
          <a:xfrm>
            <a:off x="3356278" y="1069795"/>
            <a:ext cx="5631650" cy="2739722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/>
            <a:r>
              <a:rPr lang="en-US" sz="3595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chemeClr val="bg2"/>
                </a:solidFill>
                <a:latin typeface="Times New Roman"/>
                <a:cs typeface="Times New Roman"/>
              </a:rPr>
              <a:t>BÀI HỌC KẾT THÚC</a:t>
            </a:r>
          </a:p>
        </p:txBody>
      </p:sp>
    </p:spTree>
    <p:extLst>
      <p:ext uri="{BB962C8B-B14F-4D97-AF65-F5344CB8AC3E}">
        <p14:creationId xmlns:p14="http://schemas.microsoft.com/office/powerpoint/2010/main" val="238983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Picture 113">
            <a:extLst>
              <a:ext uri="{FF2B5EF4-FFF2-40B4-BE49-F238E27FC236}">
                <a16:creationId xmlns:a16="http://schemas.microsoft.com/office/drawing/2014/main" id="{D067B868-75D4-48E7-8A82-52A76B0D355A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910742" y="2100263"/>
            <a:ext cx="1099830" cy="2513897"/>
          </a:xfrm>
          <a:prstGeom prst="rect">
            <a:avLst/>
          </a:prstGeom>
        </p:spPr>
      </p:pic>
      <p:pic>
        <p:nvPicPr>
          <p:cNvPr id="132" name="Picture 131">
            <a:extLst>
              <a:ext uri="{FF2B5EF4-FFF2-40B4-BE49-F238E27FC236}">
                <a16:creationId xmlns:a16="http://schemas.microsoft.com/office/drawing/2014/main" id="{0A72BDF2-FC8C-412D-B404-25EA1101A564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16837" y="2100263"/>
            <a:ext cx="1093545" cy="2513897"/>
          </a:xfrm>
          <a:prstGeom prst="rect">
            <a:avLst/>
          </a:prstGeom>
        </p:spPr>
      </p:pic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88C97931-3855-4346-8552-0397AD943EF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440" y="1914525"/>
            <a:ext cx="1189007" cy="1661113"/>
          </a:xfrm>
          <a:prstGeom prst="rect">
            <a:avLst/>
          </a:prstGeom>
        </p:spPr>
      </p:pic>
      <p:pic>
        <p:nvPicPr>
          <p:cNvPr id="9" name="Picture 8" descr="A insect on the ground&#10;&#10;Description automatically generated">
            <a:extLst>
              <a:ext uri="{FF2B5EF4-FFF2-40B4-BE49-F238E27FC236}">
                <a16:creationId xmlns:a16="http://schemas.microsoft.com/office/drawing/2014/main" id="{D570F14C-05FC-426D-8191-A7CDBD81759A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64" y="1914525"/>
            <a:ext cx="640513" cy="613611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E369BAE6-EB8C-4DA8-8110-F12C6BCD041E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/>
        </p:blipFill>
        <p:spPr>
          <a:xfrm>
            <a:off x="2781300" y="1688800"/>
            <a:ext cx="7320735" cy="4620414"/>
          </a:xfrm>
          <a:prstGeom prst="rect">
            <a:avLst/>
          </a:prstGeom>
        </p:spPr>
      </p:pic>
      <p:pic>
        <p:nvPicPr>
          <p:cNvPr id="2" name="Bus Sound Effects">
            <a:hlinkClick r:id="" action="ppaction://media"/>
            <a:extLst>
              <a:ext uri="{FF2B5EF4-FFF2-40B4-BE49-F238E27FC236}">
                <a16:creationId xmlns:a16="http://schemas.microsoft.com/office/drawing/2014/main" id="{B4F5C31A-1602-4858-B05B-92D3530B551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40" end="15675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13928" y="3866188"/>
            <a:ext cx="609600" cy="609600"/>
          </a:xfrm>
          <a:prstGeom prst="rect">
            <a:avLst/>
          </a:prstGeom>
        </p:spPr>
      </p:pic>
      <p:pic>
        <p:nvPicPr>
          <p:cNvPr id="3" name="Bus Horn sound effect">
            <a:hlinkClick r:id="" action="ppaction://media"/>
            <a:extLst>
              <a:ext uri="{FF2B5EF4-FFF2-40B4-BE49-F238E27FC236}">
                <a16:creationId xmlns:a16="http://schemas.microsoft.com/office/drawing/2014/main" id="{C0812635-EA3E-49A2-8AE6-8D2DE40ECDC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13928" y="4702795"/>
            <a:ext cx="609600" cy="609600"/>
          </a:xfrm>
          <a:prstGeom prst="rect">
            <a:avLst/>
          </a:prstGeom>
        </p:spPr>
      </p:pic>
      <p:pic>
        <p:nvPicPr>
          <p:cNvPr id="28" name="Picture 27" descr="A picture containing food&#10;&#10;Description automatically generated">
            <a:extLst>
              <a:ext uri="{FF2B5EF4-FFF2-40B4-BE49-F238E27FC236}">
                <a16:creationId xmlns:a16="http://schemas.microsoft.com/office/drawing/2014/main" id="{6D6F8CAF-9C6F-4794-9D75-A26511E7178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9623" y="49337"/>
            <a:ext cx="1519850" cy="1519850"/>
          </a:xfrm>
          <a:prstGeom prst="rect">
            <a:avLst/>
          </a:prstGeom>
        </p:spPr>
      </p:pic>
      <p:sp>
        <p:nvSpPr>
          <p:cNvPr id="5" name="Speech Bubble: Rectangle 4">
            <a:extLst>
              <a:ext uri="{FF2B5EF4-FFF2-40B4-BE49-F238E27FC236}">
                <a16:creationId xmlns:a16="http://schemas.microsoft.com/office/drawing/2014/main" id="{B29223BF-88BB-44E5-B772-8C3B971553A7}"/>
              </a:ext>
            </a:extLst>
          </p:cNvPr>
          <p:cNvSpPr/>
          <p:nvPr/>
        </p:nvSpPr>
        <p:spPr>
          <a:xfrm>
            <a:off x="1361661" y="395641"/>
            <a:ext cx="10018643" cy="1173546"/>
          </a:xfrm>
          <a:prstGeom prst="wedgeRectCallout">
            <a:avLst>
              <a:gd name="adj1" fmla="val -6898"/>
              <a:gd name="adj2" fmla="val 84040"/>
            </a:avLst>
          </a:prstGeom>
          <a:solidFill>
            <a:schemeClr val="bg1">
              <a:alpha val="7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lang="en-US" sz="28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iết</a:t>
            </a: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số</a:t>
            </a: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: Ba </a:t>
            </a:r>
            <a:r>
              <a:rPr lang="en-US" sz="28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mươi</a:t>
            </a: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bảy</a:t>
            </a: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nghìn</a:t>
            </a: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không</a:t>
            </a: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trăm</a:t>
            </a: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mười</a:t>
            </a:r>
            <a:r>
              <a:rPr lang="en-US" sz="28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28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ai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43762B3-8E3F-4C90-9088-084C5087FB35}"/>
              </a:ext>
            </a:extLst>
          </p:cNvPr>
          <p:cNvSpPr/>
          <p:nvPr/>
        </p:nvSpPr>
        <p:spPr>
          <a:xfrm>
            <a:off x="5234810" y="3575638"/>
            <a:ext cx="379489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Đáp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án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: 37 012</a:t>
            </a:r>
          </a:p>
        </p:txBody>
      </p:sp>
      <p:sp>
        <p:nvSpPr>
          <p:cNvPr id="14" name="Arrow: Pentagon 13">
            <a:extLst>
              <a:ext uri="{FF2B5EF4-FFF2-40B4-BE49-F238E27FC236}">
                <a16:creationId xmlns:a16="http://schemas.microsoft.com/office/drawing/2014/main" id="{EFEC2813-F03C-46C4-B220-977ADEDD23F1}"/>
              </a:ext>
            </a:extLst>
          </p:cNvPr>
          <p:cNvSpPr/>
          <p:nvPr/>
        </p:nvSpPr>
        <p:spPr>
          <a:xfrm>
            <a:off x="9975590" y="6017354"/>
            <a:ext cx="1733937" cy="587763"/>
          </a:xfrm>
          <a:prstGeom prst="homePlate">
            <a:avLst/>
          </a:prstGeom>
          <a:solidFill>
            <a:srgbClr val="F4B183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WRONG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Arrow: Pentagon 26">
            <a:extLst>
              <a:ext uri="{FF2B5EF4-FFF2-40B4-BE49-F238E27FC236}">
                <a16:creationId xmlns:a16="http://schemas.microsoft.com/office/drawing/2014/main" id="{131E0464-CD56-43E5-9323-D2C4D12584D1}"/>
              </a:ext>
            </a:extLst>
          </p:cNvPr>
          <p:cNvSpPr/>
          <p:nvPr/>
        </p:nvSpPr>
        <p:spPr>
          <a:xfrm flipH="1">
            <a:off x="8116960" y="6017354"/>
            <a:ext cx="1733937" cy="587763"/>
          </a:xfrm>
          <a:prstGeom prst="homePlate">
            <a:avLst/>
          </a:prstGeom>
          <a:solidFill>
            <a:srgbClr val="F4B183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RIGHT</a:t>
            </a: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33" name="Fail! (sound effect)">
            <a:hlinkClick r:id="" action="ppaction://media"/>
            <a:extLst>
              <a:ext uri="{FF2B5EF4-FFF2-40B4-BE49-F238E27FC236}">
                <a16:creationId xmlns:a16="http://schemas.microsoft.com/office/drawing/2014/main" id="{C2F89CED-7CB4-4EE0-AF27-6B8132668842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13928" y="5407754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3848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">
                                      <p:cBhvr>
                                        <p:cTn id="10" dur="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3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33333E-6 L 0.15651 0.02639 " pathEditMode="relative" rAng="0" ptsTypes="AA">
                                      <p:cBhvr>
                                        <p:cTn id="43" dur="2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26" y="1319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5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4649" fill="hold"/>
                                        <p:tgtEl>
                                          <p:spTgt spid="13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1014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3"/>
                </p:tgtEl>
              </p:cMediaNode>
            </p:audio>
          </p:childTnLst>
        </p:cTn>
      </p:par>
    </p:tnLst>
    <p:bldLst>
      <p:bldP spid="5" grpId="0" animBg="1"/>
      <p:bldP spid="5" grpId="1" animBg="1"/>
      <p:bldP spid="5" grpId="2" animBg="1"/>
      <p:bldP spid="26" grpId="0"/>
      <p:bldP spid="26" grpId="1"/>
      <p:bldP spid="26" grpId="2"/>
      <p:bldP spid="14" grpId="0" animBg="1"/>
      <p:bldP spid="14" grpId="1" animBg="1"/>
      <p:bldP spid="27" grpId="0" animBg="1"/>
      <p:bldP spid="27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Picture 113">
            <a:extLst>
              <a:ext uri="{FF2B5EF4-FFF2-40B4-BE49-F238E27FC236}">
                <a16:creationId xmlns:a16="http://schemas.microsoft.com/office/drawing/2014/main" id="{D067B868-75D4-48E7-8A82-52A76B0D355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03874" y="2092216"/>
            <a:ext cx="1069366" cy="2491138"/>
          </a:xfrm>
          <a:prstGeom prst="rect">
            <a:avLst/>
          </a:prstGeom>
        </p:spPr>
      </p:pic>
      <p:pic>
        <p:nvPicPr>
          <p:cNvPr id="132" name="Picture 131">
            <a:extLst>
              <a:ext uri="{FF2B5EF4-FFF2-40B4-BE49-F238E27FC236}">
                <a16:creationId xmlns:a16="http://schemas.microsoft.com/office/drawing/2014/main" id="{0A72BDF2-FC8C-412D-B404-25EA1101A56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03874" y="2092216"/>
            <a:ext cx="1063289" cy="2491138"/>
          </a:xfrm>
          <a:prstGeom prst="rect">
            <a:avLst/>
          </a:prstGeom>
        </p:spPr>
      </p:pic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88C97931-3855-4346-8552-0397AD943EF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440" y="1914525"/>
            <a:ext cx="1189007" cy="1661113"/>
          </a:xfrm>
          <a:prstGeom prst="rect">
            <a:avLst/>
          </a:prstGeom>
        </p:spPr>
      </p:pic>
      <p:pic>
        <p:nvPicPr>
          <p:cNvPr id="9" name="Picture 8" descr="A insect on the ground&#10;&#10;Description automatically generated">
            <a:extLst>
              <a:ext uri="{FF2B5EF4-FFF2-40B4-BE49-F238E27FC236}">
                <a16:creationId xmlns:a16="http://schemas.microsoft.com/office/drawing/2014/main" id="{D570F14C-05FC-426D-8191-A7CDBD81759A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64" y="1914525"/>
            <a:ext cx="640513" cy="613611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E369BAE6-EB8C-4DA8-8110-F12C6BCD041E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/>
        </p:blipFill>
        <p:spPr>
          <a:xfrm>
            <a:off x="2781300" y="1688800"/>
            <a:ext cx="7320735" cy="4620414"/>
          </a:xfrm>
          <a:prstGeom prst="rect">
            <a:avLst/>
          </a:prstGeom>
        </p:spPr>
      </p:pic>
      <p:pic>
        <p:nvPicPr>
          <p:cNvPr id="2" name="Bus Sound Effects">
            <a:hlinkClick r:id="" action="ppaction://media"/>
            <a:extLst>
              <a:ext uri="{FF2B5EF4-FFF2-40B4-BE49-F238E27FC236}">
                <a16:creationId xmlns:a16="http://schemas.microsoft.com/office/drawing/2014/main" id="{B4F5C31A-1602-4858-B05B-92D3530B551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40" end="15675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13928" y="3866188"/>
            <a:ext cx="609600" cy="609600"/>
          </a:xfrm>
          <a:prstGeom prst="rect">
            <a:avLst/>
          </a:prstGeom>
        </p:spPr>
      </p:pic>
      <p:pic>
        <p:nvPicPr>
          <p:cNvPr id="3" name="Bus Horn sound effect">
            <a:hlinkClick r:id="" action="ppaction://media"/>
            <a:extLst>
              <a:ext uri="{FF2B5EF4-FFF2-40B4-BE49-F238E27FC236}">
                <a16:creationId xmlns:a16="http://schemas.microsoft.com/office/drawing/2014/main" id="{C0812635-EA3E-49A2-8AE6-8D2DE40ECDC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13928" y="4702795"/>
            <a:ext cx="609600" cy="609600"/>
          </a:xfrm>
          <a:prstGeom prst="rect">
            <a:avLst/>
          </a:prstGeom>
        </p:spPr>
      </p:pic>
      <p:pic>
        <p:nvPicPr>
          <p:cNvPr id="28" name="Picture 27" descr="A picture containing food&#10;&#10;Description automatically generated">
            <a:extLst>
              <a:ext uri="{FF2B5EF4-FFF2-40B4-BE49-F238E27FC236}">
                <a16:creationId xmlns:a16="http://schemas.microsoft.com/office/drawing/2014/main" id="{6D6F8CAF-9C6F-4794-9D75-A26511E7178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9623" y="49337"/>
            <a:ext cx="1519850" cy="1519850"/>
          </a:xfrm>
          <a:prstGeom prst="rect">
            <a:avLst/>
          </a:prstGeom>
        </p:spPr>
      </p:pic>
      <p:sp>
        <p:nvSpPr>
          <p:cNvPr id="5" name="Speech Bubble: Rectangle 4">
            <a:extLst>
              <a:ext uri="{FF2B5EF4-FFF2-40B4-BE49-F238E27FC236}">
                <a16:creationId xmlns:a16="http://schemas.microsoft.com/office/drawing/2014/main" id="{B29223BF-88BB-44E5-B772-8C3B971553A7}"/>
              </a:ext>
            </a:extLst>
          </p:cNvPr>
          <p:cNvSpPr/>
          <p:nvPr/>
        </p:nvSpPr>
        <p:spPr>
          <a:xfrm>
            <a:off x="4191000" y="252883"/>
            <a:ext cx="7696199" cy="1173546"/>
          </a:xfrm>
          <a:prstGeom prst="wedgeRectCallout">
            <a:avLst>
              <a:gd name="adj1" fmla="val -28073"/>
              <a:gd name="adj2" fmla="val 102167"/>
            </a:avLst>
          </a:prstGeom>
          <a:solidFill>
            <a:schemeClr val="bg1">
              <a:alpha val="7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>
              <a:buClr>
                <a:srgbClr val="000000"/>
              </a:buClr>
              <a:defRPr/>
            </a:pP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Viết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số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: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hín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mươi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hín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nghìn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một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trăm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ai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mươi</a:t>
            </a:r>
            <a:r>
              <a:rPr lang="en-US" sz="3600" b="1" kern="0" dirty="0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lang="en-US" sz="3600" b="1" kern="0" dirty="0" err="1">
                <a:solidFill>
                  <a:srgbClr val="0070C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lăm</a:t>
            </a:r>
            <a:endParaRPr lang="en-US" sz="3600" b="1" kern="0" dirty="0">
              <a:solidFill>
                <a:srgbClr val="0070C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43762B3-8E3F-4C90-9088-084C5087FB35}"/>
              </a:ext>
            </a:extLst>
          </p:cNvPr>
          <p:cNvSpPr/>
          <p:nvPr/>
        </p:nvSpPr>
        <p:spPr>
          <a:xfrm>
            <a:off x="4270489" y="3575638"/>
            <a:ext cx="5281205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99 125</a:t>
            </a:r>
          </a:p>
        </p:txBody>
      </p:sp>
      <p:sp>
        <p:nvSpPr>
          <p:cNvPr id="14" name="Arrow: Pentagon 13">
            <a:extLst>
              <a:ext uri="{FF2B5EF4-FFF2-40B4-BE49-F238E27FC236}">
                <a16:creationId xmlns:a16="http://schemas.microsoft.com/office/drawing/2014/main" id="{EFEC2813-F03C-46C4-B220-977ADEDD23F1}"/>
              </a:ext>
            </a:extLst>
          </p:cNvPr>
          <p:cNvSpPr/>
          <p:nvPr/>
        </p:nvSpPr>
        <p:spPr>
          <a:xfrm>
            <a:off x="9975590" y="6017354"/>
            <a:ext cx="1733937" cy="587763"/>
          </a:xfrm>
          <a:prstGeom prst="homePlate">
            <a:avLst/>
          </a:prstGeom>
          <a:solidFill>
            <a:srgbClr val="F4B183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WRONG</a:t>
            </a:r>
            <a: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/SAI</a:t>
            </a:r>
          </a:p>
        </p:txBody>
      </p:sp>
      <p:sp>
        <p:nvSpPr>
          <p:cNvPr id="27" name="Arrow: Pentagon 26">
            <a:extLst>
              <a:ext uri="{FF2B5EF4-FFF2-40B4-BE49-F238E27FC236}">
                <a16:creationId xmlns:a16="http://schemas.microsoft.com/office/drawing/2014/main" id="{131E0464-CD56-43E5-9323-D2C4D12584D1}"/>
              </a:ext>
            </a:extLst>
          </p:cNvPr>
          <p:cNvSpPr/>
          <p:nvPr/>
        </p:nvSpPr>
        <p:spPr>
          <a:xfrm flipH="1">
            <a:off x="8116960" y="6017354"/>
            <a:ext cx="1733937" cy="587763"/>
          </a:xfrm>
          <a:prstGeom prst="homePlate">
            <a:avLst/>
          </a:prstGeom>
          <a:solidFill>
            <a:srgbClr val="F4B183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RIGHT</a:t>
            </a:r>
            <a: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/ĐÚNG</a:t>
            </a:r>
          </a:p>
        </p:txBody>
      </p:sp>
      <p:pic>
        <p:nvPicPr>
          <p:cNvPr id="4" name="Fail! (sound effect)">
            <a:hlinkClick r:id="" action="ppaction://media"/>
            <a:extLst>
              <a:ext uri="{FF2B5EF4-FFF2-40B4-BE49-F238E27FC236}">
                <a16:creationId xmlns:a16="http://schemas.microsoft.com/office/drawing/2014/main" id="{AB8A3C66-7187-4855-B5F4-6F4BDB5A2C64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13928" y="553940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00525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">
                                      <p:cBhvr>
                                        <p:cTn id="10" dur="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01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3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25E-6 -4.07407E-6 L 0.15651 0.02639 " pathEditMode="relative" rAng="0" ptsTypes="AA">
                                      <p:cBhvr>
                                        <p:cTn id="43" dur="2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26" y="1319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5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01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464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101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animBg="1"/>
      <p:bldP spid="5" grpId="1" animBg="1"/>
      <p:bldP spid="5" grpId="2" animBg="1"/>
      <p:bldP spid="26" grpId="0"/>
      <p:bldP spid="26" grpId="1"/>
      <p:bldP spid="26" grpId="2"/>
      <p:bldP spid="14" grpId="0" animBg="1"/>
      <p:bldP spid="14" grpId="1" animBg="1"/>
      <p:bldP spid="27" grpId="0" animBg="1"/>
      <p:bldP spid="27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1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" name="Picture 113">
            <a:extLst>
              <a:ext uri="{FF2B5EF4-FFF2-40B4-BE49-F238E27FC236}">
                <a16:creationId xmlns:a16="http://schemas.microsoft.com/office/drawing/2014/main" id="{D067B868-75D4-48E7-8A82-52A76B0D355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25566" y="2158083"/>
            <a:ext cx="1055883" cy="2384633"/>
          </a:xfrm>
          <a:prstGeom prst="rect">
            <a:avLst/>
          </a:prstGeom>
        </p:spPr>
      </p:pic>
      <p:pic>
        <p:nvPicPr>
          <p:cNvPr id="132" name="Picture 131">
            <a:extLst>
              <a:ext uri="{FF2B5EF4-FFF2-40B4-BE49-F238E27FC236}">
                <a16:creationId xmlns:a16="http://schemas.microsoft.com/office/drawing/2014/main" id="{0A72BDF2-FC8C-412D-B404-25EA1101A564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2925567" y="2144550"/>
            <a:ext cx="1053290" cy="2398166"/>
          </a:xfrm>
          <a:prstGeom prst="rect">
            <a:avLst/>
          </a:prstGeom>
        </p:spPr>
      </p:pic>
      <p:pic>
        <p:nvPicPr>
          <p:cNvPr id="7" name="Picture 6" descr="A picture containing drawing&#10;&#10;Description automatically generated">
            <a:extLst>
              <a:ext uri="{FF2B5EF4-FFF2-40B4-BE49-F238E27FC236}">
                <a16:creationId xmlns:a16="http://schemas.microsoft.com/office/drawing/2014/main" id="{88C97931-3855-4346-8552-0397AD943EF1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27440" y="1914525"/>
            <a:ext cx="1189007" cy="1661113"/>
          </a:xfrm>
          <a:prstGeom prst="rect">
            <a:avLst/>
          </a:prstGeom>
        </p:spPr>
      </p:pic>
      <p:pic>
        <p:nvPicPr>
          <p:cNvPr id="9" name="Picture 8" descr="A insect on the ground&#10;&#10;Description automatically generated">
            <a:extLst>
              <a:ext uri="{FF2B5EF4-FFF2-40B4-BE49-F238E27FC236}">
                <a16:creationId xmlns:a16="http://schemas.microsoft.com/office/drawing/2014/main" id="{D570F14C-05FC-426D-8191-A7CDBD81759A}"/>
              </a:ext>
            </a:extLst>
          </p:cNvPr>
          <p:cNvPicPr>
            <a:picLocks noChangeAspect="1"/>
          </p:cNvPicPr>
          <p:nvPr/>
        </p:nvPicPr>
        <p:blipFill>
          <a:blip r:embed="rId15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564" y="1914525"/>
            <a:ext cx="640513" cy="613611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E369BAE6-EB8C-4DA8-8110-F12C6BCD041E}"/>
              </a:ext>
            </a:extLst>
          </p:cNvPr>
          <p:cNvPicPr>
            <a:picLocks noChangeAspect="1"/>
          </p:cNvPicPr>
          <p:nvPr/>
        </p:nvPicPr>
        <p:blipFill>
          <a:blip r:embed="rId16"/>
          <a:srcRect/>
          <a:stretch/>
        </p:blipFill>
        <p:spPr>
          <a:xfrm>
            <a:off x="2781300" y="1688800"/>
            <a:ext cx="7320735" cy="4620414"/>
          </a:xfrm>
          <a:prstGeom prst="rect">
            <a:avLst/>
          </a:prstGeom>
        </p:spPr>
      </p:pic>
      <p:pic>
        <p:nvPicPr>
          <p:cNvPr id="2" name="Bus Sound Effects">
            <a:hlinkClick r:id="" action="ppaction://media"/>
            <a:extLst>
              <a:ext uri="{FF2B5EF4-FFF2-40B4-BE49-F238E27FC236}">
                <a16:creationId xmlns:a16="http://schemas.microsoft.com/office/drawing/2014/main" id="{B4F5C31A-1602-4858-B05B-92D3530B5518}"/>
              </a:ext>
            </a:extLst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440" end="15675"/>
                </p14:media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13928" y="3866188"/>
            <a:ext cx="609600" cy="609600"/>
          </a:xfrm>
          <a:prstGeom prst="rect">
            <a:avLst/>
          </a:prstGeom>
        </p:spPr>
      </p:pic>
      <p:pic>
        <p:nvPicPr>
          <p:cNvPr id="3" name="Bus Horn sound effect">
            <a:hlinkClick r:id="" action="ppaction://media"/>
            <a:extLst>
              <a:ext uri="{FF2B5EF4-FFF2-40B4-BE49-F238E27FC236}">
                <a16:creationId xmlns:a16="http://schemas.microsoft.com/office/drawing/2014/main" id="{C0812635-EA3E-49A2-8AE6-8D2DE40ECDCB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13928" y="4702795"/>
            <a:ext cx="609600" cy="609600"/>
          </a:xfrm>
          <a:prstGeom prst="rect">
            <a:avLst/>
          </a:prstGeom>
        </p:spPr>
      </p:pic>
      <p:pic>
        <p:nvPicPr>
          <p:cNvPr id="28" name="Picture 27" descr="A picture containing food&#10;&#10;Description automatically generated">
            <a:extLst>
              <a:ext uri="{FF2B5EF4-FFF2-40B4-BE49-F238E27FC236}">
                <a16:creationId xmlns:a16="http://schemas.microsoft.com/office/drawing/2014/main" id="{6D6F8CAF-9C6F-4794-9D75-A26511E71784}"/>
              </a:ext>
            </a:extLst>
          </p:cNvPr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9623" y="49337"/>
            <a:ext cx="1519850" cy="1519850"/>
          </a:xfrm>
          <a:prstGeom prst="rect">
            <a:avLst/>
          </a:prstGeom>
        </p:spPr>
      </p:pic>
      <p:sp>
        <p:nvSpPr>
          <p:cNvPr id="5" name="Speech Bubble: Rectangle 4">
            <a:extLst>
              <a:ext uri="{FF2B5EF4-FFF2-40B4-BE49-F238E27FC236}">
                <a16:creationId xmlns:a16="http://schemas.microsoft.com/office/drawing/2014/main" id="{B29223BF-88BB-44E5-B772-8C3B971553A7}"/>
              </a:ext>
            </a:extLst>
          </p:cNvPr>
          <p:cNvSpPr/>
          <p:nvPr/>
        </p:nvSpPr>
        <p:spPr>
          <a:xfrm>
            <a:off x="4631771" y="446583"/>
            <a:ext cx="6398179" cy="1173546"/>
          </a:xfrm>
          <a:prstGeom prst="wedgeRectCallout">
            <a:avLst>
              <a:gd name="adj1" fmla="val -28398"/>
              <a:gd name="adj2" fmla="val 105655"/>
            </a:avLst>
          </a:prstGeom>
          <a:solidFill>
            <a:schemeClr val="bg1">
              <a:alpha val="75000"/>
            </a:schemeClr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Trong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số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48 923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thì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chữ</a:t>
            </a:r>
            <a:r>
              <a:rPr kumimoji="0" lang="en-US" sz="3600" b="1" i="0" u="none" strike="noStrike" kern="0" cap="none" spc="0" normalizeH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36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số</a:t>
            </a:r>
            <a:r>
              <a:rPr kumimoji="0" lang="en-US" sz="3600" b="1" i="0" u="none" strike="noStrike" kern="0" cap="none" spc="0" normalizeH="0" baseline="0" noProof="0" dirty="0" smtClean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8 ở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àng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nào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?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043762B3-8E3F-4C90-9088-084C5087FB35}"/>
              </a:ext>
            </a:extLst>
          </p:cNvPr>
          <p:cNvSpPr/>
          <p:nvPr/>
        </p:nvSpPr>
        <p:spPr>
          <a:xfrm>
            <a:off x="4288645" y="3645064"/>
            <a:ext cx="5281205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Đáp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án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: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hàng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Arial"/>
              </a:rPr>
              <a:t>nghìn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Arial"/>
            </a:endParaRPr>
          </a:p>
        </p:txBody>
      </p:sp>
      <p:sp>
        <p:nvSpPr>
          <p:cNvPr id="14" name="Arrow: Pentagon 13">
            <a:extLst>
              <a:ext uri="{FF2B5EF4-FFF2-40B4-BE49-F238E27FC236}">
                <a16:creationId xmlns:a16="http://schemas.microsoft.com/office/drawing/2014/main" id="{EFEC2813-F03C-46C4-B220-977ADEDD23F1}"/>
              </a:ext>
            </a:extLst>
          </p:cNvPr>
          <p:cNvSpPr/>
          <p:nvPr/>
        </p:nvSpPr>
        <p:spPr>
          <a:xfrm>
            <a:off x="9975590" y="6017354"/>
            <a:ext cx="1733937" cy="587763"/>
          </a:xfrm>
          <a:prstGeom prst="homePlate">
            <a:avLst/>
          </a:prstGeom>
          <a:solidFill>
            <a:srgbClr val="F4B183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WRONG</a:t>
            </a:r>
            <a: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/SAI</a:t>
            </a:r>
          </a:p>
        </p:txBody>
      </p:sp>
      <p:sp>
        <p:nvSpPr>
          <p:cNvPr id="27" name="Arrow: Pentagon 26">
            <a:extLst>
              <a:ext uri="{FF2B5EF4-FFF2-40B4-BE49-F238E27FC236}">
                <a16:creationId xmlns:a16="http://schemas.microsoft.com/office/drawing/2014/main" id="{131E0464-CD56-43E5-9323-D2C4D12584D1}"/>
              </a:ext>
            </a:extLst>
          </p:cNvPr>
          <p:cNvSpPr/>
          <p:nvPr/>
        </p:nvSpPr>
        <p:spPr>
          <a:xfrm flipH="1">
            <a:off x="8116960" y="6017354"/>
            <a:ext cx="1733937" cy="587763"/>
          </a:xfrm>
          <a:prstGeom prst="homePlate">
            <a:avLst/>
          </a:prstGeom>
          <a:solidFill>
            <a:srgbClr val="F4B183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RIGHT</a:t>
            </a:r>
            <a:r>
              <a:rPr kumimoji="0" lang="en-US" sz="1400" b="1" i="0" u="none" strike="noStrike" kern="0" cap="none" spc="0" normalizeH="0" baseline="0" noProof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/ĐÚNG</a:t>
            </a:r>
          </a:p>
        </p:txBody>
      </p:sp>
      <p:pic>
        <p:nvPicPr>
          <p:cNvPr id="4" name="Fail! (sound effect)">
            <a:hlinkClick r:id="" action="ppaction://media"/>
            <a:extLst>
              <a:ext uri="{FF2B5EF4-FFF2-40B4-BE49-F238E27FC236}">
                <a16:creationId xmlns:a16="http://schemas.microsoft.com/office/drawing/2014/main" id="{7F943AF7-102C-49D1-8E8C-BAE02BD72523}"/>
              </a:ext>
            </a:extLst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12413928" y="5539402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497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8000">
                                      <p:cBhvr>
                                        <p:cTn id="10" dur="5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01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303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2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125E-6 4.07407E-6 L 0.15651 0.02638 " pathEditMode="relative" rAng="0" ptsTypes="AA">
                                      <p:cBhvr>
                                        <p:cTn id="43" dur="2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26" y="1319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5" dur="2500" fill="hold"/>
                                        <p:tgtEl>
                                          <p:spTgt spid="114"/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4" dur="101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2" dur="4649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" presetClass="exit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6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0" dur="1013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  <p:bldLst>
      <p:bldP spid="5" grpId="0" animBg="1"/>
      <p:bldP spid="5" grpId="1" animBg="1"/>
      <p:bldP spid="5" grpId="2" animBg="1"/>
      <p:bldP spid="26" grpId="0"/>
      <p:bldP spid="26" grpId="1"/>
      <p:bldP spid="26" grpId="2"/>
      <p:bldP spid="14" grpId="0" animBg="1"/>
      <p:bldP spid="14" grpId="1" animBg="1"/>
      <p:bldP spid="27" grpId="0" animBg="1"/>
      <p:bldP spid="2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5DCF782A-0B0A-4002-B0D2-8F95E9E214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8597" y="8467"/>
            <a:ext cx="8605003" cy="6858000"/>
          </a:xfrm>
          <a:prstGeom prst="rect">
            <a:avLst/>
          </a:prstGeom>
        </p:spPr>
      </p:pic>
      <p:pic>
        <p:nvPicPr>
          <p:cNvPr id="32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85" t="-317" r="18558" b="86667"/>
          <a:stretch>
            <a:fillRect/>
          </a:stretch>
        </p:blipFill>
        <p:spPr bwMode="auto">
          <a:xfrm>
            <a:off x="6669185" y="-150283"/>
            <a:ext cx="5841151" cy="271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-13699" y="5443605"/>
            <a:ext cx="12408900" cy="1414395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-1" y="4241800"/>
            <a:ext cx="2771688" cy="2463723"/>
          </a:xfrm>
          <a:prstGeom prst="rect">
            <a:avLst/>
          </a:prstGeom>
        </p:spPr>
      </p:pic>
      <p:pic>
        <p:nvPicPr>
          <p:cNvPr id="16" name="图片 20">
            <a:extLst>
              <a:ext uri="{FF2B5EF4-FFF2-40B4-BE49-F238E27FC236}">
                <a16:creationId xmlns:a16="http://schemas.microsoft.com/office/drawing/2014/main" id="{651A2E2E-FCD4-44D9-AF52-1C278A648035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29430" y="88901"/>
            <a:ext cx="2628900" cy="2476500"/>
          </a:xfrm>
          <a:prstGeom prst="rect">
            <a:avLst/>
          </a:prstGeom>
        </p:spPr>
      </p:pic>
      <p:pic>
        <p:nvPicPr>
          <p:cNvPr id="20" name="图片 3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297484" y="2"/>
            <a:ext cx="3892792" cy="2514599"/>
          </a:xfrm>
          <a:prstGeom prst="rect">
            <a:avLst/>
          </a:prstGeom>
        </p:spPr>
      </p:pic>
      <p:pic>
        <p:nvPicPr>
          <p:cNvPr id="30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85" t="-317" r="18558" b="86667"/>
          <a:stretch>
            <a:fillRect/>
          </a:stretch>
        </p:blipFill>
        <p:spPr bwMode="auto">
          <a:xfrm>
            <a:off x="-1456790" y="-248413"/>
            <a:ext cx="5841151" cy="271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85" t="-317" r="18558" b="86667"/>
          <a:stretch>
            <a:fillRect/>
          </a:stretch>
        </p:blipFill>
        <p:spPr bwMode="auto">
          <a:xfrm>
            <a:off x="1824154" y="-173153"/>
            <a:ext cx="5841151" cy="271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85" t="-317" r="18558" b="86667"/>
          <a:stretch>
            <a:fillRect/>
          </a:stretch>
        </p:blipFill>
        <p:spPr bwMode="auto">
          <a:xfrm>
            <a:off x="4402729" y="-201083"/>
            <a:ext cx="5841151" cy="2715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4" name="Group 33">
            <a:extLst>
              <a:ext uri="{FF2B5EF4-FFF2-40B4-BE49-F238E27FC236}">
                <a16:creationId xmlns:a16="http://schemas.microsoft.com/office/drawing/2014/main" id="{459FAF3C-2EE0-45CD-99DF-06BE4C209516}"/>
              </a:ext>
            </a:extLst>
          </p:cNvPr>
          <p:cNvGrpSpPr/>
          <p:nvPr/>
        </p:nvGrpSpPr>
        <p:grpSpPr>
          <a:xfrm>
            <a:off x="350136" y="18234"/>
            <a:ext cx="2106195" cy="3383495"/>
            <a:chOff x="10470967" y="246219"/>
            <a:chExt cx="1579646" cy="2746478"/>
          </a:xfrm>
        </p:grpSpPr>
        <p:pic>
          <p:nvPicPr>
            <p:cNvPr id="35" name="Picture 8"/>
            <p:cNvPicPr>
              <a:picLocks noChangeAspect="1"/>
            </p:cNvPicPr>
            <p:nvPr/>
          </p:nvPicPr>
          <p:blipFill>
            <a:blip r:embed="rId9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0"/>
                </a:ext>
              </a:extLst>
            </a:blip>
            <a:srcRect/>
            <a:stretch>
              <a:fillRect/>
            </a:stretch>
          </p:blipFill>
          <p:spPr>
            <a:xfrm>
              <a:off x="11329154" y="246219"/>
              <a:ext cx="721459" cy="2083636"/>
            </a:xfrm>
            <a:prstGeom prst="rect">
              <a:avLst/>
            </a:prstGeom>
          </p:spPr>
        </p:pic>
        <p:pic>
          <p:nvPicPr>
            <p:cNvPr id="37" name="Picture 10"/>
            <p:cNvPicPr>
              <a:picLocks noChangeAspect="1"/>
            </p:cNvPicPr>
            <p:nvPr/>
          </p:nvPicPr>
          <p:blipFill>
            <a:blip r:embed="rId11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2"/>
                </a:ext>
              </a:extLst>
            </a:blip>
            <a:srcRect/>
            <a:stretch>
              <a:fillRect/>
            </a:stretch>
          </p:blipFill>
          <p:spPr>
            <a:xfrm>
              <a:off x="10470967" y="683597"/>
              <a:ext cx="738450" cy="1893461"/>
            </a:xfrm>
            <a:prstGeom prst="rect">
              <a:avLst/>
            </a:prstGeom>
          </p:spPr>
        </p:pic>
        <p:pic>
          <p:nvPicPr>
            <p:cNvPr id="38" name="Picture 11"/>
            <p:cNvPicPr>
              <a:picLocks noChangeAspect="1"/>
            </p:cNvPicPr>
            <p:nvPr/>
          </p:nvPicPr>
          <p:blipFill>
            <a:blip r:embed="rId13" cstate="hq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="" xmlns:asvg="http://schemas.microsoft.com/office/drawing/2016/SVG/main" r:embed="rId14"/>
                </a:ext>
              </a:extLst>
            </a:blip>
            <a:srcRect b="11956"/>
            <a:stretch>
              <a:fillRect/>
            </a:stretch>
          </p:blipFill>
          <p:spPr>
            <a:xfrm>
              <a:off x="10988856" y="1503945"/>
              <a:ext cx="680597" cy="1488752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68283" y="4171950"/>
            <a:ext cx="4023717" cy="3235904"/>
          </a:xfrm>
          <a:prstGeom prst="rect">
            <a:avLst/>
          </a:prstGeom>
        </p:spPr>
      </p:pic>
      <p:pic>
        <p:nvPicPr>
          <p:cNvPr id="22" name="图片 2">
            <a:extLst>
              <a:ext uri="{FF2B5EF4-FFF2-40B4-BE49-F238E27FC236}">
                <a16:creationId xmlns:a16="http://schemas.microsoft.com/office/drawing/2014/main" id="{3F6B2983-C4A1-41DF-B46E-468478071EE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975357" y="4945317"/>
            <a:ext cx="1912683" cy="1912683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25698F19-3507-4E87-9B97-8B182E445B7C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089848" y="772973"/>
            <a:ext cx="4298053" cy="174970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005984" y="2621508"/>
            <a:ext cx="10935997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solidFill>
                  <a:srgbClr val="FF0000"/>
                </a:solidFill>
              </a:rPr>
              <a:t>Bài</a:t>
            </a:r>
            <a:r>
              <a:rPr lang="en-US" sz="4000" b="1" dirty="0" smtClean="0">
                <a:solidFill>
                  <a:srgbClr val="FF0000"/>
                </a:solidFill>
              </a:rPr>
              <a:t> 63, 64: </a:t>
            </a:r>
            <a:r>
              <a:rPr lang="en-US" sz="4000" b="1" dirty="0" err="1" smtClean="0">
                <a:solidFill>
                  <a:srgbClr val="FF0000"/>
                </a:solidFill>
              </a:rPr>
              <a:t>Phép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cộng</a:t>
            </a:r>
            <a:r>
              <a:rPr lang="en-US" sz="4000" b="1" dirty="0">
                <a:solidFill>
                  <a:srgbClr val="FF0000"/>
                </a:solidFill>
              </a:rPr>
              <a:t>, </a:t>
            </a:r>
            <a:r>
              <a:rPr lang="en-US" sz="4000" b="1" dirty="0" err="1">
                <a:solidFill>
                  <a:srgbClr val="FF0000"/>
                </a:solidFill>
              </a:rPr>
              <a:t>phép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r>
              <a:rPr lang="en-US" sz="4000" b="1" dirty="0" err="1">
                <a:solidFill>
                  <a:srgbClr val="FF0000"/>
                </a:solidFill>
              </a:rPr>
              <a:t>trừ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US" sz="40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4000" b="1" dirty="0" smtClean="0">
                <a:solidFill>
                  <a:srgbClr val="FF0000"/>
                </a:solidFill>
              </a:rPr>
              <a:t>                 </a:t>
            </a:r>
            <a:r>
              <a:rPr lang="en-US" sz="4000" b="1" dirty="0" err="1" smtClean="0">
                <a:solidFill>
                  <a:srgbClr val="FF0000"/>
                </a:solidFill>
              </a:rPr>
              <a:t>trong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</a:rPr>
              <a:t>phạm</a:t>
            </a:r>
            <a:r>
              <a:rPr lang="en-US" sz="4000" b="1" dirty="0" smtClean="0">
                <a:solidFill>
                  <a:srgbClr val="FF0000"/>
                </a:solidFill>
              </a:rPr>
              <a:t> </a:t>
            </a:r>
            <a:r>
              <a:rPr lang="en-US" sz="4000" b="1" dirty="0">
                <a:solidFill>
                  <a:srgbClr val="FF0000"/>
                </a:solidFill>
              </a:rPr>
              <a:t>vi </a:t>
            </a:r>
            <a:r>
              <a:rPr lang="en-US" sz="4000" b="1" dirty="0" smtClean="0">
                <a:solidFill>
                  <a:srgbClr val="FF0000"/>
                </a:solidFill>
              </a:rPr>
              <a:t>100 </a:t>
            </a:r>
            <a:r>
              <a:rPr lang="en-US" sz="4000" b="1" dirty="0">
                <a:solidFill>
                  <a:srgbClr val="FF0000"/>
                </a:solidFill>
              </a:rPr>
              <a:t>000</a:t>
            </a:r>
          </a:p>
          <a:p>
            <a:endParaRPr lang="en-US" b="1" dirty="0" smtClean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328438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图片 2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>
            <a:off x="-13699" y="5443605"/>
            <a:ext cx="12408900" cy="1414395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-1" y="4241800"/>
            <a:ext cx="2771688" cy="246372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16D3CD5D-3B70-1093-CDED-683B0DA04E2D}"/>
              </a:ext>
            </a:extLst>
          </p:cNvPr>
          <p:cNvSpPr txBox="1"/>
          <p:nvPr/>
        </p:nvSpPr>
        <p:spPr>
          <a:xfrm>
            <a:off x="916805" y="2480709"/>
            <a:ext cx="100750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algn="just">
              <a:spcBef>
                <a:spcPts val="1200"/>
              </a:spcBef>
            </a:pPr>
            <a:r>
              <a:rPr lang="vi-VN" sz="3200" b="1" dirty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ính nhẩm được phép </a:t>
            </a:r>
            <a:r>
              <a:rPr lang="vi-VN" sz="3200" b="1" dirty="0" smtClean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ộng</a:t>
            </a:r>
            <a:r>
              <a:rPr lang="en-US" sz="3200" b="1" dirty="0" smtClean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</a:t>
            </a:r>
            <a:r>
              <a:rPr lang="en-US" sz="3200" dirty="0" smtClean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vi-VN" sz="3200" dirty="0"/>
              <a:t>trừ</a:t>
            </a:r>
            <a:r>
              <a:rPr lang="vi-VN" sz="3200" b="1" dirty="0" smtClean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3200" b="1" dirty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ác số tròn </a:t>
            </a:r>
            <a:r>
              <a:rPr lang="vi-VN" sz="3200" b="1" dirty="0" smtClean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ghìn </a:t>
            </a:r>
            <a:r>
              <a:rPr lang="vi-VN" sz="3200" b="1" dirty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 phạm vi 100 000.</a:t>
            </a:r>
            <a:endParaRPr lang="en-US" sz="3200" b="1" i="1" dirty="0">
              <a:solidFill>
                <a:srgbClr val="00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8D63C8E-72C9-4E6F-91E9-14A9AAB9C9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45872" y="1773646"/>
            <a:ext cx="467048" cy="4670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D6AE888-67F5-9394-2506-D1521E2B4A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9197" y="2570621"/>
            <a:ext cx="467048" cy="467048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4BC5BCE-777D-76E0-6FEE-5BE3865F4665}"/>
              </a:ext>
            </a:extLst>
          </p:cNvPr>
          <p:cNvSpPr txBox="1"/>
          <p:nvPr/>
        </p:nvSpPr>
        <p:spPr>
          <a:xfrm>
            <a:off x="1309494" y="1704229"/>
            <a:ext cx="93954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algn="just">
              <a:spcBef>
                <a:spcPts val="1200"/>
              </a:spcBef>
            </a:pPr>
            <a:r>
              <a:rPr lang="vi-VN" sz="3200" b="1" dirty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Thực hiện được phép </a:t>
            </a:r>
            <a:r>
              <a:rPr lang="vi-VN" sz="3200" b="1" dirty="0" smtClean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ộng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3200" dirty="0" err="1">
                <a:latin typeface="Calibri" panose="020F0502020204030204" pitchFamily="34" charset="0"/>
                <a:cs typeface="Calibri" panose="020F0502020204030204" pitchFamily="34" charset="0"/>
              </a:rPr>
              <a:t>phép</a:t>
            </a:r>
            <a:r>
              <a:rPr lang="en-US" sz="3200" dirty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3200" dirty="0">
                <a:latin typeface="Calibri" panose="020F0502020204030204" pitchFamily="34" charset="0"/>
                <a:cs typeface="Calibri" panose="020F0502020204030204" pitchFamily="34" charset="0"/>
              </a:rPr>
              <a:t>trừ</a:t>
            </a:r>
            <a:r>
              <a:rPr lang="vi-VN" sz="3200" b="1" dirty="0" smtClean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vi-VN" sz="3200" b="1" dirty="0">
                <a:solidFill>
                  <a:srgbClr val="003399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ong phạm vi 100 000.</a:t>
            </a:r>
            <a:endParaRPr lang="en-US" sz="3200" b="1" dirty="0">
              <a:solidFill>
                <a:srgbClr val="003399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 descr="Shape, rectangle&#10;&#10;Description automatically generated">
            <a:extLst>
              <a:ext uri="{FF2B5EF4-FFF2-40B4-BE49-F238E27FC236}">
                <a16:creationId xmlns:a16="http://schemas.microsoft.com/office/drawing/2014/main" id="{23FDCECC-DF61-8421-3B44-38EE3609CD1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5405" y="539324"/>
            <a:ext cx="5298954" cy="1052587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D6A0C633-447D-0D00-D358-81C627348DAB}"/>
              </a:ext>
            </a:extLst>
          </p:cNvPr>
          <p:cNvSpPr txBox="1"/>
          <p:nvPr/>
        </p:nvSpPr>
        <p:spPr>
          <a:xfrm>
            <a:off x="4295714" y="849745"/>
            <a:ext cx="40816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Ciel Crocante" panose="02000000000000000000" pitchFamily="50" charset="0"/>
              </a:rPr>
              <a:t>Yêu</a:t>
            </a:r>
            <a:r>
              <a:rPr lang="en-US" sz="4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Ciel Crocante" panose="02000000000000000000" pitchFamily="50" charset="0"/>
              </a:rPr>
              <a:t> </a:t>
            </a:r>
            <a:r>
              <a:rPr lang="en-US" sz="4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Ciel Crocante" panose="02000000000000000000" pitchFamily="50" charset="0"/>
              </a:rPr>
              <a:t>cầu</a:t>
            </a:r>
            <a:r>
              <a:rPr lang="en-US" sz="4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Ciel Crocante" panose="02000000000000000000" pitchFamily="50" charset="0"/>
              </a:rPr>
              <a:t> </a:t>
            </a:r>
            <a:r>
              <a:rPr lang="en-US" sz="4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Ciel Crocante" panose="02000000000000000000" pitchFamily="50" charset="0"/>
              </a:rPr>
              <a:t>cần</a:t>
            </a:r>
            <a:r>
              <a:rPr lang="en-US" sz="4000" b="1" dirty="0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Ciel Crocante" panose="02000000000000000000" pitchFamily="50" charset="0"/>
              </a:rPr>
              <a:t> </a:t>
            </a:r>
            <a:r>
              <a:rPr lang="en-US" sz="4000" b="1" dirty="0" err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iCiel Crocante" panose="02000000000000000000" pitchFamily="50" charset="0"/>
              </a:rPr>
              <a:t>đạt</a:t>
            </a:r>
            <a:endParaRPr lang="en-US" sz="4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206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iCiel Crocante" panose="02000000000000000000" pitchFamily="50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41124F70-7F21-151D-1CF8-A805E9E0F7F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60514" y="499224"/>
            <a:ext cx="1205005" cy="1205005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386ACA0-6A74-9022-04B1-98741C0A9F83}"/>
              </a:ext>
            </a:extLst>
          </p:cNvPr>
          <p:cNvSpPr txBox="1"/>
          <p:nvPr/>
        </p:nvSpPr>
        <p:spPr>
          <a:xfrm>
            <a:off x="916805" y="3714108"/>
            <a:ext cx="1007504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algn="just">
              <a:spcBef>
                <a:spcPts val="1200"/>
              </a:spcBef>
            </a:pPr>
            <a:r>
              <a:rPr lang="vi-VN" sz="3200" b="1" dirty="0">
                <a:solidFill>
                  <a:srgbClr val="003399"/>
                </a:solidFill>
                <a:cs typeface="Calibri" panose="020F0502020204030204" pitchFamily="34" charset="0"/>
              </a:rPr>
              <a:t>Giải được bài toán thực tế liên quan đến phép </a:t>
            </a:r>
            <a:r>
              <a:rPr lang="vi-VN" sz="3200" b="1" dirty="0" smtClean="0">
                <a:solidFill>
                  <a:srgbClr val="003399"/>
                </a:solidFill>
                <a:cs typeface="Calibri" panose="020F0502020204030204" pitchFamily="34" charset="0"/>
              </a:rPr>
              <a:t>cộng</a:t>
            </a:r>
            <a:r>
              <a:rPr lang="en-US" sz="3200" b="1" dirty="0" smtClean="0">
                <a:solidFill>
                  <a:srgbClr val="003399"/>
                </a:solidFill>
                <a:cs typeface="Calibri" panose="020F0502020204030204" pitchFamily="34" charset="0"/>
              </a:rPr>
              <a:t>,</a:t>
            </a:r>
            <a:r>
              <a:rPr lang="en-US" sz="3200" dirty="0"/>
              <a:t> </a:t>
            </a:r>
            <a:r>
              <a:rPr lang="en-US" sz="3200" dirty="0" err="1"/>
              <a:t>phép</a:t>
            </a:r>
            <a:r>
              <a:rPr lang="en-US" sz="3200" dirty="0"/>
              <a:t> </a:t>
            </a:r>
            <a:r>
              <a:rPr lang="vi-VN" sz="3200" dirty="0"/>
              <a:t>trừ</a:t>
            </a:r>
            <a:r>
              <a:rPr lang="vi-VN" sz="3200" b="1" dirty="0" smtClean="0">
                <a:solidFill>
                  <a:srgbClr val="003399"/>
                </a:solidFill>
                <a:cs typeface="Calibri" panose="020F0502020204030204" pitchFamily="34" charset="0"/>
              </a:rPr>
              <a:t> </a:t>
            </a:r>
            <a:r>
              <a:rPr lang="vi-VN" sz="3200" b="1" dirty="0">
                <a:solidFill>
                  <a:srgbClr val="003399"/>
                </a:solidFill>
                <a:cs typeface="Calibri" panose="020F0502020204030204" pitchFamily="34" charset="0"/>
              </a:rPr>
              <a:t>trong phạm vi 100 000.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B5A309E7-1570-52CE-035A-E0341A38AEB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9197" y="3770771"/>
            <a:ext cx="467048" cy="4670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806602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145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456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6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6" tmFilter="0, 0; 0.125,0.2665; 0.25,0.4; 0.375,0.465; 0.5,0.5;  0.625,0.535; 0.75,0.6; 0.875,0.7335; 1,1">
                                          <p:stCondLst>
                                            <p:cond delay="16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3" tmFilter="0, 0; 0.125,0.2665; 0.25,0.4; 0.375,0.465; 0.5,0.5;  0.625,0.535; 0.75,0.6; 0.875,0.7335; 1,1">
                                          <p:stCondLst>
                                            <p:cond delay="331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41" tmFilter="0, 0; 0.125,0.2665; 0.25,0.4; 0.375,0.465; 0.5,0.5;  0.625,0.535; 0.75,0.6; 0.875,0.7335; 1,1">
                                          <p:stCondLst>
                                            <p:cond delay="41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1" dur="7">
                                          <p:stCondLst>
                                            <p:cond delay="16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" dur="41" decel="50000">
                                          <p:stCondLst>
                                            <p:cond delay="16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7">
                                          <p:stCondLst>
                                            <p:cond delay="32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4" dur="41" decel="50000">
                                          <p:stCondLst>
                                            <p:cond delay="335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7">
                                          <p:stCondLst>
                                            <p:cond delay="41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6" dur="41" decel="50000">
                                          <p:stCondLst>
                                            <p:cond delay="417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7">
                                          <p:stCondLst>
                                            <p:cond delay="45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8" dur="41" decel="50000">
                                          <p:stCondLst>
                                            <p:cond delay="45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3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80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800" decel="10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800" decel="100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800" decel="100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800" decel="10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grpId="0" nodeType="withEffect">
                                  <p:stCondLst>
                                    <p:cond delay="4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4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A1094C3-554E-472B-97B3-2747FE9804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997" y="25400"/>
            <a:ext cx="8605003" cy="6858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5863" y="580460"/>
            <a:ext cx="8934416" cy="5576515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5631" y="5461000"/>
            <a:ext cx="12233700" cy="1414395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flipH="1">
            <a:off x="1" y="5156200"/>
            <a:ext cx="1742988" cy="1549323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297484" y="2"/>
            <a:ext cx="3892792" cy="2514599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AC9CB2-645A-4071-AEA8-39AA16CBAE5F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8253653" y="2"/>
            <a:ext cx="3938348" cy="3938348"/>
          </a:xfrm>
          <a:prstGeom prst="rect">
            <a:avLst/>
          </a:prstGeom>
          <a:effectLst>
            <a:outerShdw blurRad="76200" dir="13500000" sy="23000" kx="1200000" algn="br" rotWithShape="0">
              <a:prstClr val="black">
                <a:alpha val="20000"/>
              </a:prstClr>
            </a:outerShdw>
          </a:effec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3200" y="279401"/>
            <a:ext cx="2284165" cy="2389839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1DE7911-6538-48F1-815C-F16B71EA483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790187" y="2190317"/>
            <a:ext cx="5925826" cy="12010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79457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主题">
  <a:themeElements>
    <a:clrScheme name="自定义 101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C85100"/>
      </a:accent1>
      <a:accent2>
        <a:srgbClr val="FCA32C"/>
      </a:accent2>
      <a:accent3>
        <a:srgbClr val="C85100"/>
      </a:accent3>
      <a:accent4>
        <a:srgbClr val="FCA32C"/>
      </a:accent4>
      <a:accent5>
        <a:srgbClr val="C85100"/>
      </a:accent5>
      <a:accent6>
        <a:srgbClr val="FCA32C"/>
      </a:accent6>
      <a:hlink>
        <a:srgbClr val="C85100"/>
      </a:hlink>
      <a:folHlink>
        <a:srgbClr val="FCA32C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Printable Number Sense Activities for Pre-K by Slidesgo">
  <a:themeElements>
    <a:clrScheme name="Simple Light">
      <a:dk1>
        <a:srgbClr val="EFEFEF"/>
      </a:dk1>
      <a:lt1>
        <a:srgbClr val="FFFFFF"/>
      </a:lt1>
      <a:dk2>
        <a:srgbClr val="6B4C6D"/>
      </a:dk2>
      <a:lt2>
        <a:srgbClr val="B64BA7"/>
      </a:lt2>
      <a:accent1>
        <a:srgbClr val="FF828A"/>
      </a:accent1>
      <a:accent2>
        <a:srgbClr val="85E2E6"/>
      </a:accent2>
      <a:accent3>
        <a:srgbClr val="B2B911"/>
      </a:accent3>
      <a:accent4>
        <a:srgbClr val="E1F337"/>
      </a:accent4>
      <a:accent5>
        <a:srgbClr val="A77644"/>
      </a:accent5>
      <a:accent6>
        <a:srgbClr val="FFC736"/>
      </a:accent6>
      <a:hlink>
        <a:srgbClr val="000000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 Theme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4</TotalTime>
  <Words>1058</Words>
  <Application>Microsoft Office PowerPoint</Application>
  <PresentationFormat>Widescreen</PresentationFormat>
  <Paragraphs>224</Paragraphs>
  <Slides>33</Slides>
  <Notes>27</Notes>
  <HiddenSlides>0</HiddenSlides>
  <MMClips>13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52" baseType="lpstr">
      <vt:lpstr>微软雅黑</vt:lpstr>
      <vt:lpstr>宋体</vt:lpstr>
      <vt:lpstr>Arial</vt:lpstr>
      <vt:lpstr>Arial Black</vt:lpstr>
      <vt:lpstr>Bebas Neue</vt:lpstr>
      <vt:lpstr>Calibri</vt:lpstr>
      <vt:lpstr>Cambria</vt:lpstr>
      <vt:lpstr>等线</vt:lpstr>
      <vt:lpstr>iCiel Crocante</vt:lpstr>
      <vt:lpstr>Karla</vt:lpstr>
      <vt:lpstr>Love Ya Like A Sister</vt:lpstr>
      <vt:lpstr>Tahoma</vt:lpstr>
      <vt:lpstr>Times New Roman</vt:lpstr>
      <vt:lpstr>Wingdings</vt:lpstr>
      <vt:lpstr>Office 主题</vt:lpstr>
      <vt:lpstr>Printable Number Sense Activities for Pre-K by Slidesgo</vt:lpstr>
      <vt:lpstr>2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DELL</cp:lastModifiedBy>
  <cp:revision>51</cp:revision>
  <dcterms:created xsi:type="dcterms:W3CDTF">2023-02-04T23:13:20Z</dcterms:created>
  <dcterms:modified xsi:type="dcterms:W3CDTF">2024-03-11T08:30:44Z</dcterms:modified>
</cp:coreProperties>
</file>